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198545" w14:textId="78DC9EC7" w:rsidR="00044752" w:rsidRDefault="00044752">
      <w:pPr>
        <w:rPr>
          <w:rFonts w:ascii="Comic Sans MS" w:hAnsi="Comic Sans MS"/>
          <w:sz w:val="40"/>
          <w:szCs w:val="40"/>
        </w:rPr>
      </w:pPr>
      <w:r>
        <w:rPr>
          <w:rFonts w:ascii="Comic Sans MS" w:hAnsi="Comic Sans MS"/>
          <w:noProof/>
          <w:sz w:val="40"/>
          <w:szCs w:val="40"/>
        </w:rPr>
        <mc:AlternateContent>
          <mc:Choice Requires="wpg">
            <w:drawing>
              <wp:inline distT="0" distB="0" distL="0" distR="0" wp14:anchorId="6777768E" wp14:editId="2E7FD35F">
                <wp:extent cx="5989320" cy="229870"/>
                <wp:effectExtent l="9525" t="9525" r="1905" b="0"/>
                <wp:docPr id="9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89320" cy="229870"/>
                          <a:chOff x="0" y="0"/>
                          <a:chExt cx="36324" cy="2297"/>
                        </a:xfrm>
                      </wpg:grpSpPr>
                      <pic:pic xmlns:pic="http://schemas.openxmlformats.org/drawingml/2006/picture">
                        <pic:nvPicPr>
                          <pic:cNvPr id="1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3"/>
                            <a:ext cx="36324" cy="22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1" name="Shape 16"/>
                        <wps:cNvSpPr>
                          <a:spLocks/>
                        </wps:cNvSpPr>
                        <wps:spPr bwMode="auto">
                          <a:xfrm>
                            <a:off x="1917" y="0"/>
                            <a:ext cx="927" cy="2080"/>
                          </a:xfrm>
                          <a:custGeom>
                            <a:avLst/>
                            <a:gdLst>
                              <a:gd name="T0" fmla="*/ 927 w 92710"/>
                              <a:gd name="T1" fmla="*/ 0 h 208026"/>
                              <a:gd name="T2" fmla="*/ 927 w 92710"/>
                              <a:gd name="T3" fmla="*/ 481 h 208026"/>
                              <a:gd name="T4" fmla="*/ 924 w 92710"/>
                              <a:gd name="T5" fmla="*/ 474 h 208026"/>
                              <a:gd name="T6" fmla="*/ 663 w 92710"/>
                              <a:gd name="T7" fmla="*/ 1228 h 208026"/>
                              <a:gd name="T8" fmla="*/ 927 w 92710"/>
                              <a:gd name="T9" fmla="*/ 1228 h 208026"/>
                              <a:gd name="T10" fmla="*/ 927 w 92710"/>
                              <a:gd name="T11" fmla="*/ 1578 h 208026"/>
                              <a:gd name="T12" fmla="*/ 550 w 92710"/>
                              <a:gd name="T13" fmla="*/ 1578 h 208026"/>
                              <a:gd name="T14" fmla="*/ 464 w 92710"/>
                              <a:gd name="T15" fmla="*/ 1812 h 208026"/>
                              <a:gd name="T16" fmla="*/ 363 w 92710"/>
                              <a:gd name="T17" fmla="*/ 2022 h 208026"/>
                              <a:gd name="T18" fmla="*/ 217 w 92710"/>
                              <a:gd name="T19" fmla="*/ 2080 h 208026"/>
                              <a:gd name="T20" fmla="*/ 65 w 92710"/>
                              <a:gd name="T21" fmla="*/ 2018 h 208026"/>
                              <a:gd name="T22" fmla="*/ 0 w 92710"/>
                              <a:gd name="T23" fmla="*/ 1873 h 208026"/>
                              <a:gd name="T24" fmla="*/ 14 w 92710"/>
                              <a:gd name="T25" fmla="*/ 1785 h 208026"/>
                              <a:gd name="T26" fmla="*/ 58 w 92710"/>
                              <a:gd name="T27" fmla="*/ 1662 h 208026"/>
                              <a:gd name="T28" fmla="*/ 560 w 92710"/>
                              <a:gd name="T29" fmla="*/ 391 h 208026"/>
                              <a:gd name="T30" fmla="*/ 612 w 92710"/>
                              <a:gd name="T31" fmla="*/ 258 h 208026"/>
                              <a:gd name="T32" fmla="*/ 678 w 92710"/>
                              <a:gd name="T33" fmla="*/ 124 h 208026"/>
                              <a:gd name="T34" fmla="*/ 777 w 92710"/>
                              <a:gd name="T35" fmla="*/ 36 h 208026"/>
                              <a:gd name="T36" fmla="*/ 927 w 92710"/>
                              <a:gd name="T37" fmla="*/ 0 h 20802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w 92710"/>
                              <a:gd name="T58" fmla="*/ 0 h 208026"/>
                              <a:gd name="T59" fmla="*/ 92710 w 92710"/>
                              <a:gd name="T60" fmla="*/ 208026 h 208026"/>
                            </a:gdLst>
                            <a:ahLst/>
                            <a:cxnLst>
                              <a:cxn ang="T38">
                                <a:pos x="T0" y="T1"/>
                              </a:cxn>
                              <a:cxn ang="T39">
                                <a:pos x="T2" y="T3"/>
                              </a:cxn>
                              <a:cxn ang="T40">
                                <a:pos x="T4" y="T5"/>
                              </a:cxn>
                              <a:cxn ang="T41">
                                <a:pos x="T6" y="T7"/>
                              </a:cxn>
                              <a:cxn ang="T42">
                                <a:pos x="T8" y="T9"/>
                              </a:cxn>
                              <a:cxn ang="T43">
                                <a:pos x="T10" y="T11"/>
                              </a:cxn>
                              <a:cxn ang="T44">
                                <a:pos x="T12" y="T13"/>
                              </a:cxn>
                              <a:cxn ang="T45">
                                <a:pos x="T14" y="T15"/>
                              </a:cxn>
                              <a:cxn ang="T46">
                                <a:pos x="T16" y="T17"/>
                              </a:cxn>
                              <a:cxn ang="T47">
                                <a:pos x="T18" y="T19"/>
                              </a:cxn>
                              <a:cxn ang="T48">
                                <a:pos x="T20" y="T21"/>
                              </a:cxn>
                              <a:cxn ang="T49">
                                <a:pos x="T22" y="T23"/>
                              </a:cxn>
                              <a:cxn ang="T50">
                                <a:pos x="T24" y="T25"/>
                              </a:cxn>
                              <a:cxn ang="T51">
                                <a:pos x="T26" y="T27"/>
                              </a:cxn>
                              <a:cxn ang="T52">
                                <a:pos x="T28" y="T29"/>
                              </a:cxn>
                              <a:cxn ang="T53">
                                <a:pos x="T30" y="T31"/>
                              </a:cxn>
                              <a:cxn ang="T54">
                                <a:pos x="T32" y="T33"/>
                              </a:cxn>
                              <a:cxn ang="T55">
                                <a:pos x="T34" y="T35"/>
                              </a:cxn>
                              <a:cxn ang="T56">
                                <a:pos x="T36" y="T37"/>
                              </a:cxn>
                            </a:cxnLst>
                            <a:rect l="T57" t="T58" r="T59" b="T60"/>
                            <a:pathLst>
                              <a:path w="92710" h="208026">
                                <a:moveTo>
                                  <a:pt x="92710" y="0"/>
                                </a:moveTo>
                                <a:lnTo>
                                  <a:pt x="92710" y="48089"/>
                                </a:lnTo>
                                <a:lnTo>
                                  <a:pt x="92456" y="47371"/>
                                </a:lnTo>
                                <a:lnTo>
                                  <a:pt x="66294" y="122809"/>
                                </a:lnTo>
                                <a:lnTo>
                                  <a:pt x="92710" y="122809"/>
                                </a:lnTo>
                                <a:lnTo>
                                  <a:pt x="92710" y="157861"/>
                                </a:lnTo>
                                <a:lnTo>
                                  <a:pt x="54991" y="157861"/>
                                </a:lnTo>
                                <a:lnTo>
                                  <a:pt x="46355" y="181228"/>
                                </a:lnTo>
                                <a:cubicBezTo>
                                  <a:pt x="42545" y="191389"/>
                                  <a:pt x="39243" y="198374"/>
                                  <a:pt x="36322" y="202184"/>
                                </a:cubicBezTo>
                                <a:cubicBezTo>
                                  <a:pt x="33401" y="206121"/>
                                  <a:pt x="28575" y="208026"/>
                                  <a:pt x="21717" y="208026"/>
                                </a:cubicBezTo>
                                <a:cubicBezTo>
                                  <a:pt x="15875" y="208026"/>
                                  <a:pt x="10922" y="205867"/>
                                  <a:pt x="6477" y="201802"/>
                                </a:cubicBezTo>
                                <a:cubicBezTo>
                                  <a:pt x="2159" y="197612"/>
                                  <a:pt x="0" y="192786"/>
                                  <a:pt x="0" y="187325"/>
                                </a:cubicBezTo>
                                <a:cubicBezTo>
                                  <a:pt x="0" y="184403"/>
                                  <a:pt x="381" y="181356"/>
                                  <a:pt x="1397" y="178562"/>
                                </a:cubicBezTo>
                                <a:cubicBezTo>
                                  <a:pt x="2286" y="175640"/>
                                  <a:pt x="3810" y="171576"/>
                                  <a:pt x="5842" y="166243"/>
                                </a:cubicBezTo>
                                <a:lnTo>
                                  <a:pt x="56007" y="39115"/>
                                </a:lnTo>
                                <a:cubicBezTo>
                                  <a:pt x="57404" y="35433"/>
                                  <a:pt x="59055" y="30988"/>
                                  <a:pt x="61214" y="25781"/>
                                </a:cubicBezTo>
                                <a:cubicBezTo>
                                  <a:pt x="63246" y="20574"/>
                                  <a:pt x="65405" y="16128"/>
                                  <a:pt x="67818" y="12446"/>
                                </a:cubicBezTo>
                                <a:cubicBezTo>
                                  <a:pt x="70231" y="8889"/>
                                  <a:pt x="73533" y="5842"/>
                                  <a:pt x="77724" y="3556"/>
                                </a:cubicBezTo>
                                <a:cubicBezTo>
                                  <a:pt x="81788" y="1270"/>
                                  <a:pt x="86741" y="0"/>
                                  <a:pt x="9271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Shape 17"/>
                        <wps:cNvSpPr>
                          <a:spLocks/>
                        </wps:cNvSpPr>
                        <wps:spPr bwMode="auto">
                          <a:xfrm>
                            <a:off x="2" y="0"/>
                            <a:ext cx="1723" cy="2080"/>
                          </a:xfrm>
                          <a:custGeom>
                            <a:avLst/>
                            <a:gdLst>
                              <a:gd name="T0" fmla="*/ 223 w 172339"/>
                              <a:gd name="T1" fmla="*/ 0 h 208026"/>
                              <a:gd name="T2" fmla="*/ 389 w 172339"/>
                              <a:gd name="T3" fmla="*/ 69 h 208026"/>
                              <a:gd name="T4" fmla="*/ 452 w 172339"/>
                              <a:gd name="T5" fmla="*/ 268 h 208026"/>
                              <a:gd name="T6" fmla="*/ 452 w 172339"/>
                              <a:gd name="T7" fmla="*/ 928 h 208026"/>
                              <a:gd name="T8" fmla="*/ 1182 w 172339"/>
                              <a:gd name="T9" fmla="*/ 124 h 208026"/>
                              <a:gd name="T10" fmla="*/ 1284 w 172339"/>
                              <a:gd name="T11" fmla="*/ 32 h 208026"/>
                              <a:gd name="T12" fmla="*/ 1403 w 172339"/>
                              <a:gd name="T13" fmla="*/ 0 h 208026"/>
                              <a:gd name="T14" fmla="*/ 1560 w 172339"/>
                              <a:gd name="T15" fmla="*/ 58 h 208026"/>
                              <a:gd name="T16" fmla="*/ 1621 w 172339"/>
                              <a:gd name="T17" fmla="*/ 201 h 208026"/>
                              <a:gd name="T18" fmla="*/ 1524 w 172339"/>
                              <a:gd name="T19" fmla="*/ 392 h 208026"/>
                              <a:gd name="T20" fmla="*/ 1050 w 172339"/>
                              <a:gd name="T21" fmla="*/ 833 h 208026"/>
                              <a:gd name="T22" fmla="*/ 1583 w 172339"/>
                              <a:gd name="T23" fmla="*/ 1597 h 208026"/>
                              <a:gd name="T24" fmla="*/ 1691 w 172339"/>
                              <a:gd name="T25" fmla="*/ 1760 h 208026"/>
                              <a:gd name="T26" fmla="*/ 1723 w 172339"/>
                              <a:gd name="T27" fmla="*/ 1891 h 208026"/>
                              <a:gd name="T28" fmla="*/ 1663 w 172339"/>
                              <a:gd name="T29" fmla="*/ 2024 h 208026"/>
                              <a:gd name="T30" fmla="*/ 1503 w 172339"/>
                              <a:gd name="T31" fmla="*/ 2080 h 208026"/>
                              <a:gd name="T32" fmla="*/ 1355 w 172339"/>
                              <a:gd name="T33" fmla="*/ 2041 h 208026"/>
                              <a:gd name="T34" fmla="*/ 1257 w 172339"/>
                              <a:gd name="T35" fmla="*/ 1937 h 208026"/>
                              <a:gd name="T36" fmla="*/ 1191 w 172339"/>
                              <a:gd name="T37" fmla="*/ 1826 h 208026"/>
                              <a:gd name="T38" fmla="*/ 744 w 172339"/>
                              <a:gd name="T39" fmla="*/ 1123 h 208026"/>
                              <a:gd name="T40" fmla="*/ 452 w 172339"/>
                              <a:gd name="T41" fmla="*/ 1418 h 208026"/>
                              <a:gd name="T42" fmla="*/ 452 w 172339"/>
                              <a:gd name="T43" fmla="*/ 1811 h 208026"/>
                              <a:gd name="T44" fmla="*/ 389 w 172339"/>
                              <a:gd name="T45" fmla="*/ 2011 h 208026"/>
                              <a:gd name="T46" fmla="*/ 223 w 172339"/>
                              <a:gd name="T47" fmla="*/ 2080 h 208026"/>
                              <a:gd name="T48" fmla="*/ 113 w 172339"/>
                              <a:gd name="T49" fmla="*/ 2050 h 208026"/>
                              <a:gd name="T50" fmla="*/ 29 w 172339"/>
                              <a:gd name="T51" fmla="*/ 1964 h 208026"/>
                              <a:gd name="T52" fmla="*/ 5 w 172339"/>
                              <a:gd name="T53" fmla="*/ 1872 h 208026"/>
                              <a:gd name="T54" fmla="*/ 0 w 172339"/>
                              <a:gd name="T55" fmla="*/ 1724 h 208026"/>
                              <a:gd name="T56" fmla="*/ 0 w 172339"/>
                              <a:gd name="T57" fmla="*/ 268 h 208026"/>
                              <a:gd name="T58" fmla="*/ 61 w 172339"/>
                              <a:gd name="T59" fmla="*/ 69 h 208026"/>
                              <a:gd name="T60" fmla="*/ 223 w 172339"/>
                              <a:gd name="T61" fmla="*/ 0 h 20802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w 172339"/>
                              <a:gd name="T94" fmla="*/ 0 h 208026"/>
                              <a:gd name="T95" fmla="*/ 172339 w 172339"/>
                              <a:gd name="T96" fmla="*/ 208026 h 208026"/>
                            </a:gdLst>
                            <a:ahLst/>
                            <a:cxnLst>
                              <a:cxn ang="T62">
                                <a:pos x="T0" y="T1"/>
                              </a:cxn>
                              <a:cxn ang="T63">
                                <a:pos x="T2" y="T3"/>
                              </a:cxn>
                              <a:cxn ang="T64">
                                <a:pos x="T4" y="T5"/>
                              </a:cxn>
                              <a:cxn ang="T65">
                                <a:pos x="T6" y="T7"/>
                              </a:cxn>
                              <a:cxn ang="T66">
                                <a:pos x="T8" y="T9"/>
                              </a:cxn>
                              <a:cxn ang="T67">
                                <a:pos x="T10" y="T11"/>
                              </a:cxn>
                              <a:cxn ang="T68">
                                <a:pos x="T12" y="T13"/>
                              </a:cxn>
                              <a:cxn ang="T69">
                                <a:pos x="T14" y="T15"/>
                              </a:cxn>
                              <a:cxn ang="T70">
                                <a:pos x="T16" y="T17"/>
                              </a:cxn>
                              <a:cxn ang="T71">
                                <a:pos x="T18" y="T19"/>
                              </a:cxn>
                              <a:cxn ang="T72">
                                <a:pos x="T20" y="T21"/>
                              </a:cxn>
                              <a:cxn ang="T73">
                                <a:pos x="T22" y="T23"/>
                              </a:cxn>
                              <a:cxn ang="T74">
                                <a:pos x="T24" y="T25"/>
                              </a:cxn>
                              <a:cxn ang="T75">
                                <a:pos x="T26" y="T27"/>
                              </a:cxn>
                              <a:cxn ang="T76">
                                <a:pos x="T28" y="T29"/>
                              </a:cxn>
                              <a:cxn ang="T77">
                                <a:pos x="T30" y="T31"/>
                              </a:cxn>
                              <a:cxn ang="T78">
                                <a:pos x="T32" y="T33"/>
                              </a:cxn>
                              <a:cxn ang="T79">
                                <a:pos x="T34" y="T35"/>
                              </a:cxn>
                              <a:cxn ang="T80">
                                <a:pos x="T36" y="T37"/>
                              </a:cxn>
                              <a:cxn ang="T81">
                                <a:pos x="T38" y="T39"/>
                              </a:cxn>
                              <a:cxn ang="T82">
                                <a:pos x="T40" y="T41"/>
                              </a:cxn>
                              <a:cxn ang="T83">
                                <a:pos x="T42" y="T43"/>
                              </a:cxn>
                              <a:cxn ang="T84">
                                <a:pos x="T44" y="T45"/>
                              </a:cxn>
                              <a:cxn ang="T85">
                                <a:pos x="T46" y="T47"/>
                              </a:cxn>
                              <a:cxn ang="T86">
                                <a:pos x="T48" y="T49"/>
                              </a:cxn>
                              <a:cxn ang="T87">
                                <a:pos x="T50" y="T51"/>
                              </a:cxn>
                              <a:cxn ang="T88">
                                <a:pos x="T52" y="T53"/>
                              </a:cxn>
                              <a:cxn ang="T89">
                                <a:pos x="T54" y="T55"/>
                              </a:cxn>
                              <a:cxn ang="T90">
                                <a:pos x="T56" y="T57"/>
                              </a:cxn>
                              <a:cxn ang="T91">
                                <a:pos x="T58" y="T59"/>
                              </a:cxn>
                              <a:cxn ang="T92">
                                <a:pos x="T60" y="T61"/>
                              </a:cxn>
                            </a:cxnLst>
                            <a:rect l="T93" t="T94" r="T95" b="T96"/>
                            <a:pathLst>
                              <a:path w="172339" h="208026">
                                <a:moveTo>
                                  <a:pt x="22352" y="0"/>
                                </a:moveTo>
                                <a:cubicBezTo>
                                  <a:pt x="29210" y="0"/>
                                  <a:pt x="34671" y="2286"/>
                                  <a:pt x="38862" y="6858"/>
                                </a:cubicBezTo>
                                <a:cubicBezTo>
                                  <a:pt x="43180" y="11430"/>
                                  <a:pt x="45212" y="18034"/>
                                  <a:pt x="45212" y="26797"/>
                                </a:cubicBezTo>
                                <a:lnTo>
                                  <a:pt x="45212" y="92837"/>
                                </a:lnTo>
                                <a:lnTo>
                                  <a:pt x="118237" y="12446"/>
                                </a:lnTo>
                                <a:cubicBezTo>
                                  <a:pt x="122174" y="8382"/>
                                  <a:pt x="125476" y="5207"/>
                                  <a:pt x="128397" y="3175"/>
                                </a:cubicBezTo>
                                <a:cubicBezTo>
                                  <a:pt x="131318" y="1143"/>
                                  <a:pt x="135382" y="0"/>
                                  <a:pt x="140335" y="0"/>
                                </a:cubicBezTo>
                                <a:cubicBezTo>
                                  <a:pt x="146812" y="0"/>
                                  <a:pt x="152019" y="2032"/>
                                  <a:pt x="156083" y="5842"/>
                                </a:cubicBezTo>
                                <a:cubicBezTo>
                                  <a:pt x="160147" y="9778"/>
                                  <a:pt x="162179" y="14477"/>
                                  <a:pt x="162179" y="20065"/>
                                </a:cubicBezTo>
                                <a:cubicBezTo>
                                  <a:pt x="162179" y="26543"/>
                                  <a:pt x="159004" y="33020"/>
                                  <a:pt x="152400" y="39243"/>
                                </a:cubicBezTo>
                                <a:lnTo>
                                  <a:pt x="105029" y="83312"/>
                                </a:lnTo>
                                <a:lnTo>
                                  <a:pt x="158369" y="159765"/>
                                </a:lnTo>
                                <a:cubicBezTo>
                                  <a:pt x="163449" y="166115"/>
                                  <a:pt x="167132" y="171576"/>
                                  <a:pt x="169164" y="176022"/>
                                </a:cubicBezTo>
                                <a:cubicBezTo>
                                  <a:pt x="171323" y="180467"/>
                                  <a:pt x="172339" y="184912"/>
                                  <a:pt x="172339" y="189102"/>
                                </a:cubicBezTo>
                                <a:cubicBezTo>
                                  <a:pt x="172339" y="194183"/>
                                  <a:pt x="170434" y="198627"/>
                                  <a:pt x="166370" y="202438"/>
                                </a:cubicBezTo>
                                <a:cubicBezTo>
                                  <a:pt x="162433" y="206121"/>
                                  <a:pt x="157099" y="208026"/>
                                  <a:pt x="150368" y="208026"/>
                                </a:cubicBezTo>
                                <a:cubicBezTo>
                                  <a:pt x="144399" y="208026"/>
                                  <a:pt x="139319" y="206628"/>
                                  <a:pt x="135509" y="204089"/>
                                </a:cubicBezTo>
                                <a:cubicBezTo>
                                  <a:pt x="131572" y="201422"/>
                                  <a:pt x="128397" y="197993"/>
                                  <a:pt x="125730" y="193675"/>
                                </a:cubicBezTo>
                                <a:cubicBezTo>
                                  <a:pt x="123063" y="189484"/>
                                  <a:pt x="120904" y="185674"/>
                                  <a:pt x="119126" y="182626"/>
                                </a:cubicBezTo>
                                <a:lnTo>
                                  <a:pt x="74422" y="112268"/>
                                </a:lnTo>
                                <a:lnTo>
                                  <a:pt x="45212" y="141859"/>
                                </a:lnTo>
                                <a:lnTo>
                                  <a:pt x="45212" y="181101"/>
                                </a:lnTo>
                                <a:cubicBezTo>
                                  <a:pt x="45212" y="189992"/>
                                  <a:pt x="43180" y="196723"/>
                                  <a:pt x="38862" y="201168"/>
                                </a:cubicBezTo>
                                <a:cubicBezTo>
                                  <a:pt x="34544" y="205739"/>
                                  <a:pt x="29083" y="208026"/>
                                  <a:pt x="22352" y="208026"/>
                                </a:cubicBezTo>
                                <a:cubicBezTo>
                                  <a:pt x="18542" y="208026"/>
                                  <a:pt x="14859" y="207010"/>
                                  <a:pt x="11303" y="204977"/>
                                </a:cubicBezTo>
                                <a:cubicBezTo>
                                  <a:pt x="7747" y="202946"/>
                                  <a:pt x="4953" y="200151"/>
                                  <a:pt x="2921" y="196469"/>
                                </a:cubicBezTo>
                                <a:cubicBezTo>
                                  <a:pt x="1524" y="193801"/>
                                  <a:pt x="762" y="190753"/>
                                  <a:pt x="508" y="187198"/>
                                </a:cubicBezTo>
                                <a:cubicBezTo>
                                  <a:pt x="254" y="183769"/>
                                  <a:pt x="0" y="178815"/>
                                  <a:pt x="0" y="172465"/>
                                </a:cubicBezTo>
                                <a:lnTo>
                                  <a:pt x="0" y="26797"/>
                                </a:lnTo>
                                <a:cubicBezTo>
                                  <a:pt x="0" y="18161"/>
                                  <a:pt x="2032" y="11430"/>
                                  <a:pt x="6096" y="6858"/>
                                </a:cubicBezTo>
                                <a:cubicBezTo>
                                  <a:pt x="10033" y="2286"/>
                                  <a:pt x="15494" y="0"/>
                                  <a:pt x="22352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Shape 18"/>
                        <wps:cNvSpPr>
                          <a:spLocks/>
                        </wps:cNvSpPr>
                        <wps:spPr bwMode="auto">
                          <a:xfrm>
                            <a:off x="4069" y="34"/>
                            <a:ext cx="771" cy="2046"/>
                          </a:xfrm>
                          <a:custGeom>
                            <a:avLst/>
                            <a:gdLst>
                              <a:gd name="T0" fmla="*/ 278 w 77152"/>
                              <a:gd name="T1" fmla="*/ 0 h 204598"/>
                              <a:gd name="T2" fmla="*/ 771 w 77152"/>
                              <a:gd name="T3" fmla="*/ 0 h 204598"/>
                              <a:gd name="T4" fmla="*/ 771 w 77152"/>
                              <a:gd name="T5" fmla="*/ 359 h 204598"/>
                              <a:gd name="T6" fmla="*/ 690 w 77152"/>
                              <a:gd name="T7" fmla="*/ 352 h 204598"/>
                              <a:gd name="T8" fmla="*/ 452 w 77152"/>
                              <a:gd name="T9" fmla="*/ 352 h 204598"/>
                              <a:gd name="T10" fmla="*/ 452 w 77152"/>
                              <a:gd name="T11" fmla="*/ 895 h 204598"/>
                              <a:gd name="T12" fmla="*/ 690 w 77152"/>
                              <a:gd name="T13" fmla="*/ 895 h 204598"/>
                              <a:gd name="T14" fmla="*/ 771 w 77152"/>
                              <a:gd name="T15" fmla="*/ 885 h 204598"/>
                              <a:gd name="T16" fmla="*/ 771 w 77152"/>
                              <a:gd name="T17" fmla="*/ 1250 h 204598"/>
                              <a:gd name="T18" fmla="*/ 452 w 77152"/>
                              <a:gd name="T19" fmla="*/ 1250 h 204598"/>
                              <a:gd name="T20" fmla="*/ 452 w 77152"/>
                              <a:gd name="T21" fmla="*/ 1777 h 204598"/>
                              <a:gd name="T22" fmla="*/ 388 w 77152"/>
                              <a:gd name="T23" fmla="*/ 1976 h 204598"/>
                              <a:gd name="T24" fmla="*/ 226 w 77152"/>
                              <a:gd name="T25" fmla="*/ 2046 h 204598"/>
                              <a:gd name="T26" fmla="*/ 62 w 77152"/>
                              <a:gd name="T27" fmla="*/ 1976 h 204598"/>
                              <a:gd name="T28" fmla="*/ 0 w 77152"/>
                              <a:gd name="T29" fmla="*/ 1779 h 204598"/>
                              <a:gd name="T30" fmla="*/ 0 w 77152"/>
                              <a:gd name="T31" fmla="*/ 271 h 204598"/>
                              <a:gd name="T32" fmla="*/ 69 w 77152"/>
                              <a:gd name="T33" fmla="*/ 65 h 204598"/>
                              <a:gd name="T34" fmla="*/ 278 w 77152"/>
                              <a:gd name="T35" fmla="*/ 0 h 204598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w 77152"/>
                              <a:gd name="T55" fmla="*/ 0 h 204598"/>
                              <a:gd name="T56" fmla="*/ 77152 w 77152"/>
                              <a:gd name="T57" fmla="*/ 204598 h 204598"/>
                            </a:gdLst>
                            <a:ahLst/>
                            <a:cxnLst>
                              <a:cxn ang="T36">
                                <a:pos x="T0" y="T1"/>
                              </a:cxn>
                              <a:cxn ang="T37">
                                <a:pos x="T2" y="T3"/>
                              </a:cxn>
                              <a:cxn ang="T38">
                                <a:pos x="T4" y="T5"/>
                              </a:cxn>
                              <a:cxn ang="T39">
                                <a:pos x="T6" y="T7"/>
                              </a:cxn>
                              <a:cxn ang="T40">
                                <a:pos x="T8" y="T9"/>
                              </a:cxn>
                              <a:cxn ang="T41">
                                <a:pos x="T10" y="T11"/>
                              </a:cxn>
                              <a:cxn ang="T42">
                                <a:pos x="T12" y="T13"/>
                              </a:cxn>
                              <a:cxn ang="T43">
                                <a:pos x="T14" y="T15"/>
                              </a:cxn>
                              <a:cxn ang="T44">
                                <a:pos x="T16" y="T17"/>
                              </a:cxn>
                              <a:cxn ang="T45">
                                <a:pos x="T18" y="T19"/>
                              </a:cxn>
                              <a:cxn ang="T46">
                                <a:pos x="T20" y="T21"/>
                              </a:cxn>
                              <a:cxn ang="T47">
                                <a:pos x="T22" y="T23"/>
                              </a:cxn>
                              <a:cxn ang="T48">
                                <a:pos x="T24" y="T25"/>
                              </a:cxn>
                              <a:cxn ang="T49">
                                <a:pos x="T26" y="T27"/>
                              </a:cxn>
                              <a:cxn ang="T50">
                                <a:pos x="T28" y="T29"/>
                              </a:cxn>
                              <a:cxn ang="T51">
                                <a:pos x="T30" y="T31"/>
                              </a:cxn>
                              <a:cxn ang="T52">
                                <a:pos x="T32" y="T33"/>
                              </a:cxn>
                              <a:cxn ang="T53">
                                <a:pos x="T34" y="T35"/>
                              </a:cxn>
                            </a:cxnLst>
                            <a:rect l="T54" t="T55" r="T56" b="T57"/>
                            <a:pathLst>
                              <a:path w="77152" h="204598">
                                <a:moveTo>
                                  <a:pt x="27813" y="0"/>
                                </a:moveTo>
                                <a:lnTo>
                                  <a:pt x="77152" y="0"/>
                                </a:lnTo>
                                <a:lnTo>
                                  <a:pt x="77152" y="35915"/>
                                </a:lnTo>
                                <a:lnTo>
                                  <a:pt x="69088" y="35179"/>
                                </a:lnTo>
                                <a:lnTo>
                                  <a:pt x="45212" y="35179"/>
                                </a:lnTo>
                                <a:lnTo>
                                  <a:pt x="45212" y="89536"/>
                                </a:lnTo>
                                <a:lnTo>
                                  <a:pt x="69088" y="89536"/>
                                </a:lnTo>
                                <a:lnTo>
                                  <a:pt x="77152" y="88527"/>
                                </a:lnTo>
                                <a:lnTo>
                                  <a:pt x="77152" y="124968"/>
                                </a:lnTo>
                                <a:lnTo>
                                  <a:pt x="45212" y="124968"/>
                                </a:lnTo>
                                <a:lnTo>
                                  <a:pt x="45212" y="177673"/>
                                </a:lnTo>
                                <a:cubicBezTo>
                                  <a:pt x="45212" y="186310"/>
                                  <a:pt x="43180" y="192913"/>
                                  <a:pt x="38862" y="197612"/>
                                </a:cubicBezTo>
                                <a:cubicBezTo>
                                  <a:pt x="34671" y="202185"/>
                                  <a:pt x="29210" y="204598"/>
                                  <a:pt x="22606" y="204598"/>
                                </a:cubicBezTo>
                                <a:cubicBezTo>
                                  <a:pt x="15875" y="204598"/>
                                  <a:pt x="10414" y="202311"/>
                                  <a:pt x="6223" y="197612"/>
                                </a:cubicBezTo>
                                <a:cubicBezTo>
                                  <a:pt x="2159" y="193040"/>
                                  <a:pt x="0" y="186436"/>
                                  <a:pt x="0" y="177927"/>
                                </a:cubicBezTo>
                                <a:lnTo>
                                  <a:pt x="0" y="27051"/>
                                </a:lnTo>
                                <a:cubicBezTo>
                                  <a:pt x="0" y="17526"/>
                                  <a:pt x="2286" y="10668"/>
                                  <a:pt x="6858" y="6477"/>
                                </a:cubicBezTo>
                                <a:cubicBezTo>
                                  <a:pt x="11430" y="2160"/>
                                  <a:pt x="18415" y="0"/>
                                  <a:pt x="27813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Shape 19"/>
                        <wps:cNvSpPr>
                          <a:spLocks/>
                        </wps:cNvSpPr>
                        <wps:spPr bwMode="auto">
                          <a:xfrm>
                            <a:off x="2844" y="0"/>
                            <a:ext cx="944" cy="2080"/>
                          </a:xfrm>
                          <a:custGeom>
                            <a:avLst/>
                            <a:gdLst>
                              <a:gd name="T0" fmla="*/ 0 w 94361"/>
                              <a:gd name="T1" fmla="*/ 0 h 208026"/>
                              <a:gd name="T2" fmla="*/ 151 w 94361"/>
                              <a:gd name="T3" fmla="*/ 36 h 208026"/>
                              <a:gd name="T4" fmla="*/ 250 w 94361"/>
                              <a:gd name="T5" fmla="*/ 124 h 208026"/>
                              <a:gd name="T6" fmla="*/ 309 w 94361"/>
                              <a:gd name="T7" fmla="*/ 230 h 208026"/>
                              <a:gd name="T8" fmla="*/ 365 w 94361"/>
                              <a:gd name="T9" fmla="*/ 375 h 208026"/>
                              <a:gd name="T10" fmla="*/ 882 w 94361"/>
                              <a:gd name="T11" fmla="*/ 1651 h 208026"/>
                              <a:gd name="T12" fmla="*/ 944 w 94361"/>
                              <a:gd name="T13" fmla="*/ 1870 h 208026"/>
                              <a:gd name="T14" fmla="*/ 879 w 94361"/>
                              <a:gd name="T15" fmla="*/ 2015 h 208026"/>
                              <a:gd name="T16" fmla="*/ 722 w 94361"/>
                              <a:gd name="T17" fmla="*/ 2080 h 208026"/>
                              <a:gd name="T18" fmla="*/ 629 w 94361"/>
                              <a:gd name="T19" fmla="*/ 2061 h 208026"/>
                              <a:gd name="T20" fmla="*/ 565 w 94361"/>
                              <a:gd name="T21" fmla="*/ 2009 h 208026"/>
                              <a:gd name="T22" fmla="*/ 512 w 94361"/>
                              <a:gd name="T23" fmla="*/ 1911 h 208026"/>
                              <a:gd name="T24" fmla="*/ 471 w 94361"/>
                              <a:gd name="T25" fmla="*/ 1818 h 208026"/>
                              <a:gd name="T26" fmla="*/ 380 w 94361"/>
                              <a:gd name="T27" fmla="*/ 1578 h 208026"/>
                              <a:gd name="T28" fmla="*/ 0 w 94361"/>
                              <a:gd name="T29" fmla="*/ 1578 h 208026"/>
                              <a:gd name="T30" fmla="*/ 0 w 94361"/>
                              <a:gd name="T31" fmla="*/ 1228 h 208026"/>
                              <a:gd name="T32" fmla="*/ 264 w 94361"/>
                              <a:gd name="T33" fmla="*/ 1228 h 208026"/>
                              <a:gd name="T34" fmla="*/ 0 w 94361"/>
                              <a:gd name="T35" fmla="*/ 481 h 208026"/>
                              <a:gd name="T36" fmla="*/ 0 w 94361"/>
                              <a:gd name="T37" fmla="*/ 0 h 20802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w 94361"/>
                              <a:gd name="T58" fmla="*/ 0 h 208026"/>
                              <a:gd name="T59" fmla="*/ 94361 w 94361"/>
                              <a:gd name="T60" fmla="*/ 208026 h 208026"/>
                            </a:gdLst>
                            <a:ahLst/>
                            <a:cxnLst>
                              <a:cxn ang="T38">
                                <a:pos x="T0" y="T1"/>
                              </a:cxn>
                              <a:cxn ang="T39">
                                <a:pos x="T2" y="T3"/>
                              </a:cxn>
                              <a:cxn ang="T40">
                                <a:pos x="T4" y="T5"/>
                              </a:cxn>
                              <a:cxn ang="T41">
                                <a:pos x="T6" y="T7"/>
                              </a:cxn>
                              <a:cxn ang="T42">
                                <a:pos x="T8" y="T9"/>
                              </a:cxn>
                              <a:cxn ang="T43">
                                <a:pos x="T10" y="T11"/>
                              </a:cxn>
                              <a:cxn ang="T44">
                                <a:pos x="T12" y="T13"/>
                              </a:cxn>
                              <a:cxn ang="T45">
                                <a:pos x="T14" y="T15"/>
                              </a:cxn>
                              <a:cxn ang="T46">
                                <a:pos x="T16" y="T17"/>
                              </a:cxn>
                              <a:cxn ang="T47">
                                <a:pos x="T18" y="T19"/>
                              </a:cxn>
                              <a:cxn ang="T48">
                                <a:pos x="T20" y="T21"/>
                              </a:cxn>
                              <a:cxn ang="T49">
                                <a:pos x="T22" y="T23"/>
                              </a:cxn>
                              <a:cxn ang="T50">
                                <a:pos x="T24" y="T25"/>
                              </a:cxn>
                              <a:cxn ang="T51">
                                <a:pos x="T26" y="T27"/>
                              </a:cxn>
                              <a:cxn ang="T52">
                                <a:pos x="T28" y="T29"/>
                              </a:cxn>
                              <a:cxn ang="T53">
                                <a:pos x="T30" y="T31"/>
                              </a:cxn>
                              <a:cxn ang="T54">
                                <a:pos x="T32" y="T33"/>
                              </a:cxn>
                              <a:cxn ang="T55">
                                <a:pos x="T34" y="T35"/>
                              </a:cxn>
                              <a:cxn ang="T56">
                                <a:pos x="T36" y="T37"/>
                              </a:cxn>
                            </a:cxnLst>
                            <a:rect l="T57" t="T58" r="T59" b="T60"/>
                            <a:pathLst>
                              <a:path w="94361" h="208026">
                                <a:moveTo>
                                  <a:pt x="0" y="0"/>
                                </a:moveTo>
                                <a:cubicBezTo>
                                  <a:pt x="5969" y="0"/>
                                  <a:pt x="11049" y="1270"/>
                                  <a:pt x="15113" y="3556"/>
                                </a:cubicBezTo>
                                <a:cubicBezTo>
                                  <a:pt x="19304" y="5842"/>
                                  <a:pt x="22606" y="8889"/>
                                  <a:pt x="25019" y="12446"/>
                                </a:cubicBezTo>
                                <a:cubicBezTo>
                                  <a:pt x="27432" y="16001"/>
                                  <a:pt x="29464" y="19558"/>
                                  <a:pt x="30861" y="22987"/>
                                </a:cubicBezTo>
                                <a:cubicBezTo>
                                  <a:pt x="32258" y="26543"/>
                                  <a:pt x="34163" y="31369"/>
                                  <a:pt x="36449" y="37464"/>
                                </a:cubicBezTo>
                                <a:lnTo>
                                  <a:pt x="88138" y="165100"/>
                                </a:lnTo>
                                <a:cubicBezTo>
                                  <a:pt x="92329" y="175133"/>
                                  <a:pt x="94361" y="182372"/>
                                  <a:pt x="94361" y="187071"/>
                                </a:cubicBezTo>
                                <a:cubicBezTo>
                                  <a:pt x="94361" y="192405"/>
                                  <a:pt x="92202" y="197231"/>
                                  <a:pt x="87884" y="201549"/>
                                </a:cubicBezTo>
                                <a:cubicBezTo>
                                  <a:pt x="83566" y="205867"/>
                                  <a:pt x="78359" y="208026"/>
                                  <a:pt x="72136" y="208026"/>
                                </a:cubicBezTo>
                                <a:cubicBezTo>
                                  <a:pt x="68580" y="208026"/>
                                  <a:pt x="65532" y="207390"/>
                                  <a:pt x="62865" y="206121"/>
                                </a:cubicBezTo>
                                <a:cubicBezTo>
                                  <a:pt x="60325" y="204724"/>
                                  <a:pt x="58166" y="203073"/>
                                  <a:pt x="56515" y="200914"/>
                                </a:cubicBezTo>
                                <a:cubicBezTo>
                                  <a:pt x="54737" y="198755"/>
                                  <a:pt x="52959" y="195452"/>
                                  <a:pt x="51181" y="191135"/>
                                </a:cubicBezTo>
                                <a:cubicBezTo>
                                  <a:pt x="49276" y="186689"/>
                                  <a:pt x="47879" y="183642"/>
                                  <a:pt x="47117" y="181864"/>
                                </a:cubicBezTo>
                                <a:lnTo>
                                  <a:pt x="37973" y="157861"/>
                                </a:lnTo>
                                <a:lnTo>
                                  <a:pt x="0" y="157861"/>
                                </a:lnTo>
                                <a:lnTo>
                                  <a:pt x="0" y="122809"/>
                                </a:lnTo>
                                <a:lnTo>
                                  <a:pt x="26416" y="122809"/>
                                </a:lnTo>
                                <a:lnTo>
                                  <a:pt x="0" y="48089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Shape 20"/>
                        <wps:cNvSpPr>
                          <a:spLocks/>
                        </wps:cNvSpPr>
                        <wps:spPr bwMode="auto">
                          <a:xfrm>
                            <a:off x="4840" y="34"/>
                            <a:ext cx="778" cy="1249"/>
                          </a:xfrm>
                          <a:custGeom>
                            <a:avLst/>
                            <a:gdLst>
                              <a:gd name="T0" fmla="*/ 0 w 77788"/>
                              <a:gd name="T1" fmla="*/ 0 h 124968"/>
                              <a:gd name="T2" fmla="*/ 16 w 77788"/>
                              <a:gd name="T3" fmla="*/ 0 h 124968"/>
                              <a:gd name="T4" fmla="*/ 370 w 77788"/>
                              <a:gd name="T5" fmla="*/ 37 h 124968"/>
                              <a:gd name="T6" fmla="*/ 590 w 77788"/>
                              <a:gd name="T7" fmla="*/ 154 h 124968"/>
                              <a:gd name="T8" fmla="*/ 730 w 77788"/>
                              <a:gd name="T9" fmla="*/ 353 h 124968"/>
                              <a:gd name="T10" fmla="*/ 778 w 77788"/>
                              <a:gd name="T11" fmla="*/ 614 h 124968"/>
                              <a:gd name="T12" fmla="*/ 585 w 77788"/>
                              <a:gd name="T13" fmla="*/ 1087 h 124968"/>
                              <a:gd name="T14" fmla="*/ 16 w 77788"/>
                              <a:gd name="T15" fmla="*/ 1249 h 124968"/>
                              <a:gd name="T16" fmla="*/ 0 w 77788"/>
                              <a:gd name="T17" fmla="*/ 1249 h 124968"/>
                              <a:gd name="T18" fmla="*/ 0 w 77788"/>
                              <a:gd name="T19" fmla="*/ 885 h 124968"/>
                              <a:gd name="T20" fmla="*/ 143 w 77788"/>
                              <a:gd name="T21" fmla="*/ 867 h 124968"/>
                              <a:gd name="T22" fmla="*/ 275 w 77788"/>
                              <a:gd name="T23" fmla="*/ 781 h 124968"/>
                              <a:gd name="T24" fmla="*/ 319 w 77788"/>
                              <a:gd name="T25" fmla="*/ 622 h 124968"/>
                              <a:gd name="T26" fmla="*/ 251 w 77788"/>
                              <a:gd name="T27" fmla="*/ 429 h 124968"/>
                              <a:gd name="T28" fmla="*/ 130 w 77788"/>
                              <a:gd name="T29" fmla="*/ 371 h 124968"/>
                              <a:gd name="T30" fmla="*/ 0 w 77788"/>
                              <a:gd name="T31" fmla="*/ 359 h 124968"/>
                              <a:gd name="T32" fmla="*/ 0 w 77788"/>
                              <a:gd name="T33" fmla="*/ 0 h 124968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w 77788"/>
                              <a:gd name="T52" fmla="*/ 0 h 124968"/>
                              <a:gd name="T53" fmla="*/ 77788 w 77788"/>
                              <a:gd name="T54" fmla="*/ 124968 h 124968"/>
                            </a:gdLst>
                            <a:ahLst/>
                            <a:cxnLst>
                              <a:cxn ang="T34">
                                <a:pos x="T0" y="T1"/>
                              </a:cxn>
                              <a:cxn ang="T35">
                                <a:pos x="T2" y="T3"/>
                              </a:cxn>
                              <a:cxn ang="T36">
                                <a:pos x="T4" y="T5"/>
                              </a:cxn>
                              <a:cxn ang="T37">
                                <a:pos x="T6" y="T7"/>
                              </a:cxn>
                              <a:cxn ang="T38">
                                <a:pos x="T8" y="T9"/>
                              </a:cxn>
                              <a:cxn ang="T39">
                                <a:pos x="T10" y="T11"/>
                              </a:cxn>
                              <a:cxn ang="T40">
                                <a:pos x="T12" y="T13"/>
                              </a:cxn>
                              <a:cxn ang="T41">
                                <a:pos x="T14" y="T15"/>
                              </a:cxn>
                              <a:cxn ang="T42">
                                <a:pos x="T16" y="T17"/>
                              </a:cxn>
                              <a:cxn ang="T43">
                                <a:pos x="T18" y="T19"/>
                              </a:cxn>
                              <a:cxn ang="T44">
                                <a:pos x="T20" y="T21"/>
                              </a:cxn>
                              <a:cxn ang="T45">
                                <a:pos x="T22" y="T23"/>
                              </a:cxn>
                              <a:cxn ang="T46">
                                <a:pos x="T24" y="T25"/>
                              </a:cxn>
                              <a:cxn ang="T47">
                                <a:pos x="T26" y="T27"/>
                              </a:cxn>
                              <a:cxn ang="T48">
                                <a:pos x="T28" y="T29"/>
                              </a:cxn>
                              <a:cxn ang="T49">
                                <a:pos x="T30" y="T31"/>
                              </a:cxn>
                              <a:cxn ang="T50">
                                <a:pos x="T32" y="T33"/>
                              </a:cxn>
                            </a:cxnLst>
                            <a:rect l="T51" t="T52" r="T53" b="T54"/>
                            <a:pathLst>
                              <a:path w="77788" h="124968">
                                <a:moveTo>
                                  <a:pt x="0" y="0"/>
                                </a:moveTo>
                                <a:lnTo>
                                  <a:pt x="1588" y="0"/>
                                </a:lnTo>
                                <a:cubicBezTo>
                                  <a:pt x="16828" y="0"/>
                                  <a:pt x="28639" y="1270"/>
                                  <a:pt x="37021" y="3683"/>
                                </a:cubicBezTo>
                                <a:cubicBezTo>
                                  <a:pt x="45530" y="5969"/>
                                  <a:pt x="52769" y="9906"/>
                                  <a:pt x="58992" y="15367"/>
                                </a:cubicBezTo>
                                <a:cubicBezTo>
                                  <a:pt x="65088" y="20828"/>
                                  <a:pt x="69787" y="27432"/>
                                  <a:pt x="72962" y="35306"/>
                                </a:cubicBezTo>
                                <a:cubicBezTo>
                                  <a:pt x="76137" y="43053"/>
                                  <a:pt x="77788" y="51816"/>
                                  <a:pt x="77788" y="61468"/>
                                </a:cubicBezTo>
                                <a:cubicBezTo>
                                  <a:pt x="77788" y="82297"/>
                                  <a:pt x="71311" y="98044"/>
                                  <a:pt x="58484" y="108712"/>
                                </a:cubicBezTo>
                                <a:cubicBezTo>
                                  <a:pt x="45530" y="119507"/>
                                  <a:pt x="26607" y="124968"/>
                                  <a:pt x="1588" y="124968"/>
                                </a:cubicBezTo>
                                <a:lnTo>
                                  <a:pt x="0" y="124968"/>
                                </a:lnTo>
                                <a:lnTo>
                                  <a:pt x="0" y="88527"/>
                                </a:lnTo>
                                <a:lnTo>
                                  <a:pt x="14288" y="86741"/>
                                </a:lnTo>
                                <a:cubicBezTo>
                                  <a:pt x="20257" y="84963"/>
                                  <a:pt x="24575" y="82042"/>
                                  <a:pt x="27496" y="78105"/>
                                </a:cubicBezTo>
                                <a:cubicBezTo>
                                  <a:pt x="30544" y="74041"/>
                                  <a:pt x="31941" y="68835"/>
                                  <a:pt x="31941" y="62230"/>
                                </a:cubicBezTo>
                                <a:cubicBezTo>
                                  <a:pt x="31941" y="54356"/>
                                  <a:pt x="29655" y="47879"/>
                                  <a:pt x="25083" y="42926"/>
                                </a:cubicBezTo>
                                <a:cubicBezTo>
                                  <a:pt x="22543" y="40323"/>
                                  <a:pt x="18510" y="38386"/>
                                  <a:pt x="12986" y="37100"/>
                                </a:cubicBezTo>
                                <a:lnTo>
                                  <a:pt x="0" y="35915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Shape 21"/>
                        <wps:cNvSpPr>
                          <a:spLocks/>
                        </wps:cNvSpPr>
                        <wps:spPr bwMode="auto">
                          <a:xfrm>
                            <a:off x="7647" y="0"/>
                            <a:ext cx="928" cy="2080"/>
                          </a:xfrm>
                          <a:custGeom>
                            <a:avLst/>
                            <a:gdLst>
                              <a:gd name="T0" fmla="*/ 928 w 92710"/>
                              <a:gd name="T1" fmla="*/ 0 h 208026"/>
                              <a:gd name="T2" fmla="*/ 928 w 92710"/>
                              <a:gd name="T3" fmla="*/ 481 h 208026"/>
                              <a:gd name="T4" fmla="*/ 925 w 92710"/>
                              <a:gd name="T5" fmla="*/ 474 h 208026"/>
                              <a:gd name="T6" fmla="*/ 664 w 92710"/>
                              <a:gd name="T7" fmla="*/ 1228 h 208026"/>
                              <a:gd name="T8" fmla="*/ 928 w 92710"/>
                              <a:gd name="T9" fmla="*/ 1228 h 208026"/>
                              <a:gd name="T10" fmla="*/ 928 w 92710"/>
                              <a:gd name="T11" fmla="*/ 1578 h 208026"/>
                              <a:gd name="T12" fmla="*/ 550 w 92710"/>
                              <a:gd name="T13" fmla="*/ 1578 h 208026"/>
                              <a:gd name="T14" fmla="*/ 464 w 92710"/>
                              <a:gd name="T15" fmla="*/ 1812 h 208026"/>
                              <a:gd name="T16" fmla="*/ 364 w 92710"/>
                              <a:gd name="T17" fmla="*/ 2022 h 208026"/>
                              <a:gd name="T18" fmla="*/ 217 w 92710"/>
                              <a:gd name="T19" fmla="*/ 2080 h 208026"/>
                              <a:gd name="T20" fmla="*/ 65 w 92710"/>
                              <a:gd name="T21" fmla="*/ 2018 h 208026"/>
                              <a:gd name="T22" fmla="*/ 0 w 92710"/>
                              <a:gd name="T23" fmla="*/ 1873 h 208026"/>
                              <a:gd name="T24" fmla="*/ 14 w 92710"/>
                              <a:gd name="T25" fmla="*/ 1785 h 208026"/>
                              <a:gd name="T26" fmla="*/ 58 w 92710"/>
                              <a:gd name="T27" fmla="*/ 1662 h 208026"/>
                              <a:gd name="T28" fmla="*/ 561 w 92710"/>
                              <a:gd name="T29" fmla="*/ 391 h 208026"/>
                              <a:gd name="T30" fmla="*/ 613 w 92710"/>
                              <a:gd name="T31" fmla="*/ 258 h 208026"/>
                              <a:gd name="T32" fmla="*/ 679 w 92710"/>
                              <a:gd name="T33" fmla="*/ 124 h 208026"/>
                              <a:gd name="T34" fmla="*/ 778 w 92710"/>
                              <a:gd name="T35" fmla="*/ 36 h 208026"/>
                              <a:gd name="T36" fmla="*/ 928 w 92710"/>
                              <a:gd name="T37" fmla="*/ 0 h 20802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w 92710"/>
                              <a:gd name="T58" fmla="*/ 0 h 208026"/>
                              <a:gd name="T59" fmla="*/ 92710 w 92710"/>
                              <a:gd name="T60" fmla="*/ 208026 h 208026"/>
                            </a:gdLst>
                            <a:ahLst/>
                            <a:cxnLst>
                              <a:cxn ang="T38">
                                <a:pos x="T0" y="T1"/>
                              </a:cxn>
                              <a:cxn ang="T39">
                                <a:pos x="T2" y="T3"/>
                              </a:cxn>
                              <a:cxn ang="T40">
                                <a:pos x="T4" y="T5"/>
                              </a:cxn>
                              <a:cxn ang="T41">
                                <a:pos x="T6" y="T7"/>
                              </a:cxn>
                              <a:cxn ang="T42">
                                <a:pos x="T8" y="T9"/>
                              </a:cxn>
                              <a:cxn ang="T43">
                                <a:pos x="T10" y="T11"/>
                              </a:cxn>
                              <a:cxn ang="T44">
                                <a:pos x="T12" y="T13"/>
                              </a:cxn>
                              <a:cxn ang="T45">
                                <a:pos x="T14" y="T15"/>
                              </a:cxn>
                              <a:cxn ang="T46">
                                <a:pos x="T16" y="T17"/>
                              </a:cxn>
                              <a:cxn ang="T47">
                                <a:pos x="T18" y="T19"/>
                              </a:cxn>
                              <a:cxn ang="T48">
                                <a:pos x="T20" y="T21"/>
                              </a:cxn>
                              <a:cxn ang="T49">
                                <a:pos x="T22" y="T23"/>
                              </a:cxn>
                              <a:cxn ang="T50">
                                <a:pos x="T24" y="T25"/>
                              </a:cxn>
                              <a:cxn ang="T51">
                                <a:pos x="T26" y="T27"/>
                              </a:cxn>
                              <a:cxn ang="T52">
                                <a:pos x="T28" y="T29"/>
                              </a:cxn>
                              <a:cxn ang="T53">
                                <a:pos x="T30" y="T31"/>
                              </a:cxn>
                              <a:cxn ang="T54">
                                <a:pos x="T32" y="T33"/>
                              </a:cxn>
                              <a:cxn ang="T55">
                                <a:pos x="T34" y="T35"/>
                              </a:cxn>
                              <a:cxn ang="T56">
                                <a:pos x="T36" y="T37"/>
                              </a:cxn>
                            </a:cxnLst>
                            <a:rect l="T57" t="T58" r="T59" b="T60"/>
                            <a:pathLst>
                              <a:path w="92710" h="208026">
                                <a:moveTo>
                                  <a:pt x="92710" y="0"/>
                                </a:moveTo>
                                <a:lnTo>
                                  <a:pt x="92710" y="48089"/>
                                </a:lnTo>
                                <a:lnTo>
                                  <a:pt x="92456" y="47371"/>
                                </a:lnTo>
                                <a:lnTo>
                                  <a:pt x="66294" y="122809"/>
                                </a:lnTo>
                                <a:lnTo>
                                  <a:pt x="92710" y="122809"/>
                                </a:lnTo>
                                <a:lnTo>
                                  <a:pt x="92710" y="157861"/>
                                </a:lnTo>
                                <a:lnTo>
                                  <a:pt x="54991" y="157861"/>
                                </a:lnTo>
                                <a:lnTo>
                                  <a:pt x="46355" y="181228"/>
                                </a:lnTo>
                                <a:cubicBezTo>
                                  <a:pt x="42545" y="191389"/>
                                  <a:pt x="39243" y="198374"/>
                                  <a:pt x="36322" y="202184"/>
                                </a:cubicBezTo>
                                <a:cubicBezTo>
                                  <a:pt x="33401" y="206121"/>
                                  <a:pt x="28575" y="208026"/>
                                  <a:pt x="21717" y="208026"/>
                                </a:cubicBezTo>
                                <a:cubicBezTo>
                                  <a:pt x="15875" y="208026"/>
                                  <a:pt x="10922" y="205866"/>
                                  <a:pt x="6477" y="201802"/>
                                </a:cubicBezTo>
                                <a:cubicBezTo>
                                  <a:pt x="2159" y="197612"/>
                                  <a:pt x="0" y="192786"/>
                                  <a:pt x="0" y="187325"/>
                                </a:cubicBezTo>
                                <a:cubicBezTo>
                                  <a:pt x="0" y="184403"/>
                                  <a:pt x="381" y="181356"/>
                                  <a:pt x="1397" y="178562"/>
                                </a:cubicBezTo>
                                <a:cubicBezTo>
                                  <a:pt x="2286" y="175640"/>
                                  <a:pt x="3810" y="171576"/>
                                  <a:pt x="5842" y="166243"/>
                                </a:cubicBezTo>
                                <a:lnTo>
                                  <a:pt x="56007" y="39115"/>
                                </a:lnTo>
                                <a:cubicBezTo>
                                  <a:pt x="57404" y="35433"/>
                                  <a:pt x="59055" y="30988"/>
                                  <a:pt x="61214" y="25781"/>
                                </a:cubicBezTo>
                                <a:cubicBezTo>
                                  <a:pt x="63246" y="20574"/>
                                  <a:pt x="65405" y="16128"/>
                                  <a:pt x="67818" y="12446"/>
                                </a:cubicBezTo>
                                <a:cubicBezTo>
                                  <a:pt x="70231" y="8889"/>
                                  <a:pt x="73533" y="5841"/>
                                  <a:pt x="77724" y="3556"/>
                                </a:cubicBezTo>
                                <a:lnTo>
                                  <a:pt x="9271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Shape 22"/>
                        <wps:cNvSpPr>
                          <a:spLocks/>
                        </wps:cNvSpPr>
                        <wps:spPr bwMode="auto">
                          <a:xfrm>
                            <a:off x="5861" y="0"/>
                            <a:ext cx="1610" cy="2080"/>
                          </a:xfrm>
                          <a:custGeom>
                            <a:avLst/>
                            <a:gdLst>
                              <a:gd name="T0" fmla="*/ 800 w 161036"/>
                              <a:gd name="T1" fmla="*/ 0 h 208026"/>
                              <a:gd name="T2" fmla="*/ 1121 w 161036"/>
                              <a:gd name="T3" fmla="*/ 47 h 208026"/>
                              <a:gd name="T4" fmla="*/ 1348 w 161036"/>
                              <a:gd name="T5" fmla="*/ 171 h 208026"/>
                              <a:gd name="T6" fmla="*/ 1482 w 161036"/>
                              <a:gd name="T7" fmla="*/ 337 h 208026"/>
                              <a:gd name="T8" fmla="*/ 1525 w 161036"/>
                              <a:gd name="T9" fmla="*/ 505 h 208026"/>
                              <a:gd name="T10" fmla="*/ 1468 w 161036"/>
                              <a:gd name="T11" fmla="*/ 653 h 208026"/>
                              <a:gd name="T12" fmla="*/ 1322 w 161036"/>
                              <a:gd name="T13" fmla="*/ 717 h 208026"/>
                              <a:gd name="T14" fmla="*/ 1201 w 161036"/>
                              <a:gd name="T15" fmla="*/ 678 h 208026"/>
                              <a:gd name="T16" fmla="*/ 1119 w 161036"/>
                              <a:gd name="T17" fmla="*/ 561 h 208026"/>
                              <a:gd name="T18" fmla="*/ 997 w 161036"/>
                              <a:gd name="T19" fmla="*/ 394 h 208026"/>
                              <a:gd name="T20" fmla="*/ 773 w 161036"/>
                              <a:gd name="T21" fmla="*/ 337 h 208026"/>
                              <a:gd name="T22" fmla="*/ 545 w 161036"/>
                              <a:gd name="T23" fmla="*/ 397 h 208026"/>
                              <a:gd name="T24" fmla="*/ 460 w 161036"/>
                              <a:gd name="T25" fmla="*/ 540 h 208026"/>
                              <a:gd name="T26" fmla="*/ 488 w 161036"/>
                              <a:gd name="T27" fmla="*/ 626 h 208026"/>
                              <a:gd name="T28" fmla="*/ 566 w 161036"/>
                              <a:gd name="T29" fmla="*/ 692 h 208026"/>
                              <a:gd name="T30" fmla="*/ 674 w 161036"/>
                              <a:gd name="T31" fmla="*/ 737 h 208026"/>
                              <a:gd name="T32" fmla="*/ 866 w 161036"/>
                              <a:gd name="T33" fmla="*/ 789 h 208026"/>
                              <a:gd name="T34" fmla="*/ 1166 w 161036"/>
                              <a:gd name="T35" fmla="*/ 874 h 208026"/>
                              <a:gd name="T36" fmla="*/ 1400 w 161036"/>
                              <a:gd name="T37" fmla="*/ 990 h 208026"/>
                              <a:gd name="T38" fmla="*/ 1554 w 161036"/>
                              <a:gd name="T39" fmla="*/ 1170 h 208026"/>
                              <a:gd name="T40" fmla="*/ 1610 w 161036"/>
                              <a:gd name="T41" fmla="*/ 1431 h 208026"/>
                              <a:gd name="T42" fmla="*/ 1515 w 161036"/>
                              <a:gd name="T43" fmla="*/ 1765 h 208026"/>
                              <a:gd name="T44" fmla="*/ 1235 w 161036"/>
                              <a:gd name="T45" fmla="*/ 1996 h 208026"/>
                              <a:gd name="T46" fmla="*/ 805 w 161036"/>
                              <a:gd name="T47" fmla="*/ 2080 h 208026"/>
                              <a:gd name="T48" fmla="*/ 314 w 161036"/>
                              <a:gd name="T49" fmla="*/ 1967 h 208026"/>
                              <a:gd name="T50" fmla="*/ 88 w 161036"/>
                              <a:gd name="T51" fmla="*/ 1747 h 208026"/>
                              <a:gd name="T52" fmla="*/ 0 w 161036"/>
                              <a:gd name="T53" fmla="*/ 1477 h 208026"/>
                              <a:gd name="T54" fmla="*/ 58 w 161036"/>
                              <a:gd name="T55" fmla="*/ 1335 h 208026"/>
                              <a:gd name="T56" fmla="*/ 204 w 161036"/>
                              <a:gd name="T57" fmla="*/ 1275 h 208026"/>
                              <a:gd name="T58" fmla="*/ 329 w 161036"/>
                              <a:gd name="T59" fmla="*/ 1321 h 208026"/>
                              <a:gd name="T60" fmla="*/ 411 w 161036"/>
                              <a:gd name="T61" fmla="*/ 1451 h 208026"/>
                              <a:gd name="T62" fmla="*/ 488 w 161036"/>
                              <a:gd name="T63" fmla="*/ 1601 h 208026"/>
                              <a:gd name="T64" fmla="*/ 601 w 161036"/>
                              <a:gd name="T65" fmla="*/ 1697 h 208026"/>
                              <a:gd name="T66" fmla="*/ 795 w 161036"/>
                              <a:gd name="T67" fmla="*/ 1733 h 208026"/>
                              <a:gd name="T68" fmla="*/ 1063 w 161036"/>
                              <a:gd name="T69" fmla="*/ 1658 h 208026"/>
                              <a:gd name="T70" fmla="*/ 1164 w 161036"/>
                              <a:gd name="T71" fmla="*/ 1474 h 208026"/>
                              <a:gd name="T72" fmla="*/ 1111 w 161036"/>
                              <a:gd name="T73" fmla="*/ 1333 h 208026"/>
                              <a:gd name="T74" fmla="*/ 968 w 161036"/>
                              <a:gd name="T75" fmla="*/ 1248 h 208026"/>
                              <a:gd name="T76" fmla="*/ 720 w 161036"/>
                              <a:gd name="T77" fmla="*/ 1182 h 208026"/>
                              <a:gd name="T78" fmla="*/ 359 w 161036"/>
                              <a:gd name="T79" fmla="*/ 1064 h 208026"/>
                              <a:gd name="T80" fmla="*/ 126 w 161036"/>
                              <a:gd name="T81" fmla="*/ 875 h 208026"/>
                              <a:gd name="T82" fmla="*/ 38 w 161036"/>
                              <a:gd name="T83" fmla="*/ 575 h 208026"/>
                              <a:gd name="T84" fmla="*/ 131 w 161036"/>
                              <a:gd name="T85" fmla="*/ 273 h 208026"/>
                              <a:gd name="T86" fmla="*/ 396 w 161036"/>
                              <a:gd name="T87" fmla="*/ 71 h 208026"/>
                              <a:gd name="T88" fmla="*/ 800 w 161036"/>
                              <a:gd name="T89" fmla="*/ 0 h 20802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w 161036"/>
                              <a:gd name="T136" fmla="*/ 0 h 208026"/>
                              <a:gd name="T137" fmla="*/ 161036 w 161036"/>
                              <a:gd name="T138" fmla="*/ 208026 h 208026"/>
                            </a:gdLst>
                            <a:ahLst/>
                            <a:cxnLst>
                              <a:cxn ang="T90">
                                <a:pos x="T0" y="T1"/>
                              </a:cxn>
                              <a:cxn ang="T91">
                                <a:pos x="T2" y="T3"/>
                              </a:cxn>
                              <a:cxn ang="T92">
                                <a:pos x="T4" y="T5"/>
                              </a:cxn>
                              <a:cxn ang="T93">
                                <a:pos x="T6" y="T7"/>
                              </a:cxn>
                              <a:cxn ang="T94">
                                <a:pos x="T8" y="T9"/>
                              </a:cxn>
                              <a:cxn ang="T95">
                                <a:pos x="T10" y="T11"/>
                              </a:cxn>
                              <a:cxn ang="T96">
                                <a:pos x="T12" y="T13"/>
                              </a:cxn>
                              <a:cxn ang="T97">
                                <a:pos x="T14" y="T15"/>
                              </a:cxn>
                              <a:cxn ang="T98">
                                <a:pos x="T16" y="T17"/>
                              </a:cxn>
                              <a:cxn ang="T99">
                                <a:pos x="T18" y="T19"/>
                              </a:cxn>
                              <a:cxn ang="T100">
                                <a:pos x="T20" y="T21"/>
                              </a:cxn>
                              <a:cxn ang="T101">
                                <a:pos x="T22" y="T23"/>
                              </a:cxn>
                              <a:cxn ang="T102">
                                <a:pos x="T24" y="T25"/>
                              </a:cxn>
                              <a:cxn ang="T103">
                                <a:pos x="T26" y="T27"/>
                              </a:cxn>
                              <a:cxn ang="T104">
                                <a:pos x="T28" y="T29"/>
                              </a:cxn>
                              <a:cxn ang="T105">
                                <a:pos x="T30" y="T31"/>
                              </a:cxn>
                              <a:cxn ang="T106">
                                <a:pos x="T32" y="T33"/>
                              </a:cxn>
                              <a:cxn ang="T107">
                                <a:pos x="T34" y="T35"/>
                              </a:cxn>
                              <a:cxn ang="T108">
                                <a:pos x="T36" y="T37"/>
                              </a:cxn>
                              <a:cxn ang="T109">
                                <a:pos x="T38" y="T39"/>
                              </a:cxn>
                              <a:cxn ang="T110">
                                <a:pos x="T40" y="T41"/>
                              </a:cxn>
                              <a:cxn ang="T111">
                                <a:pos x="T42" y="T43"/>
                              </a:cxn>
                              <a:cxn ang="T112">
                                <a:pos x="T44" y="T45"/>
                              </a:cxn>
                              <a:cxn ang="T113">
                                <a:pos x="T46" y="T47"/>
                              </a:cxn>
                              <a:cxn ang="T114">
                                <a:pos x="T48" y="T49"/>
                              </a:cxn>
                              <a:cxn ang="T115">
                                <a:pos x="T50" y="T51"/>
                              </a:cxn>
                              <a:cxn ang="T116">
                                <a:pos x="T52" y="T53"/>
                              </a:cxn>
                              <a:cxn ang="T117">
                                <a:pos x="T54" y="T55"/>
                              </a:cxn>
                              <a:cxn ang="T118">
                                <a:pos x="T56" y="T57"/>
                              </a:cxn>
                              <a:cxn ang="T119">
                                <a:pos x="T58" y="T59"/>
                              </a:cxn>
                              <a:cxn ang="T120">
                                <a:pos x="T60" y="T61"/>
                              </a:cxn>
                              <a:cxn ang="T121">
                                <a:pos x="T62" y="T63"/>
                              </a:cxn>
                              <a:cxn ang="T122">
                                <a:pos x="T64" y="T65"/>
                              </a:cxn>
                              <a:cxn ang="T123">
                                <a:pos x="T66" y="T67"/>
                              </a:cxn>
                              <a:cxn ang="T124">
                                <a:pos x="T68" y="T69"/>
                              </a:cxn>
                              <a:cxn ang="T125">
                                <a:pos x="T70" y="T71"/>
                              </a:cxn>
                              <a:cxn ang="T126">
                                <a:pos x="T72" y="T73"/>
                              </a:cxn>
                              <a:cxn ang="T127">
                                <a:pos x="T74" y="T75"/>
                              </a:cxn>
                              <a:cxn ang="T128">
                                <a:pos x="T76" y="T77"/>
                              </a:cxn>
                              <a:cxn ang="T129">
                                <a:pos x="T78" y="T79"/>
                              </a:cxn>
                              <a:cxn ang="T130">
                                <a:pos x="T80" y="T81"/>
                              </a:cxn>
                              <a:cxn ang="T131">
                                <a:pos x="T82" y="T83"/>
                              </a:cxn>
                              <a:cxn ang="T132">
                                <a:pos x="T84" y="T85"/>
                              </a:cxn>
                              <a:cxn ang="T133">
                                <a:pos x="T86" y="T87"/>
                              </a:cxn>
                              <a:cxn ang="T134">
                                <a:pos x="T88" y="T89"/>
                              </a:cxn>
                            </a:cxnLst>
                            <a:rect l="T135" t="T136" r="T137" b="T138"/>
                            <a:pathLst>
                              <a:path w="161036" h="208026">
                                <a:moveTo>
                                  <a:pt x="80010" y="0"/>
                                </a:moveTo>
                                <a:cubicBezTo>
                                  <a:pt x="92329" y="0"/>
                                  <a:pt x="102997" y="1651"/>
                                  <a:pt x="112141" y="4699"/>
                                </a:cubicBezTo>
                                <a:cubicBezTo>
                                  <a:pt x="121158" y="7874"/>
                                  <a:pt x="128778" y="11938"/>
                                  <a:pt x="134874" y="17145"/>
                                </a:cubicBezTo>
                                <a:cubicBezTo>
                                  <a:pt x="140970" y="22351"/>
                                  <a:pt x="145415" y="27813"/>
                                  <a:pt x="148209" y="33655"/>
                                </a:cubicBezTo>
                                <a:cubicBezTo>
                                  <a:pt x="151130" y="39370"/>
                                  <a:pt x="152527" y="45085"/>
                                  <a:pt x="152527" y="50546"/>
                                </a:cubicBezTo>
                                <a:cubicBezTo>
                                  <a:pt x="152527" y="56007"/>
                                  <a:pt x="150622" y="60833"/>
                                  <a:pt x="146812" y="65277"/>
                                </a:cubicBezTo>
                                <a:cubicBezTo>
                                  <a:pt x="143002" y="69596"/>
                                  <a:pt x="138049" y="71755"/>
                                  <a:pt x="132207" y="71755"/>
                                </a:cubicBezTo>
                                <a:cubicBezTo>
                                  <a:pt x="126873" y="71755"/>
                                  <a:pt x="122809" y="70485"/>
                                  <a:pt x="120142" y="67818"/>
                                </a:cubicBezTo>
                                <a:cubicBezTo>
                                  <a:pt x="117475" y="65277"/>
                                  <a:pt x="114681" y="61340"/>
                                  <a:pt x="111887" y="56134"/>
                                </a:cubicBezTo>
                                <a:cubicBezTo>
                                  <a:pt x="108458" y="48895"/>
                                  <a:pt x="104394" y="43307"/>
                                  <a:pt x="99695" y="39370"/>
                                </a:cubicBezTo>
                                <a:cubicBezTo>
                                  <a:pt x="95123" y="35560"/>
                                  <a:pt x="87630" y="33655"/>
                                  <a:pt x="77343" y="33655"/>
                                </a:cubicBezTo>
                                <a:cubicBezTo>
                                  <a:pt x="67691" y="33655"/>
                                  <a:pt x="60198" y="35687"/>
                                  <a:pt x="54483" y="39751"/>
                                </a:cubicBezTo>
                                <a:cubicBezTo>
                                  <a:pt x="48768" y="43814"/>
                                  <a:pt x="45974" y="48514"/>
                                  <a:pt x="45974" y="53975"/>
                                </a:cubicBezTo>
                                <a:cubicBezTo>
                                  <a:pt x="45974" y="57276"/>
                                  <a:pt x="46863" y="60198"/>
                                  <a:pt x="48768" y="62611"/>
                                </a:cubicBezTo>
                                <a:cubicBezTo>
                                  <a:pt x="50546" y="65151"/>
                                  <a:pt x="53213" y="67310"/>
                                  <a:pt x="56642" y="69214"/>
                                </a:cubicBezTo>
                                <a:cubicBezTo>
                                  <a:pt x="60198" y="71120"/>
                                  <a:pt x="63754" y="72517"/>
                                  <a:pt x="67437" y="73660"/>
                                </a:cubicBezTo>
                                <a:cubicBezTo>
                                  <a:pt x="70993" y="74802"/>
                                  <a:pt x="77470" y="76453"/>
                                  <a:pt x="86614" y="78867"/>
                                </a:cubicBezTo>
                                <a:cubicBezTo>
                                  <a:pt x="97409" y="81280"/>
                                  <a:pt x="107442" y="84201"/>
                                  <a:pt x="116586" y="87376"/>
                                </a:cubicBezTo>
                                <a:cubicBezTo>
                                  <a:pt x="125730" y="90551"/>
                                  <a:pt x="133477" y="94488"/>
                                  <a:pt x="140081" y="99060"/>
                                </a:cubicBezTo>
                                <a:cubicBezTo>
                                  <a:pt x="146558" y="103759"/>
                                  <a:pt x="151765" y="109727"/>
                                  <a:pt x="155448" y="116967"/>
                                </a:cubicBezTo>
                                <a:cubicBezTo>
                                  <a:pt x="159258" y="124206"/>
                                  <a:pt x="161036" y="132969"/>
                                  <a:pt x="161036" y="143128"/>
                                </a:cubicBezTo>
                                <a:cubicBezTo>
                                  <a:pt x="161036" y="155448"/>
                                  <a:pt x="157861" y="166624"/>
                                  <a:pt x="151511" y="176530"/>
                                </a:cubicBezTo>
                                <a:cubicBezTo>
                                  <a:pt x="145034" y="186436"/>
                                  <a:pt x="135763" y="194183"/>
                                  <a:pt x="123571" y="199644"/>
                                </a:cubicBezTo>
                                <a:cubicBezTo>
                                  <a:pt x="111506" y="205232"/>
                                  <a:pt x="97155" y="208026"/>
                                  <a:pt x="80518" y="208026"/>
                                </a:cubicBezTo>
                                <a:cubicBezTo>
                                  <a:pt x="60706" y="208026"/>
                                  <a:pt x="44323" y="204215"/>
                                  <a:pt x="31369" y="196723"/>
                                </a:cubicBezTo>
                                <a:cubicBezTo>
                                  <a:pt x="22098" y="191262"/>
                                  <a:pt x="14478" y="183896"/>
                                  <a:pt x="8763" y="174751"/>
                                </a:cubicBezTo>
                                <a:cubicBezTo>
                                  <a:pt x="2921" y="165608"/>
                                  <a:pt x="0" y="156590"/>
                                  <a:pt x="0" y="147701"/>
                                </a:cubicBezTo>
                                <a:cubicBezTo>
                                  <a:pt x="0" y="142113"/>
                                  <a:pt x="2032" y="137414"/>
                                  <a:pt x="5842" y="133476"/>
                                </a:cubicBezTo>
                                <a:cubicBezTo>
                                  <a:pt x="9652" y="129413"/>
                                  <a:pt x="14605" y="127508"/>
                                  <a:pt x="20447" y="127508"/>
                                </a:cubicBezTo>
                                <a:cubicBezTo>
                                  <a:pt x="25400" y="127508"/>
                                  <a:pt x="29464" y="129032"/>
                                  <a:pt x="32893" y="132080"/>
                                </a:cubicBezTo>
                                <a:cubicBezTo>
                                  <a:pt x="36195" y="135127"/>
                                  <a:pt x="38989" y="139573"/>
                                  <a:pt x="41148" y="145161"/>
                                </a:cubicBezTo>
                                <a:cubicBezTo>
                                  <a:pt x="43561" y="151130"/>
                                  <a:pt x="46101" y="156210"/>
                                  <a:pt x="48768" y="160147"/>
                                </a:cubicBezTo>
                                <a:cubicBezTo>
                                  <a:pt x="51562" y="163957"/>
                                  <a:pt x="55245" y="167259"/>
                                  <a:pt x="60071" y="169672"/>
                                </a:cubicBezTo>
                                <a:cubicBezTo>
                                  <a:pt x="64897" y="172212"/>
                                  <a:pt x="71374" y="173355"/>
                                  <a:pt x="79502" y="173355"/>
                                </a:cubicBezTo>
                                <a:cubicBezTo>
                                  <a:pt x="90551" y="173355"/>
                                  <a:pt x="99568" y="170942"/>
                                  <a:pt x="106299" y="165862"/>
                                </a:cubicBezTo>
                                <a:cubicBezTo>
                                  <a:pt x="113030" y="160909"/>
                                  <a:pt x="116459" y="154686"/>
                                  <a:pt x="116459" y="147447"/>
                                </a:cubicBezTo>
                                <a:cubicBezTo>
                                  <a:pt x="116459" y="141732"/>
                                  <a:pt x="114681" y="137033"/>
                                  <a:pt x="111125" y="133350"/>
                                </a:cubicBezTo>
                                <a:cubicBezTo>
                                  <a:pt x="107569" y="129667"/>
                                  <a:pt x="102743" y="126873"/>
                                  <a:pt x="96774" y="124840"/>
                                </a:cubicBezTo>
                                <a:cubicBezTo>
                                  <a:pt x="90805" y="122809"/>
                                  <a:pt x="82550" y="120650"/>
                                  <a:pt x="72009" y="118237"/>
                                </a:cubicBezTo>
                                <a:cubicBezTo>
                                  <a:pt x="57658" y="114808"/>
                                  <a:pt x="45720" y="110871"/>
                                  <a:pt x="35941" y="106426"/>
                                </a:cubicBezTo>
                                <a:cubicBezTo>
                                  <a:pt x="26289" y="101853"/>
                                  <a:pt x="18542" y="95503"/>
                                  <a:pt x="12573" y="87502"/>
                                </a:cubicBezTo>
                                <a:cubicBezTo>
                                  <a:pt x="6731" y="79501"/>
                                  <a:pt x="3810" y="69469"/>
                                  <a:pt x="3810" y="57531"/>
                                </a:cubicBezTo>
                                <a:cubicBezTo>
                                  <a:pt x="3810" y="46227"/>
                                  <a:pt x="6858" y="36068"/>
                                  <a:pt x="13081" y="27305"/>
                                </a:cubicBezTo>
                                <a:cubicBezTo>
                                  <a:pt x="19177" y="18414"/>
                                  <a:pt x="28067" y="11684"/>
                                  <a:pt x="39624" y="7112"/>
                                </a:cubicBezTo>
                                <a:cubicBezTo>
                                  <a:pt x="51181" y="2413"/>
                                  <a:pt x="64643" y="0"/>
                                  <a:pt x="8001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Shape 23"/>
                        <wps:cNvSpPr>
                          <a:spLocks/>
                        </wps:cNvSpPr>
                        <wps:spPr bwMode="auto">
                          <a:xfrm>
                            <a:off x="9796" y="34"/>
                            <a:ext cx="838" cy="2011"/>
                          </a:xfrm>
                          <a:custGeom>
                            <a:avLst/>
                            <a:gdLst>
                              <a:gd name="T0" fmla="*/ 268 w 83820"/>
                              <a:gd name="T1" fmla="*/ 0 h 201168"/>
                              <a:gd name="T2" fmla="*/ 838 w 83820"/>
                              <a:gd name="T3" fmla="*/ 0 h 201168"/>
                              <a:gd name="T4" fmla="*/ 838 w 83820"/>
                              <a:gd name="T5" fmla="*/ 357 h 201168"/>
                              <a:gd name="T6" fmla="*/ 745 w 83820"/>
                              <a:gd name="T7" fmla="*/ 352 h 201168"/>
                              <a:gd name="T8" fmla="*/ 452 w 83820"/>
                              <a:gd name="T9" fmla="*/ 352 h 201168"/>
                              <a:gd name="T10" fmla="*/ 452 w 83820"/>
                              <a:gd name="T11" fmla="*/ 804 h 201168"/>
                              <a:gd name="T12" fmla="*/ 787 w 83820"/>
                              <a:gd name="T13" fmla="*/ 804 h 201168"/>
                              <a:gd name="T14" fmla="*/ 838 w 83820"/>
                              <a:gd name="T15" fmla="*/ 798 h 201168"/>
                              <a:gd name="T16" fmla="*/ 838 w 83820"/>
                              <a:gd name="T17" fmla="*/ 1143 h 201168"/>
                              <a:gd name="T18" fmla="*/ 837 w 83820"/>
                              <a:gd name="T19" fmla="*/ 1143 h 201168"/>
                              <a:gd name="T20" fmla="*/ 452 w 83820"/>
                              <a:gd name="T21" fmla="*/ 1143 h 201168"/>
                              <a:gd name="T22" fmla="*/ 452 w 83820"/>
                              <a:gd name="T23" fmla="*/ 1659 h 201168"/>
                              <a:gd name="T24" fmla="*/ 838 w 83820"/>
                              <a:gd name="T25" fmla="*/ 1659 h 201168"/>
                              <a:gd name="T26" fmla="*/ 838 w 83820"/>
                              <a:gd name="T27" fmla="*/ 2011 h 201168"/>
                              <a:gd name="T28" fmla="*/ 268 w 83820"/>
                              <a:gd name="T29" fmla="*/ 2011 h 201168"/>
                              <a:gd name="T30" fmla="*/ 63 w 83820"/>
                              <a:gd name="T31" fmla="*/ 1945 h 201168"/>
                              <a:gd name="T32" fmla="*/ 0 w 83820"/>
                              <a:gd name="T33" fmla="*/ 1741 h 201168"/>
                              <a:gd name="T34" fmla="*/ 0 w 83820"/>
                              <a:gd name="T35" fmla="*/ 270 h 201168"/>
                              <a:gd name="T36" fmla="*/ 65 w 83820"/>
                              <a:gd name="T37" fmla="*/ 65 h 201168"/>
                              <a:gd name="T38" fmla="*/ 268 w 83820"/>
                              <a:gd name="T39" fmla="*/ 0 h 201168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w 83820"/>
                              <a:gd name="T61" fmla="*/ 0 h 201168"/>
                              <a:gd name="T62" fmla="*/ 83820 w 83820"/>
                              <a:gd name="T63" fmla="*/ 201168 h 201168"/>
                            </a:gdLst>
                            <a:ahLst/>
                            <a:cxnLst>
                              <a:cxn ang="T40">
                                <a:pos x="T0" y="T1"/>
                              </a:cxn>
                              <a:cxn ang="T41">
                                <a:pos x="T2" y="T3"/>
                              </a:cxn>
                              <a:cxn ang="T42">
                                <a:pos x="T4" y="T5"/>
                              </a:cxn>
                              <a:cxn ang="T43">
                                <a:pos x="T6" y="T7"/>
                              </a:cxn>
                              <a:cxn ang="T44">
                                <a:pos x="T8" y="T9"/>
                              </a:cxn>
                              <a:cxn ang="T45">
                                <a:pos x="T10" y="T11"/>
                              </a:cxn>
                              <a:cxn ang="T46">
                                <a:pos x="T12" y="T13"/>
                              </a:cxn>
                              <a:cxn ang="T47">
                                <a:pos x="T14" y="T15"/>
                              </a:cxn>
                              <a:cxn ang="T48">
                                <a:pos x="T16" y="T17"/>
                              </a:cxn>
                              <a:cxn ang="T49">
                                <a:pos x="T18" y="T19"/>
                              </a:cxn>
                              <a:cxn ang="T50">
                                <a:pos x="T20" y="T21"/>
                              </a:cxn>
                              <a:cxn ang="T51">
                                <a:pos x="T22" y="T23"/>
                              </a:cxn>
                              <a:cxn ang="T52">
                                <a:pos x="T24" y="T25"/>
                              </a:cxn>
                              <a:cxn ang="T53">
                                <a:pos x="T26" y="T27"/>
                              </a:cxn>
                              <a:cxn ang="T54">
                                <a:pos x="T28" y="T29"/>
                              </a:cxn>
                              <a:cxn ang="T55">
                                <a:pos x="T30" y="T31"/>
                              </a:cxn>
                              <a:cxn ang="T56">
                                <a:pos x="T32" y="T33"/>
                              </a:cxn>
                              <a:cxn ang="T57">
                                <a:pos x="T34" y="T35"/>
                              </a:cxn>
                              <a:cxn ang="T58">
                                <a:pos x="T36" y="T37"/>
                              </a:cxn>
                              <a:cxn ang="T59">
                                <a:pos x="T38" y="T39"/>
                              </a:cxn>
                            </a:cxnLst>
                            <a:rect l="T60" t="T61" r="T62" b="T63"/>
                            <a:pathLst>
                              <a:path w="83820" h="201168">
                                <a:moveTo>
                                  <a:pt x="26797" y="0"/>
                                </a:moveTo>
                                <a:lnTo>
                                  <a:pt x="83820" y="0"/>
                                </a:lnTo>
                                <a:lnTo>
                                  <a:pt x="83820" y="35732"/>
                                </a:lnTo>
                                <a:lnTo>
                                  <a:pt x="74549" y="35179"/>
                                </a:lnTo>
                                <a:lnTo>
                                  <a:pt x="45212" y="35179"/>
                                </a:lnTo>
                                <a:lnTo>
                                  <a:pt x="45212" y="80391"/>
                                </a:lnTo>
                                <a:lnTo>
                                  <a:pt x="78740" y="80391"/>
                                </a:lnTo>
                                <a:lnTo>
                                  <a:pt x="83820" y="79797"/>
                                </a:lnTo>
                                <a:lnTo>
                                  <a:pt x="83820" y="114311"/>
                                </a:lnTo>
                                <a:lnTo>
                                  <a:pt x="83693" y="114300"/>
                                </a:lnTo>
                                <a:lnTo>
                                  <a:pt x="45212" y="114300"/>
                                </a:lnTo>
                                <a:lnTo>
                                  <a:pt x="45212" y="165989"/>
                                </a:lnTo>
                                <a:lnTo>
                                  <a:pt x="83820" y="165989"/>
                                </a:lnTo>
                                <a:lnTo>
                                  <a:pt x="83820" y="201168"/>
                                </a:lnTo>
                                <a:lnTo>
                                  <a:pt x="26797" y="201168"/>
                                </a:lnTo>
                                <a:cubicBezTo>
                                  <a:pt x="17272" y="201168"/>
                                  <a:pt x="10541" y="199010"/>
                                  <a:pt x="6350" y="194564"/>
                                </a:cubicBezTo>
                                <a:cubicBezTo>
                                  <a:pt x="2159" y="190247"/>
                                  <a:pt x="0" y="183388"/>
                                  <a:pt x="0" y="174117"/>
                                </a:cubicBezTo>
                                <a:lnTo>
                                  <a:pt x="0" y="27051"/>
                                </a:lnTo>
                                <a:cubicBezTo>
                                  <a:pt x="0" y="17653"/>
                                  <a:pt x="2159" y="10795"/>
                                  <a:pt x="6477" y="6477"/>
                                </a:cubicBezTo>
                                <a:cubicBezTo>
                                  <a:pt x="10795" y="2160"/>
                                  <a:pt x="17526" y="0"/>
                                  <a:pt x="26797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Shape 24"/>
                        <wps:cNvSpPr>
                          <a:spLocks/>
                        </wps:cNvSpPr>
                        <wps:spPr bwMode="auto">
                          <a:xfrm>
                            <a:off x="8575" y="0"/>
                            <a:ext cx="943" cy="2080"/>
                          </a:xfrm>
                          <a:custGeom>
                            <a:avLst/>
                            <a:gdLst>
                              <a:gd name="T0" fmla="*/ 0 w 94361"/>
                              <a:gd name="T1" fmla="*/ 0 h 208026"/>
                              <a:gd name="T2" fmla="*/ 151 w 94361"/>
                              <a:gd name="T3" fmla="*/ 36 h 208026"/>
                              <a:gd name="T4" fmla="*/ 250 w 94361"/>
                              <a:gd name="T5" fmla="*/ 124 h 208026"/>
                              <a:gd name="T6" fmla="*/ 308 w 94361"/>
                              <a:gd name="T7" fmla="*/ 230 h 208026"/>
                              <a:gd name="T8" fmla="*/ 364 w 94361"/>
                              <a:gd name="T9" fmla="*/ 375 h 208026"/>
                              <a:gd name="T10" fmla="*/ 881 w 94361"/>
                              <a:gd name="T11" fmla="*/ 1651 h 208026"/>
                              <a:gd name="T12" fmla="*/ 943 w 94361"/>
                              <a:gd name="T13" fmla="*/ 1870 h 208026"/>
                              <a:gd name="T14" fmla="*/ 878 w 94361"/>
                              <a:gd name="T15" fmla="*/ 2015 h 208026"/>
                              <a:gd name="T16" fmla="*/ 721 w 94361"/>
                              <a:gd name="T17" fmla="*/ 2080 h 208026"/>
                              <a:gd name="T18" fmla="*/ 628 w 94361"/>
                              <a:gd name="T19" fmla="*/ 2061 h 208026"/>
                              <a:gd name="T20" fmla="*/ 565 w 94361"/>
                              <a:gd name="T21" fmla="*/ 2009 h 208026"/>
                              <a:gd name="T22" fmla="*/ 511 w 94361"/>
                              <a:gd name="T23" fmla="*/ 1911 h 208026"/>
                              <a:gd name="T24" fmla="*/ 471 w 94361"/>
                              <a:gd name="T25" fmla="*/ 1818 h 208026"/>
                              <a:gd name="T26" fmla="*/ 379 w 94361"/>
                              <a:gd name="T27" fmla="*/ 1578 h 208026"/>
                              <a:gd name="T28" fmla="*/ 0 w 94361"/>
                              <a:gd name="T29" fmla="*/ 1578 h 208026"/>
                              <a:gd name="T30" fmla="*/ 0 w 94361"/>
                              <a:gd name="T31" fmla="*/ 1228 h 208026"/>
                              <a:gd name="T32" fmla="*/ 264 w 94361"/>
                              <a:gd name="T33" fmla="*/ 1228 h 208026"/>
                              <a:gd name="T34" fmla="*/ 0 w 94361"/>
                              <a:gd name="T35" fmla="*/ 481 h 208026"/>
                              <a:gd name="T36" fmla="*/ 0 w 94361"/>
                              <a:gd name="T37" fmla="*/ 0 h 208026"/>
                              <a:gd name="T38" fmla="*/ 0 w 94361"/>
                              <a:gd name="T39" fmla="*/ 0 h 20802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w 94361"/>
                              <a:gd name="T61" fmla="*/ 0 h 208026"/>
                              <a:gd name="T62" fmla="*/ 94361 w 94361"/>
                              <a:gd name="T63" fmla="*/ 208026 h 208026"/>
                            </a:gdLst>
                            <a:ahLst/>
                            <a:cxnLst>
                              <a:cxn ang="T40">
                                <a:pos x="T0" y="T1"/>
                              </a:cxn>
                              <a:cxn ang="T41">
                                <a:pos x="T2" y="T3"/>
                              </a:cxn>
                              <a:cxn ang="T42">
                                <a:pos x="T4" y="T5"/>
                              </a:cxn>
                              <a:cxn ang="T43">
                                <a:pos x="T6" y="T7"/>
                              </a:cxn>
                              <a:cxn ang="T44">
                                <a:pos x="T8" y="T9"/>
                              </a:cxn>
                              <a:cxn ang="T45">
                                <a:pos x="T10" y="T11"/>
                              </a:cxn>
                              <a:cxn ang="T46">
                                <a:pos x="T12" y="T13"/>
                              </a:cxn>
                              <a:cxn ang="T47">
                                <a:pos x="T14" y="T15"/>
                              </a:cxn>
                              <a:cxn ang="T48">
                                <a:pos x="T16" y="T17"/>
                              </a:cxn>
                              <a:cxn ang="T49">
                                <a:pos x="T18" y="T19"/>
                              </a:cxn>
                              <a:cxn ang="T50">
                                <a:pos x="T20" y="T21"/>
                              </a:cxn>
                              <a:cxn ang="T51">
                                <a:pos x="T22" y="T23"/>
                              </a:cxn>
                              <a:cxn ang="T52">
                                <a:pos x="T24" y="T25"/>
                              </a:cxn>
                              <a:cxn ang="T53">
                                <a:pos x="T26" y="T27"/>
                              </a:cxn>
                              <a:cxn ang="T54">
                                <a:pos x="T28" y="T29"/>
                              </a:cxn>
                              <a:cxn ang="T55">
                                <a:pos x="T30" y="T31"/>
                              </a:cxn>
                              <a:cxn ang="T56">
                                <a:pos x="T32" y="T33"/>
                              </a:cxn>
                              <a:cxn ang="T57">
                                <a:pos x="T34" y="T35"/>
                              </a:cxn>
                              <a:cxn ang="T58">
                                <a:pos x="T36" y="T37"/>
                              </a:cxn>
                              <a:cxn ang="T59">
                                <a:pos x="T38" y="T39"/>
                              </a:cxn>
                            </a:cxnLst>
                            <a:rect l="T60" t="T61" r="T62" b="T63"/>
                            <a:pathLst>
                              <a:path w="94361" h="208026">
                                <a:moveTo>
                                  <a:pt x="0" y="0"/>
                                </a:moveTo>
                                <a:cubicBezTo>
                                  <a:pt x="5969" y="0"/>
                                  <a:pt x="11049" y="1270"/>
                                  <a:pt x="15113" y="3556"/>
                                </a:cubicBezTo>
                                <a:cubicBezTo>
                                  <a:pt x="19304" y="5842"/>
                                  <a:pt x="22606" y="8889"/>
                                  <a:pt x="25019" y="12446"/>
                                </a:cubicBezTo>
                                <a:cubicBezTo>
                                  <a:pt x="27432" y="16001"/>
                                  <a:pt x="29464" y="19558"/>
                                  <a:pt x="30861" y="22987"/>
                                </a:cubicBezTo>
                                <a:cubicBezTo>
                                  <a:pt x="32258" y="26543"/>
                                  <a:pt x="34163" y="31369"/>
                                  <a:pt x="36449" y="37464"/>
                                </a:cubicBezTo>
                                <a:lnTo>
                                  <a:pt x="88138" y="165100"/>
                                </a:lnTo>
                                <a:cubicBezTo>
                                  <a:pt x="92329" y="175133"/>
                                  <a:pt x="94361" y="182372"/>
                                  <a:pt x="94361" y="187071"/>
                                </a:cubicBezTo>
                                <a:cubicBezTo>
                                  <a:pt x="94361" y="192405"/>
                                  <a:pt x="92202" y="197231"/>
                                  <a:pt x="87884" y="201549"/>
                                </a:cubicBezTo>
                                <a:cubicBezTo>
                                  <a:pt x="83566" y="205867"/>
                                  <a:pt x="78359" y="208026"/>
                                  <a:pt x="72136" y="208026"/>
                                </a:cubicBezTo>
                                <a:cubicBezTo>
                                  <a:pt x="68580" y="208026"/>
                                  <a:pt x="65532" y="207390"/>
                                  <a:pt x="62865" y="206121"/>
                                </a:cubicBezTo>
                                <a:cubicBezTo>
                                  <a:pt x="60325" y="204724"/>
                                  <a:pt x="58166" y="203073"/>
                                  <a:pt x="56515" y="200914"/>
                                </a:cubicBezTo>
                                <a:cubicBezTo>
                                  <a:pt x="54737" y="198755"/>
                                  <a:pt x="52959" y="195452"/>
                                  <a:pt x="51181" y="191135"/>
                                </a:cubicBezTo>
                                <a:cubicBezTo>
                                  <a:pt x="49276" y="186689"/>
                                  <a:pt x="47879" y="183642"/>
                                  <a:pt x="47117" y="181864"/>
                                </a:cubicBezTo>
                                <a:lnTo>
                                  <a:pt x="37973" y="157861"/>
                                </a:lnTo>
                                <a:lnTo>
                                  <a:pt x="0" y="157861"/>
                                </a:lnTo>
                                <a:lnTo>
                                  <a:pt x="0" y="122809"/>
                                </a:lnTo>
                                <a:lnTo>
                                  <a:pt x="26416" y="122809"/>
                                </a:lnTo>
                                <a:lnTo>
                                  <a:pt x="0" y="48089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Shape 25"/>
                        <wps:cNvSpPr>
                          <a:spLocks/>
                        </wps:cNvSpPr>
                        <wps:spPr bwMode="auto">
                          <a:xfrm>
                            <a:off x="13497" y="34"/>
                            <a:ext cx="1718" cy="2046"/>
                          </a:xfrm>
                          <a:custGeom>
                            <a:avLst/>
                            <a:gdLst>
                              <a:gd name="T0" fmla="*/ 227 w 171831"/>
                              <a:gd name="T1" fmla="*/ 0 h 204598"/>
                              <a:gd name="T2" fmla="*/ 1487 w 171831"/>
                              <a:gd name="T3" fmla="*/ 0 h 204598"/>
                              <a:gd name="T4" fmla="*/ 1660 w 171831"/>
                              <a:gd name="T5" fmla="*/ 53 h 204598"/>
                              <a:gd name="T6" fmla="*/ 1718 w 171831"/>
                              <a:gd name="T7" fmla="*/ 192 h 204598"/>
                              <a:gd name="T8" fmla="*/ 1660 w 171831"/>
                              <a:gd name="T9" fmla="*/ 329 h 204598"/>
                              <a:gd name="T10" fmla="*/ 1487 w 171831"/>
                              <a:gd name="T11" fmla="*/ 381 h 204598"/>
                              <a:gd name="T12" fmla="*/ 1083 w 171831"/>
                              <a:gd name="T13" fmla="*/ 381 h 204598"/>
                              <a:gd name="T14" fmla="*/ 1083 w 171831"/>
                              <a:gd name="T15" fmla="*/ 1777 h 204598"/>
                              <a:gd name="T16" fmla="*/ 1021 w 171831"/>
                              <a:gd name="T17" fmla="*/ 1977 h 204598"/>
                              <a:gd name="T18" fmla="*/ 858 w 171831"/>
                              <a:gd name="T19" fmla="*/ 2046 h 204598"/>
                              <a:gd name="T20" fmla="*/ 695 w 171831"/>
                              <a:gd name="T21" fmla="*/ 1977 h 204598"/>
                              <a:gd name="T22" fmla="*/ 632 w 171831"/>
                              <a:gd name="T23" fmla="*/ 1777 h 204598"/>
                              <a:gd name="T24" fmla="*/ 632 w 171831"/>
                              <a:gd name="T25" fmla="*/ 381 h 204598"/>
                              <a:gd name="T26" fmla="*/ 227 w 171831"/>
                              <a:gd name="T27" fmla="*/ 381 h 204598"/>
                              <a:gd name="T28" fmla="*/ 57 w 171831"/>
                              <a:gd name="T29" fmla="*/ 329 h 204598"/>
                              <a:gd name="T30" fmla="*/ 0 w 171831"/>
                              <a:gd name="T31" fmla="*/ 192 h 204598"/>
                              <a:gd name="T32" fmla="*/ 60 w 171831"/>
                              <a:gd name="T33" fmla="*/ 52 h 204598"/>
                              <a:gd name="T34" fmla="*/ 227 w 171831"/>
                              <a:gd name="T35" fmla="*/ 0 h 204598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w 171831"/>
                              <a:gd name="T55" fmla="*/ 0 h 204598"/>
                              <a:gd name="T56" fmla="*/ 171831 w 171831"/>
                              <a:gd name="T57" fmla="*/ 204598 h 204598"/>
                            </a:gdLst>
                            <a:ahLst/>
                            <a:cxnLst>
                              <a:cxn ang="T36">
                                <a:pos x="T0" y="T1"/>
                              </a:cxn>
                              <a:cxn ang="T37">
                                <a:pos x="T2" y="T3"/>
                              </a:cxn>
                              <a:cxn ang="T38">
                                <a:pos x="T4" y="T5"/>
                              </a:cxn>
                              <a:cxn ang="T39">
                                <a:pos x="T6" y="T7"/>
                              </a:cxn>
                              <a:cxn ang="T40">
                                <a:pos x="T8" y="T9"/>
                              </a:cxn>
                              <a:cxn ang="T41">
                                <a:pos x="T10" y="T11"/>
                              </a:cxn>
                              <a:cxn ang="T42">
                                <a:pos x="T12" y="T13"/>
                              </a:cxn>
                              <a:cxn ang="T43">
                                <a:pos x="T14" y="T15"/>
                              </a:cxn>
                              <a:cxn ang="T44">
                                <a:pos x="T16" y="T17"/>
                              </a:cxn>
                              <a:cxn ang="T45">
                                <a:pos x="T18" y="T19"/>
                              </a:cxn>
                              <a:cxn ang="T46">
                                <a:pos x="T20" y="T21"/>
                              </a:cxn>
                              <a:cxn ang="T47">
                                <a:pos x="T22" y="T23"/>
                              </a:cxn>
                              <a:cxn ang="T48">
                                <a:pos x="T24" y="T25"/>
                              </a:cxn>
                              <a:cxn ang="T49">
                                <a:pos x="T26" y="T27"/>
                              </a:cxn>
                              <a:cxn ang="T50">
                                <a:pos x="T28" y="T29"/>
                              </a:cxn>
                              <a:cxn ang="T51">
                                <a:pos x="T30" y="T31"/>
                              </a:cxn>
                              <a:cxn ang="T52">
                                <a:pos x="T32" y="T33"/>
                              </a:cxn>
                              <a:cxn ang="T53">
                                <a:pos x="T34" y="T35"/>
                              </a:cxn>
                            </a:cxnLst>
                            <a:rect l="T54" t="T55" r="T56" b="T57"/>
                            <a:pathLst>
                              <a:path w="171831" h="204598">
                                <a:moveTo>
                                  <a:pt x="22733" y="0"/>
                                </a:moveTo>
                                <a:lnTo>
                                  <a:pt x="148717" y="0"/>
                                </a:lnTo>
                                <a:cubicBezTo>
                                  <a:pt x="156337" y="0"/>
                                  <a:pt x="162052" y="1778"/>
                                  <a:pt x="165989" y="5335"/>
                                </a:cubicBezTo>
                                <a:cubicBezTo>
                                  <a:pt x="169926" y="8890"/>
                                  <a:pt x="171831" y="13589"/>
                                  <a:pt x="171831" y="19177"/>
                                </a:cubicBezTo>
                                <a:cubicBezTo>
                                  <a:pt x="171831" y="24892"/>
                                  <a:pt x="169926" y="29464"/>
                                  <a:pt x="165989" y="32893"/>
                                </a:cubicBezTo>
                                <a:cubicBezTo>
                                  <a:pt x="161925" y="36449"/>
                                  <a:pt x="156210" y="38100"/>
                                  <a:pt x="148717" y="38100"/>
                                </a:cubicBezTo>
                                <a:lnTo>
                                  <a:pt x="108331" y="38100"/>
                                </a:lnTo>
                                <a:lnTo>
                                  <a:pt x="108331" y="177673"/>
                                </a:lnTo>
                                <a:cubicBezTo>
                                  <a:pt x="108331" y="186563"/>
                                  <a:pt x="106172" y="193294"/>
                                  <a:pt x="102108" y="197739"/>
                                </a:cubicBezTo>
                                <a:cubicBezTo>
                                  <a:pt x="97917" y="202311"/>
                                  <a:pt x="92456" y="204598"/>
                                  <a:pt x="85852" y="204598"/>
                                </a:cubicBezTo>
                                <a:cubicBezTo>
                                  <a:pt x="79121" y="204598"/>
                                  <a:pt x="73660" y="202311"/>
                                  <a:pt x="69469" y="197739"/>
                                </a:cubicBezTo>
                                <a:cubicBezTo>
                                  <a:pt x="65278" y="193294"/>
                                  <a:pt x="63246" y="186563"/>
                                  <a:pt x="63246" y="177673"/>
                                </a:cubicBezTo>
                                <a:lnTo>
                                  <a:pt x="63246" y="38100"/>
                                </a:lnTo>
                                <a:lnTo>
                                  <a:pt x="22733" y="38100"/>
                                </a:lnTo>
                                <a:cubicBezTo>
                                  <a:pt x="15240" y="38100"/>
                                  <a:pt x="9525" y="36449"/>
                                  <a:pt x="5715" y="32893"/>
                                </a:cubicBezTo>
                                <a:cubicBezTo>
                                  <a:pt x="1905" y="29464"/>
                                  <a:pt x="0" y="24892"/>
                                  <a:pt x="0" y="19177"/>
                                </a:cubicBezTo>
                                <a:cubicBezTo>
                                  <a:pt x="0" y="13208"/>
                                  <a:pt x="1905" y="8636"/>
                                  <a:pt x="5969" y="5207"/>
                                </a:cubicBezTo>
                                <a:cubicBezTo>
                                  <a:pt x="9906" y="1778"/>
                                  <a:pt x="15494" y="0"/>
                                  <a:pt x="22733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Shape 26"/>
                        <wps:cNvSpPr>
                          <a:spLocks/>
                        </wps:cNvSpPr>
                        <wps:spPr bwMode="auto">
                          <a:xfrm>
                            <a:off x="11826" y="34"/>
                            <a:ext cx="1564" cy="2011"/>
                          </a:xfrm>
                          <a:custGeom>
                            <a:avLst/>
                            <a:gdLst>
                              <a:gd name="T0" fmla="*/ 270 w 156464"/>
                              <a:gd name="T1" fmla="*/ 0 h 201168"/>
                              <a:gd name="T2" fmla="*/ 1316 w 156464"/>
                              <a:gd name="T3" fmla="*/ 0 h 201168"/>
                              <a:gd name="T4" fmla="*/ 1478 w 156464"/>
                              <a:gd name="T5" fmla="*/ 51 h 201168"/>
                              <a:gd name="T6" fmla="*/ 1532 w 156464"/>
                              <a:gd name="T7" fmla="*/ 179 h 201168"/>
                              <a:gd name="T8" fmla="*/ 1478 w 156464"/>
                              <a:gd name="T9" fmla="*/ 310 h 201168"/>
                              <a:gd name="T10" fmla="*/ 1316 w 156464"/>
                              <a:gd name="T11" fmla="*/ 359 h 201168"/>
                              <a:gd name="T12" fmla="*/ 452 w 156464"/>
                              <a:gd name="T13" fmla="*/ 359 h 201168"/>
                              <a:gd name="T14" fmla="*/ 452 w 156464"/>
                              <a:gd name="T15" fmla="*/ 786 h 201168"/>
                              <a:gd name="T16" fmla="*/ 1245 w 156464"/>
                              <a:gd name="T17" fmla="*/ 786 h 201168"/>
                              <a:gd name="T18" fmla="*/ 1402 w 156464"/>
                              <a:gd name="T19" fmla="*/ 834 h 201168"/>
                              <a:gd name="T20" fmla="*/ 1455 w 156464"/>
                              <a:gd name="T21" fmla="*/ 961 h 201168"/>
                              <a:gd name="T22" fmla="*/ 1403 w 156464"/>
                              <a:gd name="T23" fmla="*/ 1089 h 201168"/>
                              <a:gd name="T24" fmla="*/ 1245 w 156464"/>
                              <a:gd name="T25" fmla="*/ 1140 h 201168"/>
                              <a:gd name="T26" fmla="*/ 452 w 156464"/>
                              <a:gd name="T27" fmla="*/ 1140 h 201168"/>
                              <a:gd name="T28" fmla="*/ 452 w 156464"/>
                              <a:gd name="T29" fmla="*/ 1642 h 201168"/>
                              <a:gd name="T30" fmla="*/ 1347 w 156464"/>
                              <a:gd name="T31" fmla="*/ 1642 h 201168"/>
                              <a:gd name="T32" fmla="*/ 1508 w 156464"/>
                              <a:gd name="T33" fmla="*/ 1694 h 201168"/>
                              <a:gd name="T34" fmla="*/ 1564 w 156464"/>
                              <a:gd name="T35" fmla="*/ 1828 h 201168"/>
                              <a:gd name="T36" fmla="*/ 1508 w 156464"/>
                              <a:gd name="T37" fmla="*/ 1960 h 201168"/>
                              <a:gd name="T38" fmla="*/ 1347 w 156464"/>
                              <a:gd name="T39" fmla="*/ 2011 h 201168"/>
                              <a:gd name="T40" fmla="*/ 270 w 156464"/>
                              <a:gd name="T41" fmla="*/ 2011 h 201168"/>
                              <a:gd name="T42" fmla="*/ 65 w 156464"/>
                              <a:gd name="T43" fmla="*/ 1946 h 201168"/>
                              <a:gd name="T44" fmla="*/ 0 w 156464"/>
                              <a:gd name="T45" fmla="*/ 1741 h 201168"/>
                              <a:gd name="T46" fmla="*/ 0 w 156464"/>
                              <a:gd name="T47" fmla="*/ 270 h 201168"/>
                              <a:gd name="T48" fmla="*/ 29 w 156464"/>
                              <a:gd name="T49" fmla="*/ 118 h 201168"/>
                              <a:gd name="T50" fmla="*/ 119 w 156464"/>
                              <a:gd name="T51" fmla="*/ 28 h 201168"/>
                              <a:gd name="T52" fmla="*/ 270 w 156464"/>
                              <a:gd name="T53" fmla="*/ 0 h 201168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w 156464"/>
                              <a:gd name="T82" fmla="*/ 0 h 201168"/>
                              <a:gd name="T83" fmla="*/ 156464 w 156464"/>
                              <a:gd name="T84" fmla="*/ 201168 h 201168"/>
                            </a:gdLst>
                            <a:ahLst/>
                            <a:cxnLst>
                              <a:cxn ang="T54">
                                <a:pos x="T0" y="T1"/>
                              </a:cxn>
                              <a:cxn ang="T55">
                                <a:pos x="T2" y="T3"/>
                              </a:cxn>
                              <a:cxn ang="T56">
                                <a:pos x="T4" y="T5"/>
                              </a:cxn>
                              <a:cxn ang="T57">
                                <a:pos x="T6" y="T7"/>
                              </a:cxn>
                              <a:cxn ang="T58">
                                <a:pos x="T8" y="T9"/>
                              </a:cxn>
                              <a:cxn ang="T59">
                                <a:pos x="T10" y="T11"/>
                              </a:cxn>
                              <a:cxn ang="T60">
                                <a:pos x="T12" y="T13"/>
                              </a:cxn>
                              <a:cxn ang="T61">
                                <a:pos x="T14" y="T15"/>
                              </a:cxn>
                              <a:cxn ang="T62">
                                <a:pos x="T16" y="T17"/>
                              </a:cxn>
                              <a:cxn ang="T63">
                                <a:pos x="T18" y="T19"/>
                              </a:cxn>
                              <a:cxn ang="T64">
                                <a:pos x="T20" y="T21"/>
                              </a:cxn>
                              <a:cxn ang="T65">
                                <a:pos x="T22" y="T23"/>
                              </a:cxn>
                              <a:cxn ang="T66">
                                <a:pos x="T24" y="T25"/>
                              </a:cxn>
                              <a:cxn ang="T67">
                                <a:pos x="T26" y="T27"/>
                              </a:cxn>
                              <a:cxn ang="T68">
                                <a:pos x="T28" y="T29"/>
                              </a:cxn>
                              <a:cxn ang="T69">
                                <a:pos x="T30" y="T31"/>
                              </a:cxn>
                              <a:cxn ang="T70">
                                <a:pos x="T32" y="T33"/>
                              </a:cxn>
                              <a:cxn ang="T71">
                                <a:pos x="T34" y="T35"/>
                              </a:cxn>
                              <a:cxn ang="T72">
                                <a:pos x="T36" y="T37"/>
                              </a:cxn>
                              <a:cxn ang="T73">
                                <a:pos x="T38" y="T39"/>
                              </a:cxn>
                              <a:cxn ang="T74">
                                <a:pos x="T40" y="T41"/>
                              </a:cxn>
                              <a:cxn ang="T75">
                                <a:pos x="T42" y="T43"/>
                              </a:cxn>
                              <a:cxn ang="T76">
                                <a:pos x="T44" y="T45"/>
                              </a:cxn>
                              <a:cxn ang="T77">
                                <a:pos x="T46" y="T47"/>
                              </a:cxn>
                              <a:cxn ang="T78">
                                <a:pos x="T48" y="T49"/>
                              </a:cxn>
                              <a:cxn ang="T79">
                                <a:pos x="T50" y="T51"/>
                              </a:cxn>
                              <a:cxn ang="T80">
                                <a:pos x="T52" y="T53"/>
                              </a:cxn>
                            </a:cxnLst>
                            <a:rect l="T81" t="T82" r="T83" b="T84"/>
                            <a:pathLst>
                              <a:path w="156464" h="201168">
                                <a:moveTo>
                                  <a:pt x="27051" y="0"/>
                                </a:moveTo>
                                <a:lnTo>
                                  <a:pt x="131699" y="0"/>
                                </a:lnTo>
                                <a:cubicBezTo>
                                  <a:pt x="138811" y="0"/>
                                  <a:pt x="144145" y="1651"/>
                                  <a:pt x="147828" y="5080"/>
                                </a:cubicBezTo>
                                <a:cubicBezTo>
                                  <a:pt x="151384" y="8382"/>
                                  <a:pt x="153289" y="12700"/>
                                  <a:pt x="153289" y="17907"/>
                                </a:cubicBezTo>
                                <a:cubicBezTo>
                                  <a:pt x="153289" y="23368"/>
                                  <a:pt x="151511" y="27686"/>
                                  <a:pt x="147828" y="30988"/>
                                </a:cubicBezTo>
                                <a:cubicBezTo>
                                  <a:pt x="144145" y="34290"/>
                                  <a:pt x="138811" y="35941"/>
                                  <a:pt x="131699" y="35941"/>
                                </a:cubicBezTo>
                                <a:lnTo>
                                  <a:pt x="45212" y="35941"/>
                                </a:lnTo>
                                <a:lnTo>
                                  <a:pt x="45212" y="78613"/>
                                </a:lnTo>
                                <a:lnTo>
                                  <a:pt x="124587" y="78613"/>
                                </a:lnTo>
                                <a:cubicBezTo>
                                  <a:pt x="131445" y="78613"/>
                                  <a:pt x="136652" y="80264"/>
                                  <a:pt x="140208" y="83439"/>
                                </a:cubicBezTo>
                                <a:cubicBezTo>
                                  <a:pt x="143764" y="86741"/>
                                  <a:pt x="145542" y="90932"/>
                                  <a:pt x="145542" y="96139"/>
                                </a:cubicBezTo>
                                <a:cubicBezTo>
                                  <a:pt x="145542" y="101347"/>
                                  <a:pt x="143764" y="105664"/>
                                  <a:pt x="140335" y="108966"/>
                                </a:cubicBezTo>
                                <a:cubicBezTo>
                                  <a:pt x="136779" y="112395"/>
                                  <a:pt x="131572" y="114047"/>
                                  <a:pt x="124587" y="114047"/>
                                </a:cubicBezTo>
                                <a:lnTo>
                                  <a:pt x="45212" y="114047"/>
                                </a:lnTo>
                                <a:lnTo>
                                  <a:pt x="45212" y="164211"/>
                                </a:lnTo>
                                <a:lnTo>
                                  <a:pt x="134747" y="164211"/>
                                </a:lnTo>
                                <a:cubicBezTo>
                                  <a:pt x="141732" y="164211"/>
                                  <a:pt x="147193" y="165989"/>
                                  <a:pt x="150876" y="169418"/>
                                </a:cubicBezTo>
                                <a:cubicBezTo>
                                  <a:pt x="154559" y="172848"/>
                                  <a:pt x="156464" y="177292"/>
                                  <a:pt x="156464" y="182880"/>
                                </a:cubicBezTo>
                                <a:cubicBezTo>
                                  <a:pt x="156464" y="188214"/>
                                  <a:pt x="154559" y="192660"/>
                                  <a:pt x="150876" y="196088"/>
                                </a:cubicBezTo>
                                <a:cubicBezTo>
                                  <a:pt x="147193" y="199517"/>
                                  <a:pt x="141859" y="201168"/>
                                  <a:pt x="134747" y="201168"/>
                                </a:cubicBezTo>
                                <a:lnTo>
                                  <a:pt x="27051" y="201168"/>
                                </a:lnTo>
                                <a:cubicBezTo>
                                  <a:pt x="17653" y="201168"/>
                                  <a:pt x="10795" y="199010"/>
                                  <a:pt x="6477" y="194691"/>
                                </a:cubicBezTo>
                                <a:cubicBezTo>
                                  <a:pt x="2159" y="190247"/>
                                  <a:pt x="0" y="183515"/>
                                  <a:pt x="0" y="174117"/>
                                </a:cubicBezTo>
                                <a:lnTo>
                                  <a:pt x="0" y="27051"/>
                                </a:lnTo>
                                <a:cubicBezTo>
                                  <a:pt x="0" y="20955"/>
                                  <a:pt x="1016" y="15875"/>
                                  <a:pt x="2921" y="11811"/>
                                </a:cubicBezTo>
                                <a:cubicBezTo>
                                  <a:pt x="4826" y="7620"/>
                                  <a:pt x="7874" y="4699"/>
                                  <a:pt x="11938" y="2794"/>
                                </a:cubicBezTo>
                                <a:cubicBezTo>
                                  <a:pt x="16002" y="1016"/>
                                  <a:pt x="21082" y="0"/>
                                  <a:pt x="27051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Shape 27"/>
                        <wps:cNvSpPr>
                          <a:spLocks/>
                        </wps:cNvSpPr>
                        <wps:spPr bwMode="auto">
                          <a:xfrm>
                            <a:off x="10634" y="34"/>
                            <a:ext cx="844" cy="2011"/>
                          </a:xfrm>
                          <a:custGeom>
                            <a:avLst/>
                            <a:gdLst>
                              <a:gd name="T0" fmla="*/ 0 w 84328"/>
                              <a:gd name="T1" fmla="*/ 0 h 201168"/>
                              <a:gd name="T2" fmla="*/ 64 w 84328"/>
                              <a:gd name="T3" fmla="*/ 0 h 201168"/>
                              <a:gd name="T4" fmla="*/ 313 w 84328"/>
                              <a:gd name="T5" fmla="*/ 18 h 201168"/>
                              <a:gd name="T6" fmla="*/ 520 w 84328"/>
                              <a:gd name="T7" fmla="*/ 108 h 201168"/>
                              <a:gd name="T8" fmla="*/ 637 w 84328"/>
                              <a:gd name="T9" fmla="*/ 199 h 201168"/>
                              <a:gd name="T10" fmla="*/ 723 w 84328"/>
                              <a:gd name="T11" fmla="*/ 348 h 201168"/>
                              <a:gd name="T12" fmla="*/ 752 w 84328"/>
                              <a:gd name="T13" fmla="*/ 518 h 201168"/>
                              <a:gd name="T14" fmla="*/ 459 w 84328"/>
                              <a:gd name="T15" fmla="*/ 945 h 201168"/>
                              <a:gd name="T16" fmla="*/ 844 w 84328"/>
                              <a:gd name="T17" fmla="*/ 1426 h 201168"/>
                              <a:gd name="T18" fmla="*/ 756 w 84328"/>
                              <a:gd name="T19" fmla="*/ 1736 h 201168"/>
                              <a:gd name="T20" fmla="*/ 505 w 84328"/>
                              <a:gd name="T21" fmla="*/ 1944 h 201168"/>
                              <a:gd name="T22" fmla="*/ 305 w 84328"/>
                              <a:gd name="T23" fmla="*/ 1996 h 201168"/>
                              <a:gd name="T24" fmla="*/ 28 w 84328"/>
                              <a:gd name="T25" fmla="*/ 2011 h 201168"/>
                              <a:gd name="T26" fmla="*/ 0 w 84328"/>
                              <a:gd name="T27" fmla="*/ 2011 h 201168"/>
                              <a:gd name="T28" fmla="*/ 0 w 84328"/>
                              <a:gd name="T29" fmla="*/ 1659 h 201168"/>
                              <a:gd name="T30" fmla="*/ 11 w 84328"/>
                              <a:gd name="T31" fmla="*/ 1659 h 201168"/>
                              <a:gd name="T32" fmla="*/ 386 w 84328"/>
                              <a:gd name="T33" fmla="*/ 1397 h 201168"/>
                              <a:gd name="T34" fmla="*/ 292 w 84328"/>
                              <a:gd name="T35" fmla="*/ 1204 h 201168"/>
                              <a:gd name="T36" fmla="*/ 171 w 84328"/>
                              <a:gd name="T37" fmla="*/ 1158 h 201168"/>
                              <a:gd name="T38" fmla="*/ 0 w 84328"/>
                              <a:gd name="T39" fmla="*/ 1143 h 201168"/>
                              <a:gd name="T40" fmla="*/ 0 w 84328"/>
                              <a:gd name="T41" fmla="*/ 798 h 201168"/>
                              <a:gd name="T42" fmla="*/ 167 w 84328"/>
                              <a:gd name="T43" fmla="*/ 778 h 201168"/>
                              <a:gd name="T44" fmla="*/ 275 w 84328"/>
                              <a:gd name="T45" fmla="*/ 689 h 201168"/>
                              <a:gd name="T46" fmla="*/ 308 w 84328"/>
                              <a:gd name="T47" fmla="*/ 570 h 201168"/>
                              <a:gd name="T48" fmla="*/ 212 w 84328"/>
                              <a:gd name="T49" fmla="*/ 396 h 201168"/>
                              <a:gd name="T50" fmla="*/ 88 w 84328"/>
                              <a:gd name="T51" fmla="*/ 362 h 201168"/>
                              <a:gd name="T52" fmla="*/ 0 w 84328"/>
                              <a:gd name="T53" fmla="*/ 357 h 201168"/>
                              <a:gd name="T54" fmla="*/ 0 w 84328"/>
                              <a:gd name="T55" fmla="*/ 0 h 201168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w 84328"/>
                              <a:gd name="T85" fmla="*/ 0 h 201168"/>
                              <a:gd name="T86" fmla="*/ 84328 w 84328"/>
                              <a:gd name="T87" fmla="*/ 201168 h 201168"/>
                            </a:gdLst>
                            <a:ahLst/>
                            <a:cxnLst>
                              <a:cxn ang="T56">
                                <a:pos x="T0" y="T1"/>
                              </a:cxn>
                              <a:cxn ang="T57">
                                <a:pos x="T2" y="T3"/>
                              </a:cxn>
                              <a:cxn ang="T58">
                                <a:pos x="T4" y="T5"/>
                              </a:cxn>
                              <a:cxn ang="T59">
                                <a:pos x="T6" y="T7"/>
                              </a:cxn>
                              <a:cxn ang="T60">
                                <a:pos x="T8" y="T9"/>
                              </a:cxn>
                              <a:cxn ang="T61">
                                <a:pos x="T10" y="T11"/>
                              </a:cxn>
                              <a:cxn ang="T62">
                                <a:pos x="T12" y="T13"/>
                              </a:cxn>
                              <a:cxn ang="T63">
                                <a:pos x="T14" y="T15"/>
                              </a:cxn>
                              <a:cxn ang="T64">
                                <a:pos x="T16" y="T17"/>
                              </a:cxn>
                              <a:cxn ang="T65">
                                <a:pos x="T18" y="T19"/>
                              </a:cxn>
                              <a:cxn ang="T66">
                                <a:pos x="T20" y="T21"/>
                              </a:cxn>
                              <a:cxn ang="T67">
                                <a:pos x="T22" y="T23"/>
                              </a:cxn>
                              <a:cxn ang="T68">
                                <a:pos x="T24" y="T25"/>
                              </a:cxn>
                              <a:cxn ang="T69">
                                <a:pos x="T26" y="T27"/>
                              </a:cxn>
                              <a:cxn ang="T70">
                                <a:pos x="T28" y="T29"/>
                              </a:cxn>
                              <a:cxn ang="T71">
                                <a:pos x="T30" y="T31"/>
                              </a:cxn>
                              <a:cxn ang="T72">
                                <a:pos x="T32" y="T33"/>
                              </a:cxn>
                              <a:cxn ang="T73">
                                <a:pos x="T34" y="T35"/>
                              </a:cxn>
                              <a:cxn ang="T74">
                                <a:pos x="T36" y="T37"/>
                              </a:cxn>
                              <a:cxn ang="T75">
                                <a:pos x="T38" y="T39"/>
                              </a:cxn>
                              <a:cxn ang="T76">
                                <a:pos x="T40" y="T41"/>
                              </a:cxn>
                              <a:cxn ang="T77">
                                <a:pos x="T42" y="T43"/>
                              </a:cxn>
                              <a:cxn ang="T78">
                                <a:pos x="T44" y="T45"/>
                              </a:cxn>
                              <a:cxn ang="T79">
                                <a:pos x="T46" y="T47"/>
                              </a:cxn>
                              <a:cxn ang="T80">
                                <a:pos x="T48" y="T49"/>
                              </a:cxn>
                              <a:cxn ang="T81">
                                <a:pos x="T50" y="T51"/>
                              </a:cxn>
                              <a:cxn ang="T82">
                                <a:pos x="T52" y="T53"/>
                              </a:cxn>
                              <a:cxn ang="T83">
                                <a:pos x="T54" y="T55"/>
                              </a:cxn>
                            </a:cxnLst>
                            <a:rect l="T84" t="T85" r="T86" b="T87"/>
                            <a:pathLst>
                              <a:path w="84328" h="201168">
                                <a:moveTo>
                                  <a:pt x="0" y="0"/>
                                </a:moveTo>
                                <a:lnTo>
                                  <a:pt x="6350" y="0"/>
                                </a:lnTo>
                                <a:cubicBezTo>
                                  <a:pt x="15875" y="0"/>
                                  <a:pt x="24130" y="636"/>
                                  <a:pt x="31242" y="1778"/>
                                </a:cubicBezTo>
                                <a:cubicBezTo>
                                  <a:pt x="38354" y="3048"/>
                                  <a:pt x="45339" y="5969"/>
                                  <a:pt x="51943" y="10795"/>
                                </a:cubicBezTo>
                                <a:cubicBezTo>
                                  <a:pt x="56007" y="12447"/>
                                  <a:pt x="59817" y="15494"/>
                                  <a:pt x="63627" y="19939"/>
                                </a:cubicBezTo>
                                <a:cubicBezTo>
                                  <a:pt x="67310" y="24511"/>
                                  <a:pt x="70231" y="29337"/>
                                  <a:pt x="72263" y="34798"/>
                                </a:cubicBezTo>
                                <a:cubicBezTo>
                                  <a:pt x="74168" y="40260"/>
                                  <a:pt x="75184" y="45848"/>
                                  <a:pt x="75184" y="51816"/>
                                </a:cubicBezTo>
                                <a:cubicBezTo>
                                  <a:pt x="75184" y="72644"/>
                                  <a:pt x="65405" y="86741"/>
                                  <a:pt x="45847" y="94488"/>
                                </a:cubicBezTo>
                                <a:cubicBezTo>
                                  <a:pt x="71501" y="101600"/>
                                  <a:pt x="84328" y="117729"/>
                                  <a:pt x="84328" y="142622"/>
                                </a:cubicBezTo>
                                <a:cubicBezTo>
                                  <a:pt x="84328" y="154051"/>
                                  <a:pt x="81407" y="164465"/>
                                  <a:pt x="75565" y="173610"/>
                                </a:cubicBezTo>
                                <a:cubicBezTo>
                                  <a:pt x="69596" y="182880"/>
                                  <a:pt x="61214" y="189865"/>
                                  <a:pt x="50419" y="194437"/>
                                </a:cubicBezTo>
                                <a:cubicBezTo>
                                  <a:pt x="44958" y="196850"/>
                                  <a:pt x="38354" y="198628"/>
                                  <a:pt x="30480" y="199644"/>
                                </a:cubicBezTo>
                                <a:cubicBezTo>
                                  <a:pt x="22606" y="200661"/>
                                  <a:pt x="13335" y="201168"/>
                                  <a:pt x="2794" y="201168"/>
                                </a:cubicBezTo>
                                <a:lnTo>
                                  <a:pt x="0" y="201168"/>
                                </a:lnTo>
                                <a:lnTo>
                                  <a:pt x="0" y="165989"/>
                                </a:lnTo>
                                <a:lnTo>
                                  <a:pt x="1143" y="165989"/>
                                </a:lnTo>
                                <a:cubicBezTo>
                                  <a:pt x="26162" y="165989"/>
                                  <a:pt x="38608" y="157226"/>
                                  <a:pt x="38608" y="139700"/>
                                </a:cubicBezTo>
                                <a:cubicBezTo>
                                  <a:pt x="38608" y="130937"/>
                                  <a:pt x="35433" y="124461"/>
                                  <a:pt x="29210" y="120397"/>
                                </a:cubicBezTo>
                                <a:cubicBezTo>
                                  <a:pt x="26035" y="118364"/>
                                  <a:pt x="22003" y="116840"/>
                                  <a:pt x="17113" y="115824"/>
                                </a:cubicBezTo>
                                <a:lnTo>
                                  <a:pt x="0" y="114311"/>
                                </a:lnTo>
                                <a:lnTo>
                                  <a:pt x="0" y="79797"/>
                                </a:lnTo>
                                <a:lnTo>
                                  <a:pt x="16637" y="77851"/>
                                </a:lnTo>
                                <a:cubicBezTo>
                                  <a:pt x="21463" y="76200"/>
                                  <a:pt x="25146" y="73152"/>
                                  <a:pt x="27432" y="68961"/>
                                </a:cubicBezTo>
                                <a:cubicBezTo>
                                  <a:pt x="29591" y="65151"/>
                                  <a:pt x="30734" y="61214"/>
                                  <a:pt x="30734" y="57023"/>
                                </a:cubicBezTo>
                                <a:cubicBezTo>
                                  <a:pt x="30734" y="48387"/>
                                  <a:pt x="27559" y="42545"/>
                                  <a:pt x="21209" y="39624"/>
                                </a:cubicBezTo>
                                <a:cubicBezTo>
                                  <a:pt x="18034" y="38100"/>
                                  <a:pt x="13907" y="36989"/>
                                  <a:pt x="8827" y="36259"/>
                                </a:cubicBezTo>
                                <a:lnTo>
                                  <a:pt x="0" y="35732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Shape 28"/>
                        <wps:cNvSpPr>
                          <a:spLocks/>
                        </wps:cNvSpPr>
                        <wps:spPr bwMode="auto">
                          <a:xfrm>
                            <a:off x="30145" y="0"/>
                            <a:ext cx="987" cy="2080"/>
                          </a:xfrm>
                          <a:custGeom>
                            <a:avLst/>
                            <a:gdLst>
                              <a:gd name="T0" fmla="*/ 980 w 98616"/>
                              <a:gd name="T1" fmla="*/ 0 h 208015"/>
                              <a:gd name="T2" fmla="*/ 987 w 98616"/>
                              <a:gd name="T3" fmla="*/ 1 h 208015"/>
                              <a:gd name="T4" fmla="*/ 987 w 98616"/>
                              <a:gd name="T5" fmla="*/ 371 h 208015"/>
                              <a:gd name="T6" fmla="*/ 980 w 98616"/>
                              <a:gd name="T7" fmla="*/ 370 h 208015"/>
                              <a:gd name="T8" fmla="*/ 772 w 98616"/>
                              <a:gd name="T9" fmla="*/ 411 h 208015"/>
                              <a:gd name="T10" fmla="*/ 608 w 98616"/>
                              <a:gd name="T11" fmla="*/ 535 h 208015"/>
                              <a:gd name="T12" fmla="*/ 498 w 98616"/>
                              <a:gd name="T13" fmla="*/ 744 h 208015"/>
                              <a:gd name="T14" fmla="*/ 458 w 98616"/>
                              <a:gd name="T15" fmla="*/ 1035 h 208015"/>
                              <a:gd name="T16" fmla="*/ 498 w 98616"/>
                              <a:gd name="T17" fmla="*/ 1330 h 208015"/>
                              <a:gd name="T18" fmla="*/ 611 w 98616"/>
                              <a:gd name="T19" fmla="*/ 1544 h 208015"/>
                              <a:gd name="T20" fmla="*/ 778 w 98616"/>
                              <a:gd name="T21" fmla="*/ 1670 h 208015"/>
                              <a:gd name="T22" fmla="*/ 985 w 98616"/>
                              <a:gd name="T23" fmla="*/ 1711 h 208015"/>
                              <a:gd name="T24" fmla="*/ 987 w 98616"/>
                              <a:gd name="T25" fmla="*/ 1710 h 208015"/>
                              <a:gd name="T26" fmla="*/ 987 w 98616"/>
                              <a:gd name="T27" fmla="*/ 2080 h 208015"/>
                              <a:gd name="T28" fmla="*/ 564 w 98616"/>
                              <a:gd name="T29" fmla="*/ 2004 h 208015"/>
                              <a:gd name="T30" fmla="*/ 253 w 98616"/>
                              <a:gd name="T31" fmla="*/ 1788 h 208015"/>
                              <a:gd name="T32" fmla="*/ 64 w 98616"/>
                              <a:gd name="T33" fmla="*/ 1454 h 208015"/>
                              <a:gd name="T34" fmla="*/ 0 w 98616"/>
                              <a:gd name="T35" fmla="*/ 1035 h 208015"/>
                              <a:gd name="T36" fmla="*/ 66 w 98616"/>
                              <a:gd name="T37" fmla="*/ 612 h 208015"/>
                              <a:gd name="T38" fmla="*/ 259 w 98616"/>
                              <a:gd name="T39" fmla="*/ 282 h 208015"/>
                              <a:gd name="T40" fmla="*/ 568 w 98616"/>
                              <a:gd name="T41" fmla="*/ 72 h 208015"/>
                              <a:gd name="T42" fmla="*/ 980 w 98616"/>
                              <a:gd name="T43" fmla="*/ 0 h 208015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w 98616"/>
                              <a:gd name="T67" fmla="*/ 0 h 208015"/>
                              <a:gd name="T68" fmla="*/ 98616 w 98616"/>
                              <a:gd name="T69" fmla="*/ 208015 h 208015"/>
                            </a:gdLst>
                            <a:ahLst/>
                            <a:cxnLst>
                              <a:cxn ang="T44">
                                <a:pos x="T0" y="T1"/>
                              </a:cxn>
                              <a:cxn ang="T45">
                                <a:pos x="T2" y="T3"/>
                              </a:cxn>
                              <a:cxn ang="T46">
                                <a:pos x="T4" y="T5"/>
                              </a:cxn>
                              <a:cxn ang="T47">
                                <a:pos x="T6" y="T7"/>
                              </a:cxn>
                              <a:cxn ang="T48">
                                <a:pos x="T8" y="T9"/>
                              </a:cxn>
                              <a:cxn ang="T49">
                                <a:pos x="T10" y="T11"/>
                              </a:cxn>
                              <a:cxn ang="T50">
                                <a:pos x="T12" y="T13"/>
                              </a:cxn>
                              <a:cxn ang="T51">
                                <a:pos x="T14" y="T15"/>
                              </a:cxn>
                              <a:cxn ang="T52">
                                <a:pos x="T16" y="T17"/>
                              </a:cxn>
                              <a:cxn ang="T53">
                                <a:pos x="T18" y="T19"/>
                              </a:cxn>
                              <a:cxn ang="T54">
                                <a:pos x="T20" y="T21"/>
                              </a:cxn>
                              <a:cxn ang="T55">
                                <a:pos x="T22" y="T23"/>
                              </a:cxn>
                              <a:cxn ang="T56">
                                <a:pos x="T24" y="T25"/>
                              </a:cxn>
                              <a:cxn ang="T57">
                                <a:pos x="T26" y="T27"/>
                              </a:cxn>
                              <a:cxn ang="T58">
                                <a:pos x="T28" y="T29"/>
                              </a:cxn>
                              <a:cxn ang="T59">
                                <a:pos x="T30" y="T31"/>
                              </a:cxn>
                              <a:cxn ang="T60">
                                <a:pos x="T32" y="T33"/>
                              </a:cxn>
                              <a:cxn ang="T61">
                                <a:pos x="T34" y="T35"/>
                              </a:cxn>
                              <a:cxn ang="T62">
                                <a:pos x="T36" y="T37"/>
                              </a:cxn>
                              <a:cxn ang="T63">
                                <a:pos x="T38" y="T39"/>
                              </a:cxn>
                              <a:cxn ang="T64">
                                <a:pos x="T40" y="T41"/>
                              </a:cxn>
                              <a:cxn ang="T65">
                                <a:pos x="T42" y="T43"/>
                              </a:cxn>
                            </a:cxnLst>
                            <a:rect l="T66" t="T67" r="T68" b="T69"/>
                            <a:pathLst>
                              <a:path w="98616" h="208015">
                                <a:moveTo>
                                  <a:pt x="97917" y="0"/>
                                </a:moveTo>
                                <a:lnTo>
                                  <a:pt x="98616" y="78"/>
                                </a:lnTo>
                                <a:lnTo>
                                  <a:pt x="98616" y="37150"/>
                                </a:lnTo>
                                <a:lnTo>
                                  <a:pt x="97917" y="36957"/>
                                </a:lnTo>
                                <a:cubicBezTo>
                                  <a:pt x="90424" y="36957"/>
                                  <a:pt x="83439" y="38353"/>
                                  <a:pt x="77089" y="41148"/>
                                </a:cubicBezTo>
                                <a:cubicBezTo>
                                  <a:pt x="70739" y="43942"/>
                                  <a:pt x="65278" y="48133"/>
                                  <a:pt x="60706" y="53467"/>
                                </a:cubicBezTo>
                                <a:cubicBezTo>
                                  <a:pt x="56134" y="58927"/>
                                  <a:pt x="52451" y="65913"/>
                                  <a:pt x="49784" y="74422"/>
                                </a:cubicBezTo>
                                <a:cubicBezTo>
                                  <a:pt x="46990" y="83058"/>
                                  <a:pt x="45720" y="92710"/>
                                  <a:pt x="45720" y="103505"/>
                                </a:cubicBezTo>
                                <a:cubicBezTo>
                                  <a:pt x="45720" y="114426"/>
                                  <a:pt x="46990" y="124206"/>
                                  <a:pt x="49784" y="132969"/>
                                </a:cubicBezTo>
                                <a:cubicBezTo>
                                  <a:pt x="52451" y="141605"/>
                                  <a:pt x="56261" y="148844"/>
                                  <a:pt x="61087" y="154432"/>
                                </a:cubicBezTo>
                                <a:cubicBezTo>
                                  <a:pt x="65913" y="160020"/>
                                  <a:pt x="71501" y="164211"/>
                                  <a:pt x="77724" y="167005"/>
                                </a:cubicBezTo>
                                <a:cubicBezTo>
                                  <a:pt x="83947" y="169672"/>
                                  <a:pt x="90805" y="171069"/>
                                  <a:pt x="98425" y="171069"/>
                                </a:cubicBezTo>
                                <a:lnTo>
                                  <a:pt x="98616" y="171018"/>
                                </a:lnTo>
                                <a:lnTo>
                                  <a:pt x="98616" y="208015"/>
                                </a:lnTo>
                                <a:lnTo>
                                  <a:pt x="56388" y="200406"/>
                                </a:lnTo>
                                <a:cubicBezTo>
                                  <a:pt x="44069" y="195326"/>
                                  <a:pt x="33655" y="188087"/>
                                  <a:pt x="25273" y="178815"/>
                                </a:cubicBezTo>
                                <a:cubicBezTo>
                                  <a:pt x="16891" y="169545"/>
                                  <a:pt x="10541" y="158369"/>
                                  <a:pt x="6350" y="145414"/>
                                </a:cubicBezTo>
                                <a:cubicBezTo>
                                  <a:pt x="2032" y="132461"/>
                                  <a:pt x="0" y="118490"/>
                                  <a:pt x="0" y="103505"/>
                                </a:cubicBezTo>
                                <a:cubicBezTo>
                                  <a:pt x="0" y="88138"/>
                                  <a:pt x="2159" y="74040"/>
                                  <a:pt x="6604" y="61214"/>
                                </a:cubicBezTo>
                                <a:cubicBezTo>
                                  <a:pt x="11049" y="48260"/>
                                  <a:pt x="17399" y="37338"/>
                                  <a:pt x="25908" y="28194"/>
                                </a:cubicBezTo>
                                <a:cubicBezTo>
                                  <a:pt x="34417" y="19050"/>
                                  <a:pt x="44704" y="12064"/>
                                  <a:pt x="56769" y="7239"/>
                                </a:cubicBezTo>
                                <a:cubicBezTo>
                                  <a:pt x="68834" y="2413"/>
                                  <a:pt x="82550" y="0"/>
                                  <a:pt x="97917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Shape 29"/>
                        <wps:cNvSpPr>
                          <a:spLocks/>
                        </wps:cNvSpPr>
                        <wps:spPr bwMode="auto">
                          <a:xfrm>
                            <a:off x="28105" y="0"/>
                            <a:ext cx="1705" cy="2080"/>
                          </a:xfrm>
                          <a:custGeom>
                            <a:avLst/>
                            <a:gdLst>
                              <a:gd name="T0" fmla="*/ 223 w 170561"/>
                              <a:gd name="T1" fmla="*/ 0 h 208026"/>
                              <a:gd name="T2" fmla="*/ 388 w 170561"/>
                              <a:gd name="T3" fmla="*/ 69 h 208026"/>
                              <a:gd name="T4" fmla="*/ 452 w 170561"/>
                              <a:gd name="T5" fmla="*/ 268 h 208026"/>
                              <a:gd name="T6" fmla="*/ 452 w 170561"/>
                              <a:gd name="T7" fmla="*/ 803 h 208026"/>
                              <a:gd name="T8" fmla="*/ 1253 w 170561"/>
                              <a:gd name="T9" fmla="*/ 803 h 208026"/>
                              <a:gd name="T10" fmla="*/ 1253 w 170561"/>
                              <a:gd name="T11" fmla="*/ 268 h 208026"/>
                              <a:gd name="T12" fmla="*/ 1315 w 170561"/>
                              <a:gd name="T13" fmla="*/ 69 h 208026"/>
                              <a:gd name="T14" fmla="*/ 1476 w 170561"/>
                              <a:gd name="T15" fmla="*/ 0 h 208026"/>
                              <a:gd name="T16" fmla="*/ 1642 w 170561"/>
                              <a:gd name="T17" fmla="*/ 69 h 208026"/>
                              <a:gd name="T18" fmla="*/ 1705 w 170561"/>
                              <a:gd name="T19" fmla="*/ 268 h 208026"/>
                              <a:gd name="T20" fmla="*/ 1705 w 170561"/>
                              <a:gd name="T21" fmla="*/ 1811 h 208026"/>
                              <a:gd name="T22" fmla="*/ 1642 w 170561"/>
                              <a:gd name="T23" fmla="*/ 2011 h 208026"/>
                              <a:gd name="T24" fmla="*/ 1476 w 170561"/>
                              <a:gd name="T25" fmla="*/ 2080 h 208026"/>
                              <a:gd name="T26" fmla="*/ 1314 w 170561"/>
                              <a:gd name="T27" fmla="*/ 2011 h 208026"/>
                              <a:gd name="T28" fmla="*/ 1253 w 170561"/>
                              <a:gd name="T29" fmla="*/ 1811 h 208026"/>
                              <a:gd name="T30" fmla="*/ 1253 w 170561"/>
                              <a:gd name="T31" fmla="*/ 1180 h 208026"/>
                              <a:gd name="T32" fmla="*/ 452 w 170561"/>
                              <a:gd name="T33" fmla="*/ 1180 h 208026"/>
                              <a:gd name="T34" fmla="*/ 452 w 170561"/>
                              <a:gd name="T35" fmla="*/ 1811 h 208026"/>
                              <a:gd name="T36" fmla="*/ 388 w 170561"/>
                              <a:gd name="T37" fmla="*/ 2011 h 208026"/>
                              <a:gd name="T38" fmla="*/ 223 w 170561"/>
                              <a:gd name="T39" fmla="*/ 2080 h 208026"/>
                              <a:gd name="T40" fmla="*/ 61 w 170561"/>
                              <a:gd name="T41" fmla="*/ 2011 h 208026"/>
                              <a:gd name="T42" fmla="*/ 0 w 170561"/>
                              <a:gd name="T43" fmla="*/ 1811 h 208026"/>
                              <a:gd name="T44" fmla="*/ 0 w 170561"/>
                              <a:gd name="T45" fmla="*/ 268 h 208026"/>
                              <a:gd name="T46" fmla="*/ 61 w 170561"/>
                              <a:gd name="T47" fmla="*/ 69 h 208026"/>
                              <a:gd name="T48" fmla="*/ 223 w 170561"/>
                              <a:gd name="T49" fmla="*/ 0 h 20802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w 170561"/>
                              <a:gd name="T76" fmla="*/ 0 h 208026"/>
                              <a:gd name="T77" fmla="*/ 170561 w 170561"/>
                              <a:gd name="T78" fmla="*/ 208026 h 208026"/>
                            </a:gdLst>
                            <a:ahLst/>
                            <a:cxnLst>
                              <a:cxn ang="T50">
                                <a:pos x="T0" y="T1"/>
                              </a:cxn>
                              <a:cxn ang="T51">
                                <a:pos x="T2" y="T3"/>
                              </a:cxn>
                              <a:cxn ang="T52">
                                <a:pos x="T4" y="T5"/>
                              </a:cxn>
                              <a:cxn ang="T53">
                                <a:pos x="T6" y="T7"/>
                              </a:cxn>
                              <a:cxn ang="T54">
                                <a:pos x="T8" y="T9"/>
                              </a:cxn>
                              <a:cxn ang="T55">
                                <a:pos x="T10" y="T11"/>
                              </a:cxn>
                              <a:cxn ang="T56">
                                <a:pos x="T12" y="T13"/>
                              </a:cxn>
                              <a:cxn ang="T57">
                                <a:pos x="T14" y="T15"/>
                              </a:cxn>
                              <a:cxn ang="T58">
                                <a:pos x="T16" y="T17"/>
                              </a:cxn>
                              <a:cxn ang="T59">
                                <a:pos x="T18" y="T19"/>
                              </a:cxn>
                              <a:cxn ang="T60">
                                <a:pos x="T20" y="T21"/>
                              </a:cxn>
                              <a:cxn ang="T61">
                                <a:pos x="T22" y="T23"/>
                              </a:cxn>
                              <a:cxn ang="T62">
                                <a:pos x="T24" y="T25"/>
                              </a:cxn>
                              <a:cxn ang="T63">
                                <a:pos x="T26" y="T27"/>
                              </a:cxn>
                              <a:cxn ang="T64">
                                <a:pos x="T28" y="T29"/>
                              </a:cxn>
                              <a:cxn ang="T65">
                                <a:pos x="T30" y="T31"/>
                              </a:cxn>
                              <a:cxn ang="T66">
                                <a:pos x="T32" y="T33"/>
                              </a:cxn>
                              <a:cxn ang="T67">
                                <a:pos x="T34" y="T35"/>
                              </a:cxn>
                              <a:cxn ang="T68">
                                <a:pos x="T36" y="T37"/>
                              </a:cxn>
                              <a:cxn ang="T69">
                                <a:pos x="T38" y="T39"/>
                              </a:cxn>
                              <a:cxn ang="T70">
                                <a:pos x="T40" y="T41"/>
                              </a:cxn>
                              <a:cxn ang="T71">
                                <a:pos x="T42" y="T43"/>
                              </a:cxn>
                              <a:cxn ang="T72">
                                <a:pos x="T44" y="T45"/>
                              </a:cxn>
                              <a:cxn ang="T73">
                                <a:pos x="T46" y="T47"/>
                              </a:cxn>
                              <a:cxn ang="T74">
                                <a:pos x="T48" y="T49"/>
                              </a:cxn>
                            </a:cxnLst>
                            <a:rect l="T75" t="T76" r="T77" b="T78"/>
                            <a:pathLst>
                              <a:path w="170561" h="208026">
                                <a:moveTo>
                                  <a:pt x="22352" y="0"/>
                                </a:moveTo>
                                <a:cubicBezTo>
                                  <a:pt x="29210" y="0"/>
                                  <a:pt x="34671" y="2286"/>
                                  <a:pt x="38862" y="6858"/>
                                </a:cubicBezTo>
                                <a:cubicBezTo>
                                  <a:pt x="43180" y="11430"/>
                                  <a:pt x="45212" y="18034"/>
                                  <a:pt x="45212" y="26797"/>
                                </a:cubicBezTo>
                                <a:lnTo>
                                  <a:pt x="45212" y="80264"/>
                                </a:lnTo>
                                <a:lnTo>
                                  <a:pt x="125349" y="80264"/>
                                </a:lnTo>
                                <a:lnTo>
                                  <a:pt x="125349" y="26797"/>
                                </a:lnTo>
                                <a:cubicBezTo>
                                  <a:pt x="125349" y="18161"/>
                                  <a:pt x="127381" y="11557"/>
                                  <a:pt x="131572" y="6858"/>
                                </a:cubicBezTo>
                                <a:cubicBezTo>
                                  <a:pt x="135636" y="2286"/>
                                  <a:pt x="140970" y="0"/>
                                  <a:pt x="147701" y="0"/>
                                </a:cubicBezTo>
                                <a:cubicBezTo>
                                  <a:pt x="154432" y="0"/>
                                  <a:pt x="160020" y="2286"/>
                                  <a:pt x="164211" y="6858"/>
                                </a:cubicBezTo>
                                <a:cubicBezTo>
                                  <a:pt x="168402" y="11430"/>
                                  <a:pt x="170561" y="18034"/>
                                  <a:pt x="170561" y="26797"/>
                                </a:cubicBezTo>
                                <a:lnTo>
                                  <a:pt x="170561" y="181101"/>
                                </a:lnTo>
                                <a:cubicBezTo>
                                  <a:pt x="170561" y="189864"/>
                                  <a:pt x="168402" y="196596"/>
                                  <a:pt x="164211" y="201168"/>
                                </a:cubicBezTo>
                                <a:cubicBezTo>
                                  <a:pt x="159893" y="205739"/>
                                  <a:pt x="154432" y="208026"/>
                                  <a:pt x="147701" y="208026"/>
                                </a:cubicBezTo>
                                <a:cubicBezTo>
                                  <a:pt x="140843" y="208026"/>
                                  <a:pt x="135382" y="205739"/>
                                  <a:pt x="131445" y="201168"/>
                                </a:cubicBezTo>
                                <a:cubicBezTo>
                                  <a:pt x="127381" y="196469"/>
                                  <a:pt x="125349" y="189864"/>
                                  <a:pt x="125349" y="181101"/>
                                </a:cubicBezTo>
                                <a:lnTo>
                                  <a:pt x="125349" y="117983"/>
                                </a:lnTo>
                                <a:lnTo>
                                  <a:pt x="45212" y="117983"/>
                                </a:lnTo>
                                <a:lnTo>
                                  <a:pt x="45212" y="181101"/>
                                </a:lnTo>
                                <a:cubicBezTo>
                                  <a:pt x="45212" y="189864"/>
                                  <a:pt x="43180" y="196596"/>
                                  <a:pt x="38862" y="201168"/>
                                </a:cubicBezTo>
                                <a:cubicBezTo>
                                  <a:pt x="34544" y="205739"/>
                                  <a:pt x="29083" y="208026"/>
                                  <a:pt x="22352" y="208026"/>
                                </a:cubicBezTo>
                                <a:cubicBezTo>
                                  <a:pt x="15621" y="208026"/>
                                  <a:pt x="10160" y="205739"/>
                                  <a:pt x="6096" y="201168"/>
                                </a:cubicBezTo>
                                <a:cubicBezTo>
                                  <a:pt x="2032" y="196469"/>
                                  <a:pt x="0" y="189864"/>
                                  <a:pt x="0" y="181101"/>
                                </a:cubicBezTo>
                                <a:lnTo>
                                  <a:pt x="0" y="26797"/>
                                </a:lnTo>
                                <a:cubicBezTo>
                                  <a:pt x="0" y="18161"/>
                                  <a:pt x="2032" y="11430"/>
                                  <a:pt x="6096" y="6858"/>
                                </a:cubicBezTo>
                                <a:cubicBezTo>
                                  <a:pt x="10033" y="2286"/>
                                  <a:pt x="15494" y="0"/>
                                  <a:pt x="22352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Shape 30"/>
                        <wps:cNvSpPr>
                          <a:spLocks/>
                        </wps:cNvSpPr>
                        <wps:spPr bwMode="auto">
                          <a:xfrm>
                            <a:off x="25967" y="0"/>
                            <a:ext cx="1801" cy="2080"/>
                          </a:xfrm>
                          <a:custGeom>
                            <a:avLst/>
                            <a:gdLst>
                              <a:gd name="T0" fmla="*/ 960 w 180086"/>
                              <a:gd name="T1" fmla="*/ 0 h 208026"/>
                              <a:gd name="T2" fmla="*/ 1397 w 180086"/>
                              <a:gd name="T3" fmla="*/ 99 h 208026"/>
                              <a:gd name="T4" fmla="*/ 1693 w 180086"/>
                              <a:gd name="T5" fmla="*/ 343 h 208026"/>
                              <a:gd name="T6" fmla="*/ 1796 w 180086"/>
                              <a:gd name="T7" fmla="*/ 621 h 208026"/>
                              <a:gd name="T8" fmla="*/ 1740 w 180086"/>
                              <a:gd name="T9" fmla="*/ 759 h 208026"/>
                              <a:gd name="T10" fmla="*/ 1603 w 180086"/>
                              <a:gd name="T11" fmla="*/ 820 h 208026"/>
                              <a:gd name="T12" fmla="*/ 1472 w 180086"/>
                              <a:gd name="T13" fmla="*/ 780 h 208026"/>
                              <a:gd name="T14" fmla="*/ 1379 w 180086"/>
                              <a:gd name="T15" fmla="*/ 645 h 208026"/>
                              <a:gd name="T16" fmla="*/ 1207 w 180086"/>
                              <a:gd name="T17" fmla="*/ 438 h 208026"/>
                              <a:gd name="T18" fmla="*/ 964 w 180086"/>
                              <a:gd name="T19" fmla="*/ 370 h 208026"/>
                              <a:gd name="T20" fmla="*/ 596 w 180086"/>
                              <a:gd name="T21" fmla="*/ 546 h 208026"/>
                              <a:gd name="T22" fmla="*/ 459 w 180086"/>
                              <a:gd name="T23" fmla="*/ 1057 h 208026"/>
                              <a:gd name="T24" fmla="*/ 519 w 180086"/>
                              <a:gd name="T25" fmla="*/ 1426 h 208026"/>
                              <a:gd name="T26" fmla="*/ 690 w 180086"/>
                              <a:gd name="T27" fmla="*/ 1641 h 208026"/>
                              <a:gd name="T28" fmla="*/ 950 w 180086"/>
                              <a:gd name="T29" fmla="*/ 1710 h 208026"/>
                              <a:gd name="T30" fmla="*/ 1223 w 180086"/>
                              <a:gd name="T31" fmla="*/ 1632 h 208026"/>
                              <a:gd name="T32" fmla="*/ 1395 w 180086"/>
                              <a:gd name="T33" fmla="*/ 1387 h 208026"/>
                              <a:gd name="T34" fmla="*/ 1462 w 180086"/>
                              <a:gd name="T35" fmla="*/ 1257 h 208026"/>
                              <a:gd name="T36" fmla="*/ 1600 w 180086"/>
                              <a:gd name="T37" fmla="*/ 1201 h 208026"/>
                              <a:gd name="T38" fmla="*/ 1741 w 180086"/>
                              <a:gd name="T39" fmla="*/ 1260 h 208026"/>
                              <a:gd name="T40" fmla="*/ 1801 w 180086"/>
                              <a:gd name="T41" fmla="*/ 1401 h 208026"/>
                              <a:gd name="T42" fmla="*/ 1753 w 180086"/>
                              <a:gd name="T43" fmla="*/ 1613 h 208026"/>
                              <a:gd name="T44" fmla="*/ 1602 w 180086"/>
                              <a:gd name="T45" fmla="*/ 1836 h 208026"/>
                              <a:gd name="T46" fmla="*/ 1341 w 180086"/>
                              <a:gd name="T47" fmla="*/ 2013 h 208026"/>
                              <a:gd name="T48" fmla="*/ 972 w 180086"/>
                              <a:gd name="T49" fmla="*/ 2080 h 208026"/>
                              <a:gd name="T50" fmla="*/ 682 w 180086"/>
                              <a:gd name="T51" fmla="*/ 2050 h 208026"/>
                              <a:gd name="T52" fmla="*/ 446 w 180086"/>
                              <a:gd name="T53" fmla="*/ 1956 h 208026"/>
                              <a:gd name="T54" fmla="*/ 241 w 180086"/>
                              <a:gd name="T55" fmla="*/ 1761 h 208026"/>
                              <a:gd name="T56" fmla="*/ 113 w 180086"/>
                              <a:gd name="T57" fmla="*/ 1575 h 208026"/>
                              <a:gd name="T58" fmla="*/ 28 w 180086"/>
                              <a:gd name="T59" fmla="*/ 1324 h 208026"/>
                              <a:gd name="T60" fmla="*/ 0 w 180086"/>
                              <a:gd name="T61" fmla="*/ 1044 h 208026"/>
                              <a:gd name="T62" fmla="*/ 71 w 180086"/>
                              <a:gd name="T63" fmla="*/ 610 h 208026"/>
                              <a:gd name="T64" fmla="*/ 273 w 180086"/>
                              <a:gd name="T65" fmla="*/ 281 h 208026"/>
                              <a:gd name="T66" fmla="*/ 583 w 180086"/>
                              <a:gd name="T67" fmla="*/ 72 h 208026"/>
                              <a:gd name="T68" fmla="*/ 960 w 180086"/>
                              <a:gd name="T69" fmla="*/ 0 h 20802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w 180086"/>
                              <a:gd name="T106" fmla="*/ 0 h 208026"/>
                              <a:gd name="T107" fmla="*/ 180086 w 180086"/>
                              <a:gd name="T108" fmla="*/ 208026 h 208026"/>
                            </a:gdLst>
                            <a:ahLst/>
                            <a:cxnLst>
                              <a:cxn ang="T70">
                                <a:pos x="T0" y="T1"/>
                              </a:cxn>
                              <a:cxn ang="T71">
                                <a:pos x="T2" y="T3"/>
                              </a:cxn>
                              <a:cxn ang="T72">
                                <a:pos x="T4" y="T5"/>
                              </a:cxn>
                              <a:cxn ang="T73">
                                <a:pos x="T6" y="T7"/>
                              </a:cxn>
                              <a:cxn ang="T74">
                                <a:pos x="T8" y="T9"/>
                              </a:cxn>
                              <a:cxn ang="T75">
                                <a:pos x="T10" y="T11"/>
                              </a:cxn>
                              <a:cxn ang="T76">
                                <a:pos x="T12" y="T13"/>
                              </a:cxn>
                              <a:cxn ang="T77">
                                <a:pos x="T14" y="T15"/>
                              </a:cxn>
                              <a:cxn ang="T78">
                                <a:pos x="T16" y="T17"/>
                              </a:cxn>
                              <a:cxn ang="T79">
                                <a:pos x="T18" y="T19"/>
                              </a:cxn>
                              <a:cxn ang="T80">
                                <a:pos x="T20" y="T21"/>
                              </a:cxn>
                              <a:cxn ang="T81">
                                <a:pos x="T22" y="T23"/>
                              </a:cxn>
                              <a:cxn ang="T82">
                                <a:pos x="T24" y="T25"/>
                              </a:cxn>
                              <a:cxn ang="T83">
                                <a:pos x="T26" y="T27"/>
                              </a:cxn>
                              <a:cxn ang="T84">
                                <a:pos x="T28" y="T29"/>
                              </a:cxn>
                              <a:cxn ang="T85">
                                <a:pos x="T30" y="T31"/>
                              </a:cxn>
                              <a:cxn ang="T86">
                                <a:pos x="T32" y="T33"/>
                              </a:cxn>
                              <a:cxn ang="T87">
                                <a:pos x="T34" y="T35"/>
                              </a:cxn>
                              <a:cxn ang="T88">
                                <a:pos x="T36" y="T37"/>
                              </a:cxn>
                              <a:cxn ang="T89">
                                <a:pos x="T38" y="T39"/>
                              </a:cxn>
                              <a:cxn ang="T90">
                                <a:pos x="T40" y="T41"/>
                              </a:cxn>
                              <a:cxn ang="T91">
                                <a:pos x="T42" y="T43"/>
                              </a:cxn>
                              <a:cxn ang="T92">
                                <a:pos x="T44" y="T45"/>
                              </a:cxn>
                              <a:cxn ang="T93">
                                <a:pos x="T46" y="T47"/>
                              </a:cxn>
                              <a:cxn ang="T94">
                                <a:pos x="T48" y="T49"/>
                              </a:cxn>
                              <a:cxn ang="T95">
                                <a:pos x="T50" y="T51"/>
                              </a:cxn>
                              <a:cxn ang="T96">
                                <a:pos x="T52" y="T53"/>
                              </a:cxn>
                              <a:cxn ang="T97">
                                <a:pos x="T54" y="T55"/>
                              </a:cxn>
                              <a:cxn ang="T98">
                                <a:pos x="T56" y="T57"/>
                              </a:cxn>
                              <a:cxn ang="T99">
                                <a:pos x="T58" y="T59"/>
                              </a:cxn>
                              <a:cxn ang="T100">
                                <a:pos x="T60" y="T61"/>
                              </a:cxn>
                              <a:cxn ang="T101">
                                <a:pos x="T62" y="T63"/>
                              </a:cxn>
                              <a:cxn ang="T102">
                                <a:pos x="T64" y="T65"/>
                              </a:cxn>
                              <a:cxn ang="T103">
                                <a:pos x="T66" y="T67"/>
                              </a:cxn>
                              <a:cxn ang="T104">
                                <a:pos x="T68" y="T69"/>
                              </a:cxn>
                            </a:cxnLst>
                            <a:rect l="T105" t="T106" r="T107" b="T108"/>
                            <a:pathLst>
                              <a:path w="180086" h="208026">
                                <a:moveTo>
                                  <a:pt x="96012" y="0"/>
                                </a:moveTo>
                                <a:cubicBezTo>
                                  <a:pt x="112268" y="0"/>
                                  <a:pt x="126873" y="3301"/>
                                  <a:pt x="139700" y="9906"/>
                                </a:cubicBezTo>
                                <a:cubicBezTo>
                                  <a:pt x="152527" y="16383"/>
                                  <a:pt x="162306" y="24511"/>
                                  <a:pt x="169291" y="34289"/>
                                </a:cubicBezTo>
                                <a:cubicBezTo>
                                  <a:pt x="176149" y="44069"/>
                                  <a:pt x="179578" y="53213"/>
                                  <a:pt x="179578" y="62102"/>
                                </a:cubicBezTo>
                                <a:cubicBezTo>
                                  <a:pt x="179578" y="67310"/>
                                  <a:pt x="177673" y="71882"/>
                                  <a:pt x="173990" y="75946"/>
                                </a:cubicBezTo>
                                <a:cubicBezTo>
                                  <a:pt x="170307" y="80010"/>
                                  <a:pt x="165735" y="82042"/>
                                  <a:pt x="160274" y="82042"/>
                                </a:cubicBezTo>
                                <a:cubicBezTo>
                                  <a:pt x="154432" y="82042"/>
                                  <a:pt x="150114" y="80645"/>
                                  <a:pt x="147193" y="77977"/>
                                </a:cubicBezTo>
                                <a:cubicBezTo>
                                  <a:pt x="144272" y="75184"/>
                                  <a:pt x="141224" y="70739"/>
                                  <a:pt x="137922" y="64515"/>
                                </a:cubicBezTo>
                                <a:cubicBezTo>
                                  <a:pt x="132969" y="55245"/>
                                  <a:pt x="127254" y="48260"/>
                                  <a:pt x="120650" y="43814"/>
                                </a:cubicBezTo>
                                <a:cubicBezTo>
                                  <a:pt x="114046" y="39243"/>
                                  <a:pt x="105918" y="36957"/>
                                  <a:pt x="96393" y="36957"/>
                                </a:cubicBezTo>
                                <a:cubicBezTo>
                                  <a:pt x="81026" y="36957"/>
                                  <a:pt x="68707" y="42799"/>
                                  <a:pt x="59563" y="54610"/>
                                </a:cubicBezTo>
                                <a:cubicBezTo>
                                  <a:pt x="50419" y="66421"/>
                                  <a:pt x="45847" y="83439"/>
                                  <a:pt x="45847" y="105664"/>
                                </a:cubicBezTo>
                                <a:cubicBezTo>
                                  <a:pt x="45847" y="120650"/>
                                  <a:pt x="47879" y="132969"/>
                                  <a:pt x="51943" y="142621"/>
                                </a:cubicBezTo>
                                <a:cubicBezTo>
                                  <a:pt x="56007" y="152273"/>
                                  <a:pt x="61722" y="159385"/>
                                  <a:pt x="68961" y="164084"/>
                                </a:cubicBezTo>
                                <a:cubicBezTo>
                                  <a:pt x="76327" y="168783"/>
                                  <a:pt x="84963" y="171069"/>
                                  <a:pt x="94996" y="171069"/>
                                </a:cubicBezTo>
                                <a:cubicBezTo>
                                  <a:pt x="105791" y="171069"/>
                                  <a:pt x="114935" y="168401"/>
                                  <a:pt x="122301" y="163195"/>
                                </a:cubicBezTo>
                                <a:cubicBezTo>
                                  <a:pt x="129667" y="157861"/>
                                  <a:pt x="135382" y="149733"/>
                                  <a:pt x="139446" y="138684"/>
                                </a:cubicBezTo>
                                <a:cubicBezTo>
                                  <a:pt x="140970" y="133858"/>
                                  <a:pt x="143256" y="129539"/>
                                  <a:pt x="146177" y="125730"/>
                                </a:cubicBezTo>
                                <a:cubicBezTo>
                                  <a:pt x="148971" y="122047"/>
                                  <a:pt x="153670" y="120142"/>
                                  <a:pt x="160020" y="120142"/>
                                </a:cubicBezTo>
                                <a:cubicBezTo>
                                  <a:pt x="165481" y="120142"/>
                                  <a:pt x="170180" y="122047"/>
                                  <a:pt x="174117" y="125984"/>
                                </a:cubicBezTo>
                                <a:cubicBezTo>
                                  <a:pt x="178181" y="129794"/>
                                  <a:pt x="180086" y="134493"/>
                                  <a:pt x="180086" y="140081"/>
                                </a:cubicBezTo>
                                <a:cubicBezTo>
                                  <a:pt x="180086" y="146685"/>
                                  <a:pt x="178435" y="153670"/>
                                  <a:pt x="175260" y="161289"/>
                                </a:cubicBezTo>
                                <a:cubicBezTo>
                                  <a:pt x="172085" y="168910"/>
                                  <a:pt x="167005" y="176402"/>
                                  <a:pt x="160147" y="183642"/>
                                </a:cubicBezTo>
                                <a:cubicBezTo>
                                  <a:pt x="153416" y="190881"/>
                                  <a:pt x="144653" y="196723"/>
                                  <a:pt x="134112" y="201295"/>
                                </a:cubicBezTo>
                                <a:cubicBezTo>
                                  <a:pt x="123444" y="205739"/>
                                  <a:pt x="111125" y="208026"/>
                                  <a:pt x="97155" y="208026"/>
                                </a:cubicBezTo>
                                <a:cubicBezTo>
                                  <a:pt x="86487" y="208026"/>
                                  <a:pt x="76835" y="207010"/>
                                  <a:pt x="68199" y="204977"/>
                                </a:cubicBezTo>
                                <a:cubicBezTo>
                                  <a:pt x="59690" y="203073"/>
                                  <a:pt x="51689" y="199898"/>
                                  <a:pt x="44577" y="195580"/>
                                </a:cubicBezTo>
                                <a:cubicBezTo>
                                  <a:pt x="37338" y="191262"/>
                                  <a:pt x="30607" y="184785"/>
                                  <a:pt x="24130" y="176149"/>
                                </a:cubicBezTo>
                                <a:cubicBezTo>
                                  <a:pt x="19304" y="171576"/>
                                  <a:pt x="14986" y="165353"/>
                                  <a:pt x="11303" y="157480"/>
                                </a:cubicBezTo>
                                <a:cubicBezTo>
                                  <a:pt x="7493" y="149606"/>
                                  <a:pt x="4699" y="141224"/>
                                  <a:pt x="2794" y="132461"/>
                                </a:cubicBezTo>
                                <a:cubicBezTo>
                                  <a:pt x="1016" y="123698"/>
                                  <a:pt x="0" y="114300"/>
                                  <a:pt x="0" y="104394"/>
                                </a:cubicBezTo>
                                <a:cubicBezTo>
                                  <a:pt x="0" y="88138"/>
                                  <a:pt x="2413" y="73660"/>
                                  <a:pt x="7112" y="60960"/>
                                </a:cubicBezTo>
                                <a:cubicBezTo>
                                  <a:pt x="11811" y="48133"/>
                                  <a:pt x="18542" y="37211"/>
                                  <a:pt x="27305" y="28067"/>
                                </a:cubicBezTo>
                                <a:cubicBezTo>
                                  <a:pt x="36068" y="18923"/>
                                  <a:pt x="46482" y="12064"/>
                                  <a:pt x="58293" y="7239"/>
                                </a:cubicBezTo>
                                <a:cubicBezTo>
                                  <a:pt x="70104" y="2413"/>
                                  <a:pt x="82677" y="0"/>
                                  <a:pt x="96012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Shape 31"/>
                        <wps:cNvSpPr>
                          <a:spLocks/>
                        </wps:cNvSpPr>
                        <wps:spPr bwMode="auto">
                          <a:xfrm>
                            <a:off x="24103" y="0"/>
                            <a:ext cx="1610" cy="2080"/>
                          </a:xfrm>
                          <a:custGeom>
                            <a:avLst/>
                            <a:gdLst>
                              <a:gd name="T0" fmla="*/ 800 w 161036"/>
                              <a:gd name="T1" fmla="*/ 0 h 208026"/>
                              <a:gd name="T2" fmla="*/ 1121 w 161036"/>
                              <a:gd name="T3" fmla="*/ 47 h 208026"/>
                              <a:gd name="T4" fmla="*/ 1348 w 161036"/>
                              <a:gd name="T5" fmla="*/ 171 h 208026"/>
                              <a:gd name="T6" fmla="*/ 1482 w 161036"/>
                              <a:gd name="T7" fmla="*/ 337 h 208026"/>
                              <a:gd name="T8" fmla="*/ 1525 w 161036"/>
                              <a:gd name="T9" fmla="*/ 505 h 208026"/>
                              <a:gd name="T10" fmla="*/ 1468 w 161036"/>
                              <a:gd name="T11" fmla="*/ 653 h 208026"/>
                              <a:gd name="T12" fmla="*/ 1322 w 161036"/>
                              <a:gd name="T13" fmla="*/ 717 h 208026"/>
                              <a:gd name="T14" fmla="*/ 1201 w 161036"/>
                              <a:gd name="T15" fmla="*/ 678 h 208026"/>
                              <a:gd name="T16" fmla="*/ 1119 w 161036"/>
                              <a:gd name="T17" fmla="*/ 561 h 208026"/>
                              <a:gd name="T18" fmla="*/ 997 w 161036"/>
                              <a:gd name="T19" fmla="*/ 394 h 208026"/>
                              <a:gd name="T20" fmla="*/ 773 w 161036"/>
                              <a:gd name="T21" fmla="*/ 337 h 208026"/>
                              <a:gd name="T22" fmla="*/ 545 w 161036"/>
                              <a:gd name="T23" fmla="*/ 397 h 208026"/>
                              <a:gd name="T24" fmla="*/ 460 w 161036"/>
                              <a:gd name="T25" fmla="*/ 540 h 208026"/>
                              <a:gd name="T26" fmla="*/ 488 w 161036"/>
                              <a:gd name="T27" fmla="*/ 626 h 208026"/>
                              <a:gd name="T28" fmla="*/ 566 w 161036"/>
                              <a:gd name="T29" fmla="*/ 692 h 208026"/>
                              <a:gd name="T30" fmla="*/ 674 w 161036"/>
                              <a:gd name="T31" fmla="*/ 737 h 208026"/>
                              <a:gd name="T32" fmla="*/ 866 w 161036"/>
                              <a:gd name="T33" fmla="*/ 789 h 208026"/>
                              <a:gd name="T34" fmla="*/ 1166 w 161036"/>
                              <a:gd name="T35" fmla="*/ 874 h 208026"/>
                              <a:gd name="T36" fmla="*/ 1400 w 161036"/>
                              <a:gd name="T37" fmla="*/ 990 h 208026"/>
                              <a:gd name="T38" fmla="*/ 1554 w 161036"/>
                              <a:gd name="T39" fmla="*/ 1170 h 208026"/>
                              <a:gd name="T40" fmla="*/ 1610 w 161036"/>
                              <a:gd name="T41" fmla="*/ 1431 h 208026"/>
                              <a:gd name="T42" fmla="*/ 1515 w 161036"/>
                              <a:gd name="T43" fmla="*/ 1765 h 208026"/>
                              <a:gd name="T44" fmla="*/ 1235 w 161036"/>
                              <a:gd name="T45" fmla="*/ 1996 h 208026"/>
                              <a:gd name="T46" fmla="*/ 805 w 161036"/>
                              <a:gd name="T47" fmla="*/ 2080 h 208026"/>
                              <a:gd name="T48" fmla="*/ 314 w 161036"/>
                              <a:gd name="T49" fmla="*/ 1967 h 208026"/>
                              <a:gd name="T50" fmla="*/ 88 w 161036"/>
                              <a:gd name="T51" fmla="*/ 1747 h 208026"/>
                              <a:gd name="T52" fmla="*/ 0 w 161036"/>
                              <a:gd name="T53" fmla="*/ 1477 h 208026"/>
                              <a:gd name="T54" fmla="*/ 58 w 161036"/>
                              <a:gd name="T55" fmla="*/ 1335 h 208026"/>
                              <a:gd name="T56" fmla="*/ 204 w 161036"/>
                              <a:gd name="T57" fmla="*/ 1275 h 208026"/>
                              <a:gd name="T58" fmla="*/ 329 w 161036"/>
                              <a:gd name="T59" fmla="*/ 1321 h 208026"/>
                              <a:gd name="T60" fmla="*/ 411 w 161036"/>
                              <a:gd name="T61" fmla="*/ 1451 h 208026"/>
                              <a:gd name="T62" fmla="*/ 488 w 161036"/>
                              <a:gd name="T63" fmla="*/ 1601 h 208026"/>
                              <a:gd name="T64" fmla="*/ 601 w 161036"/>
                              <a:gd name="T65" fmla="*/ 1697 h 208026"/>
                              <a:gd name="T66" fmla="*/ 795 w 161036"/>
                              <a:gd name="T67" fmla="*/ 1733 h 208026"/>
                              <a:gd name="T68" fmla="*/ 1063 w 161036"/>
                              <a:gd name="T69" fmla="*/ 1658 h 208026"/>
                              <a:gd name="T70" fmla="*/ 1164 w 161036"/>
                              <a:gd name="T71" fmla="*/ 1474 h 208026"/>
                              <a:gd name="T72" fmla="*/ 1111 w 161036"/>
                              <a:gd name="T73" fmla="*/ 1333 h 208026"/>
                              <a:gd name="T74" fmla="*/ 968 w 161036"/>
                              <a:gd name="T75" fmla="*/ 1248 h 208026"/>
                              <a:gd name="T76" fmla="*/ 720 w 161036"/>
                              <a:gd name="T77" fmla="*/ 1182 h 208026"/>
                              <a:gd name="T78" fmla="*/ 359 w 161036"/>
                              <a:gd name="T79" fmla="*/ 1064 h 208026"/>
                              <a:gd name="T80" fmla="*/ 126 w 161036"/>
                              <a:gd name="T81" fmla="*/ 875 h 208026"/>
                              <a:gd name="T82" fmla="*/ 38 w 161036"/>
                              <a:gd name="T83" fmla="*/ 575 h 208026"/>
                              <a:gd name="T84" fmla="*/ 131 w 161036"/>
                              <a:gd name="T85" fmla="*/ 273 h 208026"/>
                              <a:gd name="T86" fmla="*/ 396 w 161036"/>
                              <a:gd name="T87" fmla="*/ 71 h 208026"/>
                              <a:gd name="T88" fmla="*/ 800 w 161036"/>
                              <a:gd name="T89" fmla="*/ 0 h 20802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w 161036"/>
                              <a:gd name="T136" fmla="*/ 0 h 208026"/>
                              <a:gd name="T137" fmla="*/ 161036 w 161036"/>
                              <a:gd name="T138" fmla="*/ 208026 h 208026"/>
                            </a:gdLst>
                            <a:ahLst/>
                            <a:cxnLst>
                              <a:cxn ang="T90">
                                <a:pos x="T0" y="T1"/>
                              </a:cxn>
                              <a:cxn ang="T91">
                                <a:pos x="T2" y="T3"/>
                              </a:cxn>
                              <a:cxn ang="T92">
                                <a:pos x="T4" y="T5"/>
                              </a:cxn>
                              <a:cxn ang="T93">
                                <a:pos x="T6" y="T7"/>
                              </a:cxn>
                              <a:cxn ang="T94">
                                <a:pos x="T8" y="T9"/>
                              </a:cxn>
                              <a:cxn ang="T95">
                                <a:pos x="T10" y="T11"/>
                              </a:cxn>
                              <a:cxn ang="T96">
                                <a:pos x="T12" y="T13"/>
                              </a:cxn>
                              <a:cxn ang="T97">
                                <a:pos x="T14" y="T15"/>
                              </a:cxn>
                              <a:cxn ang="T98">
                                <a:pos x="T16" y="T17"/>
                              </a:cxn>
                              <a:cxn ang="T99">
                                <a:pos x="T18" y="T19"/>
                              </a:cxn>
                              <a:cxn ang="T100">
                                <a:pos x="T20" y="T21"/>
                              </a:cxn>
                              <a:cxn ang="T101">
                                <a:pos x="T22" y="T23"/>
                              </a:cxn>
                              <a:cxn ang="T102">
                                <a:pos x="T24" y="T25"/>
                              </a:cxn>
                              <a:cxn ang="T103">
                                <a:pos x="T26" y="T27"/>
                              </a:cxn>
                              <a:cxn ang="T104">
                                <a:pos x="T28" y="T29"/>
                              </a:cxn>
                              <a:cxn ang="T105">
                                <a:pos x="T30" y="T31"/>
                              </a:cxn>
                              <a:cxn ang="T106">
                                <a:pos x="T32" y="T33"/>
                              </a:cxn>
                              <a:cxn ang="T107">
                                <a:pos x="T34" y="T35"/>
                              </a:cxn>
                              <a:cxn ang="T108">
                                <a:pos x="T36" y="T37"/>
                              </a:cxn>
                              <a:cxn ang="T109">
                                <a:pos x="T38" y="T39"/>
                              </a:cxn>
                              <a:cxn ang="T110">
                                <a:pos x="T40" y="T41"/>
                              </a:cxn>
                              <a:cxn ang="T111">
                                <a:pos x="T42" y="T43"/>
                              </a:cxn>
                              <a:cxn ang="T112">
                                <a:pos x="T44" y="T45"/>
                              </a:cxn>
                              <a:cxn ang="T113">
                                <a:pos x="T46" y="T47"/>
                              </a:cxn>
                              <a:cxn ang="T114">
                                <a:pos x="T48" y="T49"/>
                              </a:cxn>
                              <a:cxn ang="T115">
                                <a:pos x="T50" y="T51"/>
                              </a:cxn>
                              <a:cxn ang="T116">
                                <a:pos x="T52" y="T53"/>
                              </a:cxn>
                              <a:cxn ang="T117">
                                <a:pos x="T54" y="T55"/>
                              </a:cxn>
                              <a:cxn ang="T118">
                                <a:pos x="T56" y="T57"/>
                              </a:cxn>
                              <a:cxn ang="T119">
                                <a:pos x="T58" y="T59"/>
                              </a:cxn>
                              <a:cxn ang="T120">
                                <a:pos x="T60" y="T61"/>
                              </a:cxn>
                              <a:cxn ang="T121">
                                <a:pos x="T62" y="T63"/>
                              </a:cxn>
                              <a:cxn ang="T122">
                                <a:pos x="T64" y="T65"/>
                              </a:cxn>
                              <a:cxn ang="T123">
                                <a:pos x="T66" y="T67"/>
                              </a:cxn>
                              <a:cxn ang="T124">
                                <a:pos x="T68" y="T69"/>
                              </a:cxn>
                              <a:cxn ang="T125">
                                <a:pos x="T70" y="T71"/>
                              </a:cxn>
                              <a:cxn ang="T126">
                                <a:pos x="T72" y="T73"/>
                              </a:cxn>
                              <a:cxn ang="T127">
                                <a:pos x="T74" y="T75"/>
                              </a:cxn>
                              <a:cxn ang="T128">
                                <a:pos x="T76" y="T77"/>
                              </a:cxn>
                              <a:cxn ang="T129">
                                <a:pos x="T78" y="T79"/>
                              </a:cxn>
                              <a:cxn ang="T130">
                                <a:pos x="T80" y="T81"/>
                              </a:cxn>
                              <a:cxn ang="T131">
                                <a:pos x="T82" y="T83"/>
                              </a:cxn>
                              <a:cxn ang="T132">
                                <a:pos x="T84" y="T85"/>
                              </a:cxn>
                              <a:cxn ang="T133">
                                <a:pos x="T86" y="T87"/>
                              </a:cxn>
                              <a:cxn ang="T134">
                                <a:pos x="T88" y="T89"/>
                              </a:cxn>
                            </a:cxnLst>
                            <a:rect l="T135" t="T136" r="T137" b="T138"/>
                            <a:pathLst>
                              <a:path w="161036" h="208026">
                                <a:moveTo>
                                  <a:pt x="80010" y="0"/>
                                </a:moveTo>
                                <a:cubicBezTo>
                                  <a:pt x="92329" y="0"/>
                                  <a:pt x="102997" y="1651"/>
                                  <a:pt x="112141" y="4699"/>
                                </a:cubicBezTo>
                                <a:cubicBezTo>
                                  <a:pt x="121158" y="7874"/>
                                  <a:pt x="128778" y="11938"/>
                                  <a:pt x="134874" y="17145"/>
                                </a:cubicBezTo>
                                <a:cubicBezTo>
                                  <a:pt x="140970" y="22351"/>
                                  <a:pt x="145415" y="27813"/>
                                  <a:pt x="148209" y="33655"/>
                                </a:cubicBezTo>
                                <a:cubicBezTo>
                                  <a:pt x="151130" y="39370"/>
                                  <a:pt x="152527" y="45085"/>
                                  <a:pt x="152527" y="50546"/>
                                </a:cubicBezTo>
                                <a:cubicBezTo>
                                  <a:pt x="152527" y="56007"/>
                                  <a:pt x="150622" y="60833"/>
                                  <a:pt x="146812" y="65277"/>
                                </a:cubicBezTo>
                                <a:cubicBezTo>
                                  <a:pt x="142875" y="69596"/>
                                  <a:pt x="138049" y="71755"/>
                                  <a:pt x="132207" y="71755"/>
                                </a:cubicBezTo>
                                <a:cubicBezTo>
                                  <a:pt x="126873" y="71755"/>
                                  <a:pt x="122809" y="70485"/>
                                  <a:pt x="120142" y="67818"/>
                                </a:cubicBezTo>
                                <a:cubicBezTo>
                                  <a:pt x="117475" y="65277"/>
                                  <a:pt x="114681" y="61340"/>
                                  <a:pt x="111887" y="56134"/>
                                </a:cubicBezTo>
                                <a:cubicBezTo>
                                  <a:pt x="108458" y="48895"/>
                                  <a:pt x="104394" y="43307"/>
                                  <a:pt x="99695" y="39370"/>
                                </a:cubicBezTo>
                                <a:cubicBezTo>
                                  <a:pt x="95123" y="35560"/>
                                  <a:pt x="87630" y="33655"/>
                                  <a:pt x="77343" y="33655"/>
                                </a:cubicBezTo>
                                <a:cubicBezTo>
                                  <a:pt x="67691" y="33655"/>
                                  <a:pt x="60198" y="35687"/>
                                  <a:pt x="54483" y="39751"/>
                                </a:cubicBezTo>
                                <a:cubicBezTo>
                                  <a:pt x="48768" y="43814"/>
                                  <a:pt x="45974" y="48514"/>
                                  <a:pt x="45974" y="53975"/>
                                </a:cubicBezTo>
                                <a:cubicBezTo>
                                  <a:pt x="45974" y="57276"/>
                                  <a:pt x="46863" y="60198"/>
                                  <a:pt x="48768" y="62611"/>
                                </a:cubicBezTo>
                                <a:cubicBezTo>
                                  <a:pt x="50546" y="65151"/>
                                  <a:pt x="53213" y="67310"/>
                                  <a:pt x="56642" y="69214"/>
                                </a:cubicBezTo>
                                <a:cubicBezTo>
                                  <a:pt x="60198" y="71120"/>
                                  <a:pt x="63754" y="72517"/>
                                  <a:pt x="67437" y="73660"/>
                                </a:cubicBezTo>
                                <a:cubicBezTo>
                                  <a:pt x="70993" y="74802"/>
                                  <a:pt x="77470" y="76453"/>
                                  <a:pt x="86614" y="78867"/>
                                </a:cubicBezTo>
                                <a:cubicBezTo>
                                  <a:pt x="97409" y="81280"/>
                                  <a:pt x="107442" y="84201"/>
                                  <a:pt x="116586" y="87376"/>
                                </a:cubicBezTo>
                                <a:cubicBezTo>
                                  <a:pt x="125730" y="90551"/>
                                  <a:pt x="133477" y="94488"/>
                                  <a:pt x="140081" y="99060"/>
                                </a:cubicBezTo>
                                <a:cubicBezTo>
                                  <a:pt x="146558" y="103759"/>
                                  <a:pt x="151765" y="109727"/>
                                  <a:pt x="155448" y="116967"/>
                                </a:cubicBezTo>
                                <a:cubicBezTo>
                                  <a:pt x="159258" y="124206"/>
                                  <a:pt x="161036" y="132969"/>
                                  <a:pt x="161036" y="143128"/>
                                </a:cubicBezTo>
                                <a:cubicBezTo>
                                  <a:pt x="161036" y="155448"/>
                                  <a:pt x="157861" y="166624"/>
                                  <a:pt x="151511" y="176530"/>
                                </a:cubicBezTo>
                                <a:cubicBezTo>
                                  <a:pt x="145034" y="186436"/>
                                  <a:pt x="135763" y="194183"/>
                                  <a:pt x="123571" y="199644"/>
                                </a:cubicBezTo>
                                <a:cubicBezTo>
                                  <a:pt x="111506" y="205232"/>
                                  <a:pt x="97155" y="208026"/>
                                  <a:pt x="80518" y="208026"/>
                                </a:cubicBezTo>
                                <a:cubicBezTo>
                                  <a:pt x="60706" y="208026"/>
                                  <a:pt x="44323" y="204215"/>
                                  <a:pt x="31369" y="196723"/>
                                </a:cubicBezTo>
                                <a:cubicBezTo>
                                  <a:pt x="22098" y="191262"/>
                                  <a:pt x="14478" y="183896"/>
                                  <a:pt x="8763" y="174751"/>
                                </a:cubicBezTo>
                                <a:cubicBezTo>
                                  <a:pt x="2921" y="165608"/>
                                  <a:pt x="0" y="156590"/>
                                  <a:pt x="0" y="147701"/>
                                </a:cubicBezTo>
                                <a:cubicBezTo>
                                  <a:pt x="0" y="142113"/>
                                  <a:pt x="2032" y="137414"/>
                                  <a:pt x="5842" y="133476"/>
                                </a:cubicBezTo>
                                <a:cubicBezTo>
                                  <a:pt x="9652" y="129413"/>
                                  <a:pt x="14605" y="127508"/>
                                  <a:pt x="20447" y="127508"/>
                                </a:cubicBezTo>
                                <a:cubicBezTo>
                                  <a:pt x="25400" y="127508"/>
                                  <a:pt x="29464" y="129032"/>
                                  <a:pt x="32893" y="132080"/>
                                </a:cubicBezTo>
                                <a:cubicBezTo>
                                  <a:pt x="36195" y="135127"/>
                                  <a:pt x="38989" y="139573"/>
                                  <a:pt x="41148" y="145161"/>
                                </a:cubicBezTo>
                                <a:cubicBezTo>
                                  <a:pt x="43561" y="151130"/>
                                  <a:pt x="46101" y="156210"/>
                                  <a:pt x="48768" y="160147"/>
                                </a:cubicBezTo>
                                <a:cubicBezTo>
                                  <a:pt x="51562" y="163957"/>
                                  <a:pt x="55245" y="167259"/>
                                  <a:pt x="60071" y="169672"/>
                                </a:cubicBezTo>
                                <a:cubicBezTo>
                                  <a:pt x="64897" y="172212"/>
                                  <a:pt x="71374" y="173355"/>
                                  <a:pt x="79502" y="173355"/>
                                </a:cubicBezTo>
                                <a:cubicBezTo>
                                  <a:pt x="90551" y="173355"/>
                                  <a:pt x="99568" y="170942"/>
                                  <a:pt x="106299" y="165862"/>
                                </a:cubicBezTo>
                                <a:cubicBezTo>
                                  <a:pt x="113030" y="160909"/>
                                  <a:pt x="116459" y="154686"/>
                                  <a:pt x="116459" y="147447"/>
                                </a:cubicBezTo>
                                <a:cubicBezTo>
                                  <a:pt x="116459" y="141732"/>
                                  <a:pt x="114681" y="137033"/>
                                  <a:pt x="111125" y="133350"/>
                                </a:cubicBezTo>
                                <a:cubicBezTo>
                                  <a:pt x="107569" y="129667"/>
                                  <a:pt x="102743" y="126873"/>
                                  <a:pt x="96774" y="124840"/>
                                </a:cubicBezTo>
                                <a:cubicBezTo>
                                  <a:pt x="90805" y="122809"/>
                                  <a:pt x="82550" y="120650"/>
                                  <a:pt x="72009" y="118237"/>
                                </a:cubicBezTo>
                                <a:cubicBezTo>
                                  <a:pt x="57658" y="114808"/>
                                  <a:pt x="45720" y="110871"/>
                                  <a:pt x="35941" y="106426"/>
                                </a:cubicBezTo>
                                <a:cubicBezTo>
                                  <a:pt x="26289" y="101853"/>
                                  <a:pt x="18542" y="95503"/>
                                  <a:pt x="12573" y="87502"/>
                                </a:cubicBezTo>
                                <a:cubicBezTo>
                                  <a:pt x="6731" y="79501"/>
                                  <a:pt x="3810" y="69469"/>
                                  <a:pt x="3810" y="57531"/>
                                </a:cubicBezTo>
                                <a:cubicBezTo>
                                  <a:pt x="3810" y="46227"/>
                                  <a:pt x="6858" y="36068"/>
                                  <a:pt x="13081" y="27305"/>
                                </a:cubicBezTo>
                                <a:cubicBezTo>
                                  <a:pt x="19177" y="18414"/>
                                  <a:pt x="28067" y="11684"/>
                                  <a:pt x="39624" y="7112"/>
                                </a:cubicBezTo>
                                <a:cubicBezTo>
                                  <a:pt x="51181" y="2413"/>
                                  <a:pt x="64643" y="0"/>
                                  <a:pt x="8001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Shape 32"/>
                        <wps:cNvSpPr>
                          <a:spLocks/>
                        </wps:cNvSpPr>
                        <wps:spPr bwMode="auto">
                          <a:xfrm>
                            <a:off x="21353" y="0"/>
                            <a:ext cx="1706" cy="2080"/>
                          </a:xfrm>
                          <a:custGeom>
                            <a:avLst/>
                            <a:gdLst>
                              <a:gd name="T0" fmla="*/ 224 w 170561"/>
                              <a:gd name="T1" fmla="*/ 0 h 208026"/>
                              <a:gd name="T2" fmla="*/ 389 w 170561"/>
                              <a:gd name="T3" fmla="*/ 69 h 208026"/>
                              <a:gd name="T4" fmla="*/ 452 w 170561"/>
                              <a:gd name="T5" fmla="*/ 268 h 208026"/>
                              <a:gd name="T6" fmla="*/ 452 w 170561"/>
                              <a:gd name="T7" fmla="*/ 803 h 208026"/>
                              <a:gd name="T8" fmla="*/ 1254 w 170561"/>
                              <a:gd name="T9" fmla="*/ 803 h 208026"/>
                              <a:gd name="T10" fmla="*/ 1254 w 170561"/>
                              <a:gd name="T11" fmla="*/ 268 h 208026"/>
                              <a:gd name="T12" fmla="*/ 1316 w 170561"/>
                              <a:gd name="T13" fmla="*/ 69 h 208026"/>
                              <a:gd name="T14" fmla="*/ 1477 w 170561"/>
                              <a:gd name="T15" fmla="*/ 0 h 208026"/>
                              <a:gd name="T16" fmla="*/ 1642 w 170561"/>
                              <a:gd name="T17" fmla="*/ 69 h 208026"/>
                              <a:gd name="T18" fmla="*/ 1706 w 170561"/>
                              <a:gd name="T19" fmla="*/ 268 h 208026"/>
                              <a:gd name="T20" fmla="*/ 1706 w 170561"/>
                              <a:gd name="T21" fmla="*/ 1811 h 208026"/>
                              <a:gd name="T22" fmla="*/ 1642 w 170561"/>
                              <a:gd name="T23" fmla="*/ 2011 h 208026"/>
                              <a:gd name="T24" fmla="*/ 1477 w 170561"/>
                              <a:gd name="T25" fmla="*/ 2080 h 208026"/>
                              <a:gd name="T26" fmla="*/ 1315 w 170561"/>
                              <a:gd name="T27" fmla="*/ 2011 h 208026"/>
                              <a:gd name="T28" fmla="*/ 1254 w 170561"/>
                              <a:gd name="T29" fmla="*/ 1811 h 208026"/>
                              <a:gd name="T30" fmla="*/ 1254 w 170561"/>
                              <a:gd name="T31" fmla="*/ 1180 h 208026"/>
                              <a:gd name="T32" fmla="*/ 452 w 170561"/>
                              <a:gd name="T33" fmla="*/ 1180 h 208026"/>
                              <a:gd name="T34" fmla="*/ 452 w 170561"/>
                              <a:gd name="T35" fmla="*/ 1811 h 208026"/>
                              <a:gd name="T36" fmla="*/ 389 w 170561"/>
                              <a:gd name="T37" fmla="*/ 2011 h 208026"/>
                              <a:gd name="T38" fmla="*/ 224 w 170561"/>
                              <a:gd name="T39" fmla="*/ 2080 h 208026"/>
                              <a:gd name="T40" fmla="*/ 61 w 170561"/>
                              <a:gd name="T41" fmla="*/ 2011 h 208026"/>
                              <a:gd name="T42" fmla="*/ 0 w 170561"/>
                              <a:gd name="T43" fmla="*/ 1811 h 208026"/>
                              <a:gd name="T44" fmla="*/ 0 w 170561"/>
                              <a:gd name="T45" fmla="*/ 268 h 208026"/>
                              <a:gd name="T46" fmla="*/ 61 w 170561"/>
                              <a:gd name="T47" fmla="*/ 69 h 208026"/>
                              <a:gd name="T48" fmla="*/ 224 w 170561"/>
                              <a:gd name="T49" fmla="*/ 0 h 20802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w 170561"/>
                              <a:gd name="T76" fmla="*/ 0 h 208026"/>
                              <a:gd name="T77" fmla="*/ 170561 w 170561"/>
                              <a:gd name="T78" fmla="*/ 208026 h 208026"/>
                            </a:gdLst>
                            <a:ahLst/>
                            <a:cxnLst>
                              <a:cxn ang="T50">
                                <a:pos x="T0" y="T1"/>
                              </a:cxn>
                              <a:cxn ang="T51">
                                <a:pos x="T2" y="T3"/>
                              </a:cxn>
                              <a:cxn ang="T52">
                                <a:pos x="T4" y="T5"/>
                              </a:cxn>
                              <a:cxn ang="T53">
                                <a:pos x="T6" y="T7"/>
                              </a:cxn>
                              <a:cxn ang="T54">
                                <a:pos x="T8" y="T9"/>
                              </a:cxn>
                              <a:cxn ang="T55">
                                <a:pos x="T10" y="T11"/>
                              </a:cxn>
                              <a:cxn ang="T56">
                                <a:pos x="T12" y="T13"/>
                              </a:cxn>
                              <a:cxn ang="T57">
                                <a:pos x="T14" y="T15"/>
                              </a:cxn>
                              <a:cxn ang="T58">
                                <a:pos x="T16" y="T17"/>
                              </a:cxn>
                              <a:cxn ang="T59">
                                <a:pos x="T18" y="T19"/>
                              </a:cxn>
                              <a:cxn ang="T60">
                                <a:pos x="T20" y="T21"/>
                              </a:cxn>
                              <a:cxn ang="T61">
                                <a:pos x="T22" y="T23"/>
                              </a:cxn>
                              <a:cxn ang="T62">
                                <a:pos x="T24" y="T25"/>
                              </a:cxn>
                              <a:cxn ang="T63">
                                <a:pos x="T26" y="T27"/>
                              </a:cxn>
                              <a:cxn ang="T64">
                                <a:pos x="T28" y="T29"/>
                              </a:cxn>
                              <a:cxn ang="T65">
                                <a:pos x="T30" y="T31"/>
                              </a:cxn>
                              <a:cxn ang="T66">
                                <a:pos x="T32" y="T33"/>
                              </a:cxn>
                              <a:cxn ang="T67">
                                <a:pos x="T34" y="T35"/>
                              </a:cxn>
                              <a:cxn ang="T68">
                                <a:pos x="T36" y="T37"/>
                              </a:cxn>
                              <a:cxn ang="T69">
                                <a:pos x="T38" y="T39"/>
                              </a:cxn>
                              <a:cxn ang="T70">
                                <a:pos x="T40" y="T41"/>
                              </a:cxn>
                              <a:cxn ang="T71">
                                <a:pos x="T42" y="T43"/>
                              </a:cxn>
                              <a:cxn ang="T72">
                                <a:pos x="T44" y="T45"/>
                              </a:cxn>
                              <a:cxn ang="T73">
                                <a:pos x="T46" y="T47"/>
                              </a:cxn>
                              <a:cxn ang="T74">
                                <a:pos x="T48" y="T49"/>
                              </a:cxn>
                            </a:cxnLst>
                            <a:rect l="T75" t="T76" r="T77" b="T78"/>
                            <a:pathLst>
                              <a:path w="170561" h="208026">
                                <a:moveTo>
                                  <a:pt x="22352" y="0"/>
                                </a:moveTo>
                                <a:cubicBezTo>
                                  <a:pt x="29210" y="0"/>
                                  <a:pt x="34671" y="2286"/>
                                  <a:pt x="38862" y="6858"/>
                                </a:cubicBezTo>
                                <a:cubicBezTo>
                                  <a:pt x="43180" y="11430"/>
                                  <a:pt x="45212" y="18034"/>
                                  <a:pt x="45212" y="26797"/>
                                </a:cubicBezTo>
                                <a:lnTo>
                                  <a:pt x="45212" y="80264"/>
                                </a:lnTo>
                                <a:lnTo>
                                  <a:pt x="125349" y="80264"/>
                                </a:lnTo>
                                <a:lnTo>
                                  <a:pt x="125349" y="26797"/>
                                </a:lnTo>
                                <a:cubicBezTo>
                                  <a:pt x="125349" y="18161"/>
                                  <a:pt x="127381" y="11557"/>
                                  <a:pt x="131572" y="6858"/>
                                </a:cubicBezTo>
                                <a:cubicBezTo>
                                  <a:pt x="135636" y="2286"/>
                                  <a:pt x="140970" y="0"/>
                                  <a:pt x="147701" y="0"/>
                                </a:cubicBezTo>
                                <a:cubicBezTo>
                                  <a:pt x="154432" y="0"/>
                                  <a:pt x="160020" y="2286"/>
                                  <a:pt x="164211" y="6858"/>
                                </a:cubicBezTo>
                                <a:cubicBezTo>
                                  <a:pt x="168402" y="11430"/>
                                  <a:pt x="170561" y="18034"/>
                                  <a:pt x="170561" y="26797"/>
                                </a:cubicBezTo>
                                <a:lnTo>
                                  <a:pt x="170561" y="181101"/>
                                </a:lnTo>
                                <a:cubicBezTo>
                                  <a:pt x="170561" y="189864"/>
                                  <a:pt x="168402" y="196596"/>
                                  <a:pt x="164211" y="201168"/>
                                </a:cubicBezTo>
                                <a:cubicBezTo>
                                  <a:pt x="159893" y="205739"/>
                                  <a:pt x="154432" y="208026"/>
                                  <a:pt x="147701" y="208026"/>
                                </a:cubicBezTo>
                                <a:cubicBezTo>
                                  <a:pt x="140843" y="208026"/>
                                  <a:pt x="135382" y="205739"/>
                                  <a:pt x="131445" y="201168"/>
                                </a:cubicBezTo>
                                <a:cubicBezTo>
                                  <a:pt x="127381" y="196469"/>
                                  <a:pt x="125349" y="189864"/>
                                  <a:pt x="125349" y="181101"/>
                                </a:cubicBezTo>
                                <a:lnTo>
                                  <a:pt x="125349" y="117983"/>
                                </a:lnTo>
                                <a:lnTo>
                                  <a:pt x="45212" y="117983"/>
                                </a:lnTo>
                                <a:lnTo>
                                  <a:pt x="45212" y="181101"/>
                                </a:lnTo>
                                <a:cubicBezTo>
                                  <a:pt x="45212" y="189864"/>
                                  <a:pt x="43180" y="196596"/>
                                  <a:pt x="38862" y="201168"/>
                                </a:cubicBezTo>
                                <a:cubicBezTo>
                                  <a:pt x="34544" y="205739"/>
                                  <a:pt x="29083" y="208026"/>
                                  <a:pt x="22352" y="208026"/>
                                </a:cubicBezTo>
                                <a:cubicBezTo>
                                  <a:pt x="15621" y="208026"/>
                                  <a:pt x="10160" y="205739"/>
                                  <a:pt x="6096" y="201168"/>
                                </a:cubicBezTo>
                                <a:cubicBezTo>
                                  <a:pt x="2032" y="196469"/>
                                  <a:pt x="0" y="189864"/>
                                  <a:pt x="0" y="181101"/>
                                </a:cubicBezTo>
                                <a:lnTo>
                                  <a:pt x="0" y="26797"/>
                                </a:lnTo>
                                <a:cubicBezTo>
                                  <a:pt x="0" y="18161"/>
                                  <a:pt x="2032" y="11430"/>
                                  <a:pt x="6096" y="6858"/>
                                </a:cubicBezTo>
                                <a:cubicBezTo>
                                  <a:pt x="10033" y="2286"/>
                                  <a:pt x="15494" y="0"/>
                                  <a:pt x="22352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Shape 33"/>
                        <wps:cNvSpPr>
                          <a:spLocks/>
                        </wps:cNvSpPr>
                        <wps:spPr bwMode="auto">
                          <a:xfrm>
                            <a:off x="19061" y="0"/>
                            <a:ext cx="1924" cy="2080"/>
                          </a:xfrm>
                          <a:custGeom>
                            <a:avLst/>
                            <a:gdLst>
                              <a:gd name="T0" fmla="*/ 1048 w 192405"/>
                              <a:gd name="T1" fmla="*/ 0 h 208026"/>
                              <a:gd name="T2" fmla="*/ 1407 w 192405"/>
                              <a:gd name="T3" fmla="*/ 55 h 208026"/>
                              <a:gd name="T4" fmla="*/ 1664 w 192405"/>
                              <a:gd name="T5" fmla="*/ 193 h 208026"/>
                              <a:gd name="T6" fmla="*/ 1814 w 192405"/>
                              <a:gd name="T7" fmla="*/ 372 h 208026"/>
                              <a:gd name="T8" fmla="*/ 1864 w 192405"/>
                              <a:gd name="T9" fmla="*/ 542 h 208026"/>
                              <a:gd name="T10" fmla="*/ 1801 w 192405"/>
                              <a:gd name="T11" fmla="*/ 688 h 208026"/>
                              <a:gd name="T12" fmla="*/ 1647 w 192405"/>
                              <a:gd name="T13" fmla="*/ 749 h 208026"/>
                              <a:gd name="T14" fmla="*/ 1552 w 192405"/>
                              <a:gd name="T15" fmla="*/ 726 h 208026"/>
                              <a:gd name="T16" fmla="*/ 1476 w 192405"/>
                              <a:gd name="T17" fmla="*/ 662 h 208026"/>
                              <a:gd name="T18" fmla="*/ 1355 w 192405"/>
                              <a:gd name="T19" fmla="*/ 491 h 208026"/>
                              <a:gd name="T20" fmla="*/ 1226 w 192405"/>
                              <a:gd name="T21" fmla="*/ 397 h 208026"/>
                              <a:gd name="T22" fmla="*/ 1019 w 192405"/>
                              <a:gd name="T23" fmla="*/ 361 h 208026"/>
                              <a:gd name="T24" fmla="*/ 785 w 192405"/>
                              <a:gd name="T25" fmla="*/ 405 h 208026"/>
                              <a:gd name="T26" fmla="*/ 610 w 192405"/>
                              <a:gd name="T27" fmla="*/ 535 h 208026"/>
                              <a:gd name="T28" fmla="*/ 497 w 192405"/>
                              <a:gd name="T29" fmla="*/ 747 h 208026"/>
                              <a:gd name="T30" fmla="*/ 457 w 192405"/>
                              <a:gd name="T31" fmla="*/ 1029 h 208026"/>
                              <a:gd name="T32" fmla="*/ 608 w 192405"/>
                              <a:gd name="T33" fmla="*/ 1542 h 208026"/>
                              <a:gd name="T34" fmla="*/ 1029 w 192405"/>
                              <a:gd name="T35" fmla="*/ 1718 h 208026"/>
                              <a:gd name="T36" fmla="*/ 1280 w 192405"/>
                              <a:gd name="T37" fmla="*/ 1683 h 208026"/>
                              <a:gd name="T38" fmla="*/ 1505 w 192405"/>
                              <a:gd name="T39" fmla="*/ 1590 h 208026"/>
                              <a:gd name="T40" fmla="*/ 1505 w 192405"/>
                              <a:gd name="T41" fmla="*/ 1314 h 208026"/>
                              <a:gd name="T42" fmla="*/ 1226 w 192405"/>
                              <a:gd name="T43" fmla="*/ 1314 h 208026"/>
                              <a:gd name="T44" fmla="*/ 1040 w 192405"/>
                              <a:gd name="T45" fmla="*/ 1276 h 208026"/>
                              <a:gd name="T46" fmla="*/ 973 w 192405"/>
                              <a:gd name="T47" fmla="*/ 1140 h 208026"/>
                              <a:gd name="T48" fmla="*/ 1029 w 192405"/>
                              <a:gd name="T49" fmla="*/ 1013 h 208026"/>
                              <a:gd name="T50" fmla="*/ 1177 w 192405"/>
                              <a:gd name="T51" fmla="*/ 964 h 208026"/>
                              <a:gd name="T52" fmla="*/ 1627 w 192405"/>
                              <a:gd name="T53" fmla="*/ 964 h 208026"/>
                              <a:gd name="T54" fmla="*/ 1778 w 192405"/>
                              <a:gd name="T55" fmla="*/ 979 h 208026"/>
                              <a:gd name="T56" fmla="*/ 1883 w 192405"/>
                              <a:gd name="T57" fmla="*/ 1055 h 208026"/>
                              <a:gd name="T58" fmla="*/ 1924 w 192405"/>
                              <a:gd name="T59" fmla="*/ 1222 h 208026"/>
                              <a:gd name="T60" fmla="*/ 1924 w 192405"/>
                              <a:gd name="T61" fmla="*/ 1597 h 208026"/>
                              <a:gd name="T62" fmla="*/ 1907 w 192405"/>
                              <a:gd name="T63" fmla="*/ 1727 h 208026"/>
                              <a:gd name="T64" fmla="*/ 1848 w 192405"/>
                              <a:gd name="T65" fmla="*/ 1817 h 208026"/>
                              <a:gd name="T66" fmla="*/ 1740 w 192405"/>
                              <a:gd name="T67" fmla="*/ 1892 h 208026"/>
                              <a:gd name="T68" fmla="*/ 1392 w 192405"/>
                              <a:gd name="T69" fmla="*/ 2034 h 208026"/>
                              <a:gd name="T70" fmla="*/ 1026 w 192405"/>
                              <a:gd name="T71" fmla="*/ 2080 h 208026"/>
                              <a:gd name="T72" fmla="*/ 605 w 192405"/>
                              <a:gd name="T73" fmla="*/ 2009 h 208026"/>
                              <a:gd name="T74" fmla="*/ 279 w 192405"/>
                              <a:gd name="T75" fmla="*/ 1801 h 208026"/>
                              <a:gd name="T76" fmla="*/ 72 w 192405"/>
                              <a:gd name="T77" fmla="*/ 1472 h 208026"/>
                              <a:gd name="T78" fmla="*/ 0 w 192405"/>
                              <a:gd name="T79" fmla="*/ 1040 h 208026"/>
                              <a:gd name="T80" fmla="*/ 70 w 192405"/>
                              <a:gd name="T81" fmla="*/ 612 h 208026"/>
                              <a:gd name="T82" fmla="*/ 277 w 192405"/>
                              <a:gd name="T83" fmla="*/ 281 h 208026"/>
                              <a:gd name="T84" fmla="*/ 607 w 192405"/>
                              <a:gd name="T85" fmla="*/ 72 h 208026"/>
                              <a:gd name="T86" fmla="*/ 1048 w 192405"/>
                              <a:gd name="T87" fmla="*/ 0 h 20802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w 192405"/>
                              <a:gd name="T133" fmla="*/ 0 h 208026"/>
                              <a:gd name="T134" fmla="*/ 192405 w 192405"/>
                              <a:gd name="T135" fmla="*/ 208026 h 208026"/>
                            </a:gdLst>
                            <a:ahLst/>
                            <a:cxnLst>
                              <a:cxn ang="T88">
                                <a:pos x="T0" y="T1"/>
                              </a:cxn>
                              <a:cxn ang="T89">
                                <a:pos x="T2" y="T3"/>
                              </a:cxn>
                              <a:cxn ang="T90">
                                <a:pos x="T4" y="T5"/>
                              </a:cxn>
                              <a:cxn ang="T91">
                                <a:pos x="T6" y="T7"/>
                              </a:cxn>
                              <a:cxn ang="T92">
                                <a:pos x="T8" y="T9"/>
                              </a:cxn>
                              <a:cxn ang="T93">
                                <a:pos x="T10" y="T11"/>
                              </a:cxn>
                              <a:cxn ang="T94">
                                <a:pos x="T12" y="T13"/>
                              </a:cxn>
                              <a:cxn ang="T95">
                                <a:pos x="T14" y="T15"/>
                              </a:cxn>
                              <a:cxn ang="T96">
                                <a:pos x="T16" y="T17"/>
                              </a:cxn>
                              <a:cxn ang="T97">
                                <a:pos x="T18" y="T19"/>
                              </a:cxn>
                              <a:cxn ang="T98">
                                <a:pos x="T20" y="T21"/>
                              </a:cxn>
                              <a:cxn ang="T99">
                                <a:pos x="T22" y="T23"/>
                              </a:cxn>
                              <a:cxn ang="T100">
                                <a:pos x="T24" y="T25"/>
                              </a:cxn>
                              <a:cxn ang="T101">
                                <a:pos x="T26" y="T27"/>
                              </a:cxn>
                              <a:cxn ang="T102">
                                <a:pos x="T28" y="T29"/>
                              </a:cxn>
                              <a:cxn ang="T103">
                                <a:pos x="T30" y="T31"/>
                              </a:cxn>
                              <a:cxn ang="T104">
                                <a:pos x="T32" y="T33"/>
                              </a:cxn>
                              <a:cxn ang="T105">
                                <a:pos x="T34" y="T35"/>
                              </a:cxn>
                              <a:cxn ang="T106">
                                <a:pos x="T36" y="T37"/>
                              </a:cxn>
                              <a:cxn ang="T107">
                                <a:pos x="T38" y="T39"/>
                              </a:cxn>
                              <a:cxn ang="T108">
                                <a:pos x="T40" y="T41"/>
                              </a:cxn>
                              <a:cxn ang="T109">
                                <a:pos x="T42" y="T43"/>
                              </a:cxn>
                              <a:cxn ang="T110">
                                <a:pos x="T44" y="T45"/>
                              </a:cxn>
                              <a:cxn ang="T111">
                                <a:pos x="T46" y="T47"/>
                              </a:cxn>
                              <a:cxn ang="T112">
                                <a:pos x="T48" y="T49"/>
                              </a:cxn>
                              <a:cxn ang="T113">
                                <a:pos x="T50" y="T51"/>
                              </a:cxn>
                              <a:cxn ang="T114">
                                <a:pos x="T52" y="T53"/>
                              </a:cxn>
                              <a:cxn ang="T115">
                                <a:pos x="T54" y="T55"/>
                              </a:cxn>
                              <a:cxn ang="T116">
                                <a:pos x="T56" y="T57"/>
                              </a:cxn>
                              <a:cxn ang="T117">
                                <a:pos x="T58" y="T59"/>
                              </a:cxn>
                              <a:cxn ang="T118">
                                <a:pos x="T60" y="T61"/>
                              </a:cxn>
                              <a:cxn ang="T119">
                                <a:pos x="T62" y="T63"/>
                              </a:cxn>
                              <a:cxn ang="T120">
                                <a:pos x="T64" y="T65"/>
                              </a:cxn>
                              <a:cxn ang="T121">
                                <a:pos x="T66" y="T67"/>
                              </a:cxn>
                              <a:cxn ang="T122">
                                <a:pos x="T68" y="T69"/>
                              </a:cxn>
                              <a:cxn ang="T123">
                                <a:pos x="T70" y="T71"/>
                              </a:cxn>
                              <a:cxn ang="T124">
                                <a:pos x="T72" y="T73"/>
                              </a:cxn>
                              <a:cxn ang="T125">
                                <a:pos x="T74" y="T75"/>
                              </a:cxn>
                              <a:cxn ang="T126">
                                <a:pos x="T76" y="T77"/>
                              </a:cxn>
                              <a:cxn ang="T127">
                                <a:pos x="T78" y="T79"/>
                              </a:cxn>
                              <a:cxn ang="T128">
                                <a:pos x="T80" y="T81"/>
                              </a:cxn>
                              <a:cxn ang="T129">
                                <a:pos x="T82" y="T83"/>
                              </a:cxn>
                              <a:cxn ang="T130">
                                <a:pos x="T84" y="T85"/>
                              </a:cxn>
                              <a:cxn ang="T131">
                                <a:pos x="T86" y="T87"/>
                              </a:cxn>
                            </a:cxnLst>
                            <a:rect l="T132" t="T133" r="T134" b="T135"/>
                            <a:pathLst>
                              <a:path w="192405" h="208026">
                                <a:moveTo>
                                  <a:pt x="104775" y="0"/>
                                </a:moveTo>
                                <a:cubicBezTo>
                                  <a:pt x="118237" y="0"/>
                                  <a:pt x="130175" y="1905"/>
                                  <a:pt x="140716" y="5461"/>
                                </a:cubicBezTo>
                                <a:cubicBezTo>
                                  <a:pt x="151130" y="9144"/>
                                  <a:pt x="159766" y="13715"/>
                                  <a:pt x="166370" y="19303"/>
                                </a:cubicBezTo>
                                <a:cubicBezTo>
                                  <a:pt x="172974" y="24892"/>
                                  <a:pt x="177927" y="30861"/>
                                  <a:pt x="181356" y="37211"/>
                                </a:cubicBezTo>
                                <a:cubicBezTo>
                                  <a:pt x="184658" y="43434"/>
                                  <a:pt x="186436" y="49149"/>
                                  <a:pt x="186436" y="54228"/>
                                </a:cubicBezTo>
                                <a:cubicBezTo>
                                  <a:pt x="186436" y="59944"/>
                                  <a:pt x="184277" y="64897"/>
                                  <a:pt x="180086" y="68834"/>
                                </a:cubicBezTo>
                                <a:cubicBezTo>
                                  <a:pt x="175768" y="72898"/>
                                  <a:pt x="170688" y="74930"/>
                                  <a:pt x="164719" y="74930"/>
                                </a:cubicBezTo>
                                <a:cubicBezTo>
                                  <a:pt x="161417" y="74930"/>
                                  <a:pt x="158242" y="74168"/>
                                  <a:pt x="155194" y="72644"/>
                                </a:cubicBezTo>
                                <a:cubicBezTo>
                                  <a:pt x="152273" y="71120"/>
                                  <a:pt x="149733" y="68961"/>
                                  <a:pt x="147574" y="66167"/>
                                </a:cubicBezTo>
                                <a:cubicBezTo>
                                  <a:pt x="142748" y="58547"/>
                                  <a:pt x="138811" y="52959"/>
                                  <a:pt x="135509" y="49149"/>
                                </a:cubicBezTo>
                                <a:cubicBezTo>
                                  <a:pt x="132334" y="45465"/>
                                  <a:pt x="128016" y="42290"/>
                                  <a:pt x="122555" y="39751"/>
                                </a:cubicBezTo>
                                <a:cubicBezTo>
                                  <a:pt x="117094" y="37338"/>
                                  <a:pt x="110236" y="36068"/>
                                  <a:pt x="101854" y="36068"/>
                                </a:cubicBezTo>
                                <a:cubicBezTo>
                                  <a:pt x="93091" y="36068"/>
                                  <a:pt x="85217" y="37464"/>
                                  <a:pt x="78486" y="40513"/>
                                </a:cubicBezTo>
                                <a:cubicBezTo>
                                  <a:pt x="71628" y="43434"/>
                                  <a:pt x="65786" y="47878"/>
                                  <a:pt x="60960" y="53467"/>
                                </a:cubicBezTo>
                                <a:cubicBezTo>
                                  <a:pt x="56134" y="59182"/>
                                  <a:pt x="52324" y="66294"/>
                                  <a:pt x="49657" y="74676"/>
                                </a:cubicBezTo>
                                <a:cubicBezTo>
                                  <a:pt x="47117" y="83185"/>
                                  <a:pt x="45720" y="92583"/>
                                  <a:pt x="45720" y="102870"/>
                                </a:cubicBezTo>
                                <a:cubicBezTo>
                                  <a:pt x="45720" y="125222"/>
                                  <a:pt x="50800" y="142367"/>
                                  <a:pt x="60833" y="154177"/>
                                </a:cubicBezTo>
                                <a:cubicBezTo>
                                  <a:pt x="70866" y="165862"/>
                                  <a:pt x="84836" y="171831"/>
                                  <a:pt x="102870" y="171831"/>
                                </a:cubicBezTo>
                                <a:cubicBezTo>
                                  <a:pt x="111760" y="171831"/>
                                  <a:pt x="120142" y="170561"/>
                                  <a:pt x="128016" y="168275"/>
                                </a:cubicBezTo>
                                <a:cubicBezTo>
                                  <a:pt x="135763" y="165989"/>
                                  <a:pt x="143256" y="162814"/>
                                  <a:pt x="150495" y="159003"/>
                                </a:cubicBezTo>
                                <a:lnTo>
                                  <a:pt x="150495" y="131445"/>
                                </a:lnTo>
                                <a:lnTo>
                                  <a:pt x="122555" y="131445"/>
                                </a:lnTo>
                                <a:cubicBezTo>
                                  <a:pt x="114554" y="131445"/>
                                  <a:pt x="108331" y="130175"/>
                                  <a:pt x="104013" y="127635"/>
                                </a:cubicBezTo>
                                <a:cubicBezTo>
                                  <a:pt x="99568" y="124968"/>
                                  <a:pt x="97282" y="120523"/>
                                  <a:pt x="97282" y="114046"/>
                                </a:cubicBezTo>
                                <a:cubicBezTo>
                                  <a:pt x="97282" y="108965"/>
                                  <a:pt x="99187" y="104648"/>
                                  <a:pt x="102870" y="101346"/>
                                </a:cubicBezTo>
                                <a:cubicBezTo>
                                  <a:pt x="106680" y="98044"/>
                                  <a:pt x="111633" y="96393"/>
                                  <a:pt x="117729" y="96393"/>
                                </a:cubicBezTo>
                                <a:lnTo>
                                  <a:pt x="162687" y="96393"/>
                                </a:lnTo>
                                <a:cubicBezTo>
                                  <a:pt x="168402" y="96393"/>
                                  <a:pt x="173482" y="96901"/>
                                  <a:pt x="177800" y="97917"/>
                                </a:cubicBezTo>
                                <a:cubicBezTo>
                                  <a:pt x="182118" y="99060"/>
                                  <a:pt x="185547" y="101600"/>
                                  <a:pt x="188341" y="105537"/>
                                </a:cubicBezTo>
                                <a:cubicBezTo>
                                  <a:pt x="191008" y="109347"/>
                                  <a:pt x="192405" y="114935"/>
                                  <a:pt x="192405" y="122174"/>
                                </a:cubicBezTo>
                                <a:lnTo>
                                  <a:pt x="192405" y="159765"/>
                                </a:lnTo>
                                <a:cubicBezTo>
                                  <a:pt x="192405" y="164973"/>
                                  <a:pt x="191897" y="169290"/>
                                  <a:pt x="190754" y="172720"/>
                                </a:cubicBezTo>
                                <a:cubicBezTo>
                                  <a:pt x="189611" y="176149"/>
                                  <a:pt x="187706" y="179070"/>
                                  <a:pt x="184785" y="181737"/>
                                </a:cubicBezTo>
                                <a:cubicBezTo>
                                  <a:pt x="181864" y="184403"/>
                                  <a:pt x="178308" y="186817"/>
                                  <a:pt x="173990" y="189230"/>
                                </a:cubicBezTo>
                                <a:cubicBezTo>
                                  <a:pt x="161925" y="195707"/>
                                  <a:pt x="150368" y="200406"/>
                                  <a:pt x="139192" y="203453"/>
                                </a:cubicBezTo>
                                <a:cubicBezTo>
                                  <a:pt x="128016" y="206501"/>
                                  <a:pt x="115824" y="208026"/>
                                  <a:pt x="102616" y="208026"/>
                                </a:cubicBezTo>
                                <a:cubicBezTo>
                                  <a:pt x="87249" y="208026"/>
                                  <a:pt x="73152" y="205613"/>
                                  <a:pt x="60452" y="200914"/>
                                </a:cubicBezTo>
                                <a:cubicBezTo>
                                  <a:pt x="47752" y="196088"/>
                                  <a:pt x="36830" y="189230"/>
                                  <a:pt x="27940" y="180086"/>
                                </a:cubicBezTo>
                                <a:cubicBezTo>
                                  <a:pt x="18923" y="171069"/>
                                  <a:pt x="12065" y="160020"/>
                                  <a:pt x="7239" y="147193"/>
                                </a:cubicBezTo>
                                <a:cubicBezTo>
                                  <a:pt x="2413" y="134239"/>
                                  <a:pt x="0" y="119888"/>
                                  <a:pt x="0" y="104013"/>
                                </a:cubicBezTo>
                                <a:cubicBezTo>
                                  <a:pt x="0" y="88392"/>
                                  <a:pt x="2286" y="74168"/>
                                  <a:pt x="6985" y="61214"/>
                                </a:cubicBezTo>
                                <a:cubicBezTo>
                                  <a:pt x="11684" y="48260"/>
                                  <a:pt x="18542" y="37211"/>
                                  <a:pt x="27686" y="28067"/>
                                </a:cubicBezTo>
                                <a:cubicBezTo>
                                  <a:pt x="36703" y="19050"/>
                                  <a:pt x="47752" y="12064"/>
                                  <a:pt x="60706" y="7239"/>
                                </a:cubicBezTo>
                                <a:cubicBezTo>
                                  <a:pt x="73660" y="2413"/>
                                  <a:pt x="88392" y="0"/>
                                  <a:pt x="104775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Shape 34"/>
                        <wps:cNvSpPr>
                          <a:spLocks/>
                        </wps:cNvSpPr>
                        <wps:spPr bwMode="auto">
                          <a:xfrm>
                            <a:off x="18274" y="0"/>
                            <a:ext cx="452" cy="2080"/>
                          </a:xfrm>
                          <a:custGeom>
                            <a:avLst/>
                            <a:gdLst>
                              <a:gd name="T0" fmla="*/ 223 w 45212"/>
                              <a:gd name="T1" fmla="*/ 0 h 208026"/>
                              <a:gd name="T2" fmla="*/ 389 w 45212"/>
                              <a:gd name="T3" fmla="*/ 69 h 208026"/>
                              <a:gd name="T4" fmla="*/ 452 w 45212"/>
                              <a:gd name="T5" fmla="*/ 268 h 208026"/>
                              <a:gd name="T6" fmla="*/ 452 w 45212"/>
                              <a:gd name="T7" fmla="*/ 1811 h 208026"/>
                              <a:gd name="T8" fmla="*/ 390 w 45212"/>
                              <a:gd name="T9" fmla="*/ 2011 h 208026"/>
                              <a:gd name="T10" fmla="*/ 223 w 45212"/>
                              <a:gd name="T11" fmla="*/ 2080 h 208026"/>
                              <a:gd name="T12" fmla="*/ 63 w 45212"/>
                              <a:gd name="T13" fmla="*/ 2011 h 208026"/>
                              <a:gd name="T14" fmla="*/ 0 w 45212"/>
                              <a:gd name="T15" fmla="*/ 1811 h 208026"/>
                              <a:gd name="T16" fmla="*/ 0 w 45212"/>
                              <a:gd name="T17" fmla="*/ 268 h 208026"/>
                              <a:gd name="T18" fmla="*/ 62 w 45212"/>
                              <a:gd name="T19" fmla="*/ 69 h 208026"/>
                              <a:gd name="T20" fmla="*/ 223 w 45212"/>
                              <a:gd name="T21" fmla="*/ 0 h 208026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w 45212"/>
                              <a:gd name="T34" fmla="*/ 0 h 208026"/>
                              <a:gd name="T35" fmla="*/ 45212 w 45212"/>
                              <a:gd name="T36" fmla="*/ 208026 h 208026"/>
                            </a:gdLst>
                            <a:ahLst/>
                            <a:cxnLst>
                              <a:cxn ang="T22">
                                <a:pos x="T0" y="T1"/>
                              </a:cxn>
                              <a:cxn ang="T23">
                                <a:pos x="T2" y="T3"/>
                              </a:cxn>
                              <a:cxn ang="T24">
                                <a:pos x="T4" y="T5"/>
                              </a:cxn>
                              <a:cxn ang="T25">
                                <a:pos x="T6" y="T7"/>
                              </a:cxn>
                              <a:cxn ang="T26">
                                <a:pos x="T8" y="T9"/>
                              </a:cxn>
                              <a:cxn ang="T27">
                                <a:pos x="T10" y="T11"/>
                              </a:cxn>
                              <a:cxn ang="T28">
                                <a:pos x="T12" y="T13"/>
                              </a:cxn>
                              <a:cxn ang="T29">
                                <a:pos x="T14" y="T15"/>
                              </a:cxn>
                              <a:cxn ang="T30">
                                <a:pos x="T16" y="T17"/>
                              </a:cxn>
                              <a:cxn ang="T31">
                                <a:pos x="T18" y="T19"/>
                              </a:cxn>
                              <a:cxn ang="T32">
                                <a:pos x="T20" y="T21"/>
                              </a:cxn>
                            </a:cxnLst>
                            <a:rect l="T33" t="T34" r="T35" b="T36"/>
                            <a:pathLst>
                              <a:path w="45212" h="208026">
                                <a:moveTo>
                                  <a:pt x="22352" y="0"/>
                                </a:moveTo>
                                <a:cubicBezTo>
                                  <a:pt x="29083" y="0"/>
                                  <a:pt x="34671" y="2286"/>
                                  <a:pt x="38862" y="6858"/>
                                </a:cubicBezTo>
                                <a:cubicBezTo>
                                  <a:pt x="43180" y="11430"/>
                                  <a:pt x="45212" y="18034"/>
                                  <a:pt x="45212" y="26797"/>
                                </a:cubicBezTo>
                                <a:lnTo>
                                  <a:pt x="45212" y="181101"/>
                                </a:lnTo>
                                <a:cubicBezTo>
                                  <a:pt x="45212" y="189864"/>
                                  <a:pt x="43180" y="196596"/>
                                  <a:pt x="38989" y="201168"/>
                                </a:cubicBezTo>
                                <a:cubicBezTo>
                                  <a:pt x="34671" y="205739"/>
                                  <a:pt x="29210" y="208026"/>
                                  <a:pt x="22352" y="208026"/>
                                </a:cubicBezTo>
                                <a:cubicBezTo>
                                  <a:pt x="15875" y="208026"/>
                                  <a:pt x="10414" y="205739"/>
                                  <a:pt x="6350" y="201168"/>
                                </a:cubicBezTo>
                                <a:cubicBezTo>
                                  <a:pt x="2159" y="196596"/>
                                  <a:pt x="0" y="189864"/>
                                  <a:pt x="0" y="181101"/>
                                </a:cubicBezTo>
                                <a:lnTo>
                                  <a:pt x="0" y="26797"/>
                                </a:lnTo>
                                <a:cubicBezTo>
                                  <a:pt x="0" y="18034"/>
                                  <a:pt x="2159" y="11430"/>
                                  <a:pt x="6223" y="6858"/>
                                </a:cubicBezTo>
                                <a:cubicBezTo>
                                  <a:pt x="10414" y="2286"/>
                                  <a:pt x="15748" y="0"/>
                                  <a:pt x="22352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Shape 35"/>
                        <wps:cNvSpPr>
                          <a:spLocks/>
                        </wps:cNvSpPr>
                        <wps:spPr bwMode="auto">
                          <a:xfrm>
                            <a:off x="16141" y="0"/>
                            <a:ext cx="1706" cy="2080"/>
                          </a:xfrm>
                          <a:custGeom>
                            <a:avLst/>
                            <a:gdLst>
                              <a:gd name="T0" fmla="*/ 224 w 170561"/>
                              <a:gd name="T1" fmla="*/ 0 h 208026"/>
                              <a:gd name="T2" fmla="*/ 389 w 170561"/>
                              <a:gd name="T3" fmla="*/ 69 h 208026"/>
                              <a:gd name="T4" fmla="*/ 452 w 170561"/>
                              <a:gd name="T5" fmla="*/ 268 h 208026"/>
                              <a:gd name="T6" fmla="*/ 452 w 170561"/>
                              <a:gd name="T7" fmla="*/ 803 h 208026"/>
                              <a:gd name="T8" fmla="*/ 1254 w 170561"/>
                              <a:gd name="T9" fmla="*/ 803 h 208026"/>
                              <a:gd name="T10" fmla="*/ 1254 w 170561"/>
                              <a:gd name="T11" fmla="*/ 268 h 208026"/>
                              <a:gd name="T12" fmla="*/ 1316 w 170561"/>
                              <a:gd name="T13" fmla="*/ 69 h 208026"/>
                              <a:gd name="T14" fmla="*/ 1477 w 170561"/>
                              <a:gd name="T15" fmla="*/ 0 h 208026"/>
                              <a:gd name="T16" fmla="*/ 1642 w 170561"/>
                              <a:gd name="T17" fmla="*/ 69 h 208026"/>
                              <a:gd name="T18" fmla="*/ 1706 w 170561"/>
                              <a:gd name="T19" fmla="*/ 268 h 208026"/>
                              <a:gd name="T20" fmla="*/ 1706 w 170561"/>
                              <a:gd name="T21" fmla="*/ 1811 h 208026"/>
                              <a:gd name="T22" fmla="*/ 1642 w 170561"/>
                              <a:gd name="T23" fmla="*/ 2011 h 208026"/>
                              <a:gd name="T24" fmla="*/ 1477 w 170561"/>
                              <a:gd name="T25" fmla="*/ 2080 h 208026"/>
                              <a:gd name="T26" fmla="*/ 1315 w 170561"/>
                              <a:gd name="T27" fmla="*/ 2011 h 208026"/>
                              <a:gd name="T28" fmla="*/ 1254 w 170561"/>
                              <a:gd name="T29" fmla="*/ 1811 h 208026"/>
                              <a:gd name="T30" fmla="*/ 1254 w 170561"/>
                              <a:gd name="T31" fmla="*/ 1180 h 208026"/>
                              <a:gd name="T32" fmla="*/ 452 w 170561"/>
                              <a:gd name="T33" fmla="*/ 1180 h 208026"/>
                              <a:gd name="T34" fmla="*/ 452 w 170561"/>
                              <a:gd name="T35" fmla="*/ 1811 h 208026"/>
                              <a:gd name="T36" fmla="*/ 389 w 170561"/>
                              <a:gd name="T37" fmla="*/ 2011 h 208026"/>
                              <a:gd name="T38" fmla="*/ 224 w 170561"/>
                              <a:gd name="T39" fmla="*/ 2080 h 208026"/>
                              <a:gd name="T40" fmla="*/ 61 w 170561"/>
                              <a:gd name="T41" fmla="*/ 2011 h 208026"/>
                              <a:gd name="T42" fmla="*/ 0 w 170561"/>
                              <a:gd name="T43" fmla="*/ 1811 h 208026"/>
                              <a:gd name="T44" fmla="*/ 0 w 170561"/>
                              <a:gd name="T45" fmla="*/ 268 h 208026"/>
                              <a:gd name="T46" fmla="*/ 61 w 170561"/>
                              <a:gd name="T47" fmla="*/ 69 h 208026"/>
                              <a:gd name="T48" fmla="*/ 224 w 170561"/>
                              <a:gd name="T49" fmla="*/ 0 h 20802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w 170561"/>
                              <a:gd name="T76" fmla="*/ 0 h 208026"/>
                              <a:gd name="T77" fmla="*/ 170561 w 170561"/>
                              <a:gd name="T78" fmla="*/ 208026 h 208026"/>
                            </a:gdLst>
                            <a:ahLst/>
                            <a:cxnLst>
                              <a:cxn ang="T50">
                                <a:pos x="T0" y="T1"/>
                              </a:cxn>
                              <a:cxn ang="T51">
                                <a:pos x="T2" y="T3"/>
                              </a:cxn>
                              <a:cxn ang="T52">
                                <a:pos x="T4" y="T5"/>
                              </a:cxn>
                              <a:cxn ang="T53">
                                <a:pos x="T6" y="T7"/>
                              </a:cxn>
                              <a:cxn ang="T54">
                                <a:pos x="T8" y="T9"/>
                              </a:cxn>
                              <a:cxn ang="T55">
                                <a:pos x="T10" y="T11"/>
                              </a:cxn>
                              <a:cxn ang="T56">
                                <a:pos x="T12" y="T13"/>
                              </a:cxn>
                              <a:cxn ang="T57">
                                <a:pos x="T14" y="T15"/>
                              </a:cxn>
                              <a:cxn ang="T58">
                                <a:pos x="T16" y="T17"/>
                              </a:cxn>
                              <a:cxn ang="T59">
                                <a:pos x="T18" y="T19"/>
                              </a:cxn>
                              <a:cxn ang="T60">
                                <a:pos x="T20" y="T21"/>
                              </a:cxn>
                              <a:cxn ang="T61">
                                <a:pos x="T22" y="T23"/>
                              </a:cxn>
                              <a:cxn ang="T62">
                                <a:pos x="T24" y="T25"/>
                              </a:cxn>
                              <a:cxn ang="T63">
                                <a:pos x="T26" y="T27"/>
                              </a:cxn>
                              <a:cxn ang="T64">
                                <a:pos x="T28" y="T29"/>
                              </a:cxn>
                              <a:cxn ang="T65">
                                <a:pos x="T30" y="T31"/>
                              </a:cxn>
                              <a:cxn ang="T66">
                                <a:pos x="T32" y="T33"/>
                              </a:cxn>
                              <a:cxn ang="T67">
                                <a:pos x="T34" y="T35"/>
                              </a:cxn>
                              <a:cxn ang="T68">
                                <a:pos x="T36" y="T37"/>
                              </a:cxn>
                              <a:cxn ang="T69">
                                <a:pos x="T38" y="T39"/>
                              </a:cxn>
                              <a:cxn ang="T70">
                                <a:pos x="T40" y="T41"/>
                              </a:cxn>
                              <a:cxn ang="T71">
                                <a:pos x="T42" y="T43"/>
                              </a:cxn>
                              <a:cxn ang="T72">
                                <a:pos x="T44" y="T45"/>
                              </a:cxn>
                              <a:cxn ang="T73">
                                <a:pos x="T46" y="T47"/>
                              </a:cxn>
                              <a:cxn ang="T74">
                                <a:pos x="T48" y="T49"/>
                              </a:cxn>
                            </a:cxnLst>
                            <a:rect l="T75" t="T76" r="T77" b="T78"/>
                            <a:pathLst>
                              <a:path w="170561" h="208026">
                                <a:moveTo>
                                  <a:pt x="22352" y="0"/>
                                </a:moveTo>
                                <a:cubicBezTo>
                                  <a:pt x="29210" y="0"/>
                                  <a:pt x="34671" y="2286"/>
                                  <a:pt x="38862" y="6858"/>
                                </a:cubicBezTo>
                                <a:cubicBezTo>
                                  <a:pt x="43180" y="11430"/>
                                  <a:pt x="45212" y="18034"/>
                                  <a:pt x="45212" y="26797"/>
                                </a:cubicBezTo>
                                <a:lnTo>
                                  <a:pt x="45212" y="80264"/>
                                </a:lnTo>
                                <a:lnTo>
                                  <a:pt x="125349" y="80264"/>
                                </a:lnTo>
                                <a:lnTo>
                                  <a:pt x="125349" y="26797"/>
                                </a:lnTo>
                                <a:cubicBezTo>
                                  <a:pt x="125349" y="18161"/>
                                  <a:pt x="127381" y="11557"/>
                                  <a:pt x="131572" y="6858"/>
                                </a:cubicBezTo>
                                <a:cubicBezTo>
                                  <a:pt x="135636" y="2286"/>
                                  <a:pt x="140970" y="0"/>
                                  <a:pt x="147701" y="0"/>
                                </a:cubicBezTo>
                                <a:cubicBezTo>
                                  <a:pt x="154432" y="0"/>
                                  <a:pt x="160020" y="2286"/>
                                  <a:pt x="164211" y="6858"/>
                                </a:cubicBezTo>
                                <a:cubicBezTo>
                                  <a:pt x="168402" y="11430"/>
                                  <a:pt x="170561" y="18034"/>
                                  <a:pt x="170561" y="26797"/>
                                </a:cubicBezTo>
                                <a:lnTo>
                                  <a:pt x="170561" y="181101"/>
                                </a:lnTo>
                                <a:cubicBezTo>
                                  <a:pt x="170561" y="189864"/>
                                  <a:pt x="168402" y="196596"/>
                                  <a:pt x="164211" y="201168"/>
                                </a:cubicBezTo>
                                <a:cubicBezTo>
                                  <a:pt x="159893" y="205739"/>
                                  <a:pt x="154432" y="208026"/>
                                  <a:pt x="147701" y="208026"/>
                                </a:cubicBezTo>
                                <a:cubicBezTo>
                                  <a:pt x="140843" y="208026"/>
                                  <a:pt x="135382" y="205739"/>
                                  <a:pt x="131445" y="201168"/>
                                </a:cubicBezTo>
                                <a:cubicBezTo>
                                  <a:pt x="127381" y="196469"/>
                                  <a:pt x="125349" y="189864"/>
                                  <a:pt x="125349" y="181101"/>
                                </a:cubicBezTo>
                                <a:lnTo>
                                  <a:pt x="125349" y="117983"/>
                                </a:lnTo>
                                <a:lnTo>
                                  <a:pt x="45212" y="117983"/>
                                </a:lnTo>
                                <a:lnTo>
                                  <a:pt x="45212" y="181101"/>
                                </a:lnTo>
                                <a:cubicBezTo>
                                  <a:pt x="45212" y="189864"/>
                                  <a:pt x="43180" y="196596"/>
                                  <a:pt x="38862" y="201168"/>
                                </a:cubicBezTo>
                                <a:cubicBezTo>
                                  <a:pt x="34544" y="205739"/>
                                  <a:pt x="29083" y="208026"/>
                                  <a:pt x="22352" y="208026"/>
                                </a:cubicBezTo>
                                <a:cubicBezTo>
                                  <a:pt x="15621" y="208026"/>
                                  <a:pt x="10160" y="205739"/>
                                  <a:pt x="6096" y="201168"/>
                                </a:cubicBezTo>
                                <a:cubicBezTo>
                                  <a:pt x="2032" y="196469"/>
                                  <a:pt x="0" y="189864"/>
                                  <a:pt x="0" y="181101"/>
                                </a:cubicBezTo>
                                <a:lnTo>
                                  <a:pt x="0" y="26797"/>
                                </a:lnTo>
                                <a:cubicBezTo>
                                  <a:pt x="0" y="18161"/>
                                  <a:pt x="2032" y="11430"/>
                                  <a:pt x="6096" y="6858"/>
                                </a:cubicBezTo>
                                <a:cubicBezTo>
                                  <a:pt x="10033" y="2286"/>
                                  <a:pt x="15494" y="0"/>
                                  <a:pt x="22352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Shape 36"/>
                        <wps:cNvSpPr>
                          <a:spLocks/>
                        </wps:cNvSpPr>
                        <wps:spPr bwMode="auto">
                          <a:xfrm>
                            <a:off x="31132" y="0"/>
                            <a:ext cx="986" cy="2080"/>
                          </a:xfrm>
                          <a:custGeom>
                            <a:avLst/>
                            <a:gdLst>
                              <a:gd name="T0" fmla="*/ 0 w 98615"/>
                              <a:gd name="T1" fmla="*/ 0 h 207948"/>
                              <a:gd name="T2" fmla="*/ 283 w 98615"/>
                              <a:gd name="T3" fmla="*/ 31 h 207948"/>
                              <a:gd name="T4" fmla="*/ 530 w 98615"/>
                              <a:gd name="T5" fmla="*/ 128 h 207948"/>
                              <a:gd name="T6" fmla="*/ 870 w 98615"/>
                              <a:gd name="T7" fmla="*/ 490 h 207948"/>
                              <a:gd name="T8" fmla="*/ 986 w 98615"/>
                              <a:gd name="T9" fmla="*/ 1037 h 207948"/>
                              <a:gd name="T10" fmla="*/ 924 w 98615"/>
                              <a:gd name="T11" fmla="*/ 1459 h 207948"/>
                              <a:gd name="T12" fmla="*/ 733 w 98615"/>
                              <a:gd name="T13" fmla="*/ 1790 h 207948"/>
                              <a:gd name="T14" fmla="*/ 422 w 98615"/>
                              <a:gd name="T15" fmla="*/ 2005 h 207948"/>
                              <a:gd name="T16" fmla="*/ 1 w 98615"/>
                              <a:gd name="T17" fmla="*/ 2080 h 207948"/>
                              <a:gd name="T18" fmla="*/ 0 w 98615"/>
                              <a:gd name="T19" fmla="*/ 2080 h 207948"/>
                              <a:gd name="T20" fmla="*/ 0 w 98615"/>
                              <a:gd name="T21" fmla="*/ 1710 h 207948"/>
                              <a:gd name="T22" fmla="*/ 263 w 98615"/>
                              <a:gd name="T23" fmla="*/ 1639 h 207948"/>
                              <a:gd name="T24" fmla="*/ 457 w 98615"/>
                              <a:gd name="T25" fmla="*/ 1414 h 207948"/>
                              <a:gd name="T26" fmla="*/ 529 w 98615"/>
                              <a:gd name="T27" fmla="*/ 1035 h 207948"/>
                              <a:gd name="T28" fmla="*/ 463 w 98615"/>
                              <a:gd name="T29" fmla="*/ 674 h 207948"/>
                              <a:gd name="T30" fmla="*/ 274 w 98615"/>
                              <a:gd name="T31" fmla="*/ 446 h 207948"/>
                              <a:gd name="T32" fmla="*/ 0 w 98615"/>
                              <a:gd name="T33" fmla="*/ 371 h 207948"/>
                              <a:gd name="T34" fmla="*/ 0 w 98615"/>
                              <a:gd name="T35" fmla="*/ 0 h 207948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w 98615"/>
                              <a:gd name="T55" fmla="*/ 0 h 207948"/>
                              <a:gd name="T56" fmla="*/ 98615 w 98615"/>
                              <a:gd name="T57" fmla="*/ 207948 h 207948"/>
                            </a:gdLst>
                            <a:ahLst/>
                            <a:cxnLst>
                              <a:cxn ang="T36">
                                <a:pos x="T0" y="T1"/>
                              </a:cxn>
                              <a:cxn ang="T37">
                                <a:pos x="T2" y="T3"/>
                              </a:cxn>
                              <a:cxn ang="T38">
                                <a:pos x="T4" y="T5"/>
                              </a:cxn>
                              <a:cxn ang="T39">
                                <a:pos x="T6" y="T7"/>
                              </a:cxn>
                              <a:cxn ang="T40">
                                <a:pos x="T8" y="T9"/>
                              </a:cxn>
                              <a:cxn ang="T41">
                                <a:pos x="T10" y="T11"/>
                              </a:cxn>
                              <a:cxn ang="T42">
                                <a:pos x="T12" y="T13"/>
                              </a:cxn>
                              <a:cxn ang="T43">
                                <a:pos x="T14" y="T15"/>
                              </a:cxn>
                              <a:cxn ang="T44">
                                <a:pos x="T16" y="T17"/>
                              </a:cxn>
                              <a:cxn ang="T45">
                                <a:pos x="T18" y="T19"/>
                              </a:cxn>
                              <a:cxn ang="T46">
                                <a:pos x="T20" y="T21"/>
                              </a:cxn>
                              <a:cxn ang="T47">
                                <a:pos x="T22" y="T23"/>
                              </a:cxn>
                              <a:cxn ang="T48">
                                <a:pos x="T24" y="T25"/>
                              </a:cxn>
                              <a:cxn ang="T49">
                                <a:pos x="T26" y="T27"/>
                              </a:cxn>
                              <a:cxn ang="T50">
                                <a:pos x="T28" y="T29"/>
                              </a:cxn>
                              <a:cxn ang="T51">
                                <a:pos x="T30" y="T31"/>
                              </a:cxn>
                              <a:cxn ang="T52">
                                <a:pos x="T32" y="T33"/>
                              </a:cxn>
                              <a:cxn ang="T53">
                                <a:pos x="T34" y="T35"/>
                              </a:cxn>
                            </a:cxnLst>
                            <a:rect l="T54" t="T55" r="T56" b="T57"/>
                            <a:pathLst>
                              <a:path w="98615" h="207948">
                                <a:moveTo>
                                  <a:pt x="0" y="0"/>
                                </a:moveTo>
                                <a:lnTo>
                                  <a:pt x="28257" y="3145"/>
                                </a:lnTo>
                                <a:cubicBezTo>
                                  <a:pt x="37211" y="5288"/>
                                  <a:pt x="45466" y="8494"/>
                                  <a:pt x="53022" y="12749"/>
                                </a:cubicBezTo>
                                <a:cubicBezTo>
                                  <a:pt x="68008" y="21258"/>
                                  <a:pt x="79438" y="33323"/>
                                  <a:pt x="87058" y="48944"/>
                                </a:cubicBezTo>
                                <a:cubicBezTo>
                                  <a:pt x="94805" y="64565"/>
                                  <a:pt x="98615" y="82853"/>
                                  <a:pt x="98615" y="103681"/>
                                </a:cubicBezTo>
                                <a:cubicBezTo>
                                  <a:pt x="98615" y="119048"/>
                                  <a:pt x="96583" y="133145"/>
                                  <a:pt x="92392" y="145845"/>
                                </a:cubicBezTo>
                                <a:cubicBezTo>
                                  <a:pt x="88074" y="158545"/>
                                  <a:pt x="81851" y="169594"/>
                                  <a:pt x="73342" y="178992"/>
                                </a:cubicBezTo>
                                <a:cubicBezTo>
                                  <a:pt x="64833" y="188390"/>
                                  <a:pt x="54419" y="195502"/>
                                  <a:pt x="42227" y="200455"/>
                                </a:cubicBezTo>
                                <a:cubicBezTo>
                                  <a:pt x="29908" y="205408"/>
                                  <a:pt x="15811" y="207948"/>
                                  <a:pt x="63" y="207948"/>
                                </a:cubicBezTo>
                                <a:lnTo>
                                  <a:pt x="0" y="207937"/>
                                </a:lnTo>
                                <a:lnTo>
                                  <a:pt x="0" y="170940"/>
                                </a:lnTo>
                                <a:lnTo>
                                  <a:pt x="26352" y="163879"/>
                                </a:lnTo>
                                <a:cubicBezTo>
                                  <a:pt x="34353" y="159053"/>
                                  <a:pt x="40830" y="151560"/>
                                  <a:pt x="45657" y="141400"/>
                                </a:cubicBezTo>
                                <a:cubicBezTo>
                                  <a:pt x="50482" y="131113"/>
                                  <a:pt x="52895" y="118540"/>
                                  <a:pt x="52895" y="103427"/>
                                </a:cubicBezTo>
                                <a:cubicBezTo>
                                  <a:pt x="52895" y="89457"/>
                                  <a:pt x="50609" y="77519"/>
                                  <a:pt x="46291" y="67359"/>
                                </a:cubicBezTo>
                                <a:cubicBezTo>
                                  <a:pt x="41846" y="57326"/>
                                  <a:pt x="35496" y="49706"/>
                                  <a:pt x="27368" y="44626"/>
                                </a:cubicBezTo>
                                <a:lnTo>
                                  <a:pt x="0" y="37072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Shape 37"/>
                        <wps:cNvSpPr>
                          <a:spLocks/>
                        </wps:cNvSpPr>
                        <wps:spPr bwMode="auto">
                          <a:xfrm>
                            <a:off x="32355" y="0"/>
                            <a:ext cx="986" cy="2080"/>
                          </a:xfrm>
                          <a:custGeom>
                            <a:avLst/>
                            <a:gdLst>
                              <a:gd name="T0" fmla="*/ 979 w 98616"/>
                              <a:gd name="T1" fmla="*/ 0 h 208015"/>
                              <a:gd name="T2" fmla="*/ 986 w 98616"/>
                              <a:gd name="T3" fmla="*/ 1 h 208015"/>
                              <a:gd name="T4" fmla="*/ 986 w 98616"/>
                              <a:gd name="T5" fmla="*/ 371 h 208015"/>
                              <a:gd name="T6" fmla="*/ 979 w 98616"/>
                              <a:gd name="T7" fmla="*/ 370 h 208015"/>
                              <a:gd name="T8" fmla="*/ 771 w 98616"/>
                              <a:gd name="T9" fmla="*/ 411 h 208015"/>
                              <a:gd name="T10" fmla="*/ 607 w 98616"/>
                              <a:gd name="T11" fmla="*/ 535 h 208015"/>
                              <a:gd name="T12" fmla="*/ 498 w 98616"/>
                              <a:gd name="T13" fmla="*/ 744 h 208015"/>
                              <a:gd name="T14" fmla="*/ 457 w 98616"/>
                              <a:gd name="T15" fmla="*/ 1035 h 208015"/>
                              <a:gd name="T16" fmla="*/ 498 w 98616"/>
                              <a:gd name="T17" fmla="*/ 1330 h 208015"/>
                              <a:gd name="T18" fmla="*/ 611 w 98616"/>
                              <a:gd name="T19" fmla="*/ 1544 h 208015"/>
                              <a:gd name="T20" fmla="*/ 777 w 98616"/>
                              <a:gd name="T21" fmla="*/ 1670 h 208015"/>
                              <a:gd name="T22" fmla="*/ 984 w 98616"/>
                              <a:gd name="T23" fmla="*/ 1711 h 208015"/>
                              <a:gd name="T24" fmla="*/ 986 w 98616"/>
                              <a:gd name="T25" fmla="*/ 1710 h 208015"/>
                              <a:gd name="T26" fmla="*/ 986 w 98616"/>
                              <a:gd name="T27" fmla="*/ 2080 h 208015"/>
                              <a:gd name="T28" fmla="*/ 564 w 98616"/>
                              <a:gd name="T29" fmla="*/ 2004 h 208015"/>
                              <a:gd name="T30" fmla="*/ 253 w 98616"/>
                              <a:gd name="T31" fmla="*/ 1788 h 208015"/>
                              <a:gd name="T32" fmla="*/ 63 w 98616"/>
                              <a:gd name="T33" fmla="*/ 1454 h 208015"/>
                              <a:gd name="T34" fmla="*/ 0 w 98616"/>
                              <a:gd name="T35" fmla="*/ 1035 h 208015"/>
                              <a:gd name="T36" fmla="*/ 66 w 98616"/>
                              <a:gd name="T37" fmla="*/ 612 h 208015"/>
                              <a:gd name="T38" fmla="*/ 259 w 98616"/>
                              <a:gd name="T39" fmla="*/ 282 h 208015"/>
                              <a:gd name="T40" fmla="*/ 568 w 98616"/>
                              <a:gd name="T41" fmla="*/ 72 h 208015"/>
                              <a:gd name="T42" fmla="*/ 979 w 98616"/>
                              <a:gd name="T43" fmla="*/ 0 h 208015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w 98616"/>
                              <a:gd name="T67" fmla="*/ 0 h 208015"/>
                              <a:gd name="T68" fmla="*/ 98616 w 98616"/>
                              <a:gd name="T69" fmla="*/ 208015 h 208015"/>
                            </a:gdLst>
                            <a:ahLst/>
                            <a:cxnLst>
                              <a:cxn ang="T44">
                                <a:pos x="T0" y="T1"/>
                              </a:cxn>
                              <a:cxn ang="T45">
                                <a:pos x="T2" y="T3"/>
                              </a:cxn>
                              <a:cxn ang="T46">
                                <a:pos x="T4" y="T5"/>
                              </a:cxn>
                              <a:cxn ang="T47">
                                <a:pos x="T6" y="T7"/>
                              </a:cxn>
                              <a:cxn ang="T48">
                                <a:pos x="T8" y="T9"/>
                              </a:cxn>
                              <a:cxn ang="T49">
                                <a:pos x="T10" y="T11"/>
                              </a:cxn>
                              <a:cxn ang="T50">
                                <a:pos x="T12" y="T13"/>
                              </a:cxn>
                              <a:cxn ang="T51">
                                <a:pos x="T14" y="T15"/>
                              </a:cxn>
                              <a:cxn ang="T52">
                                <a:pos x="T16" y="T17"/>
                              </a:cxn>
                              <a:cxn ang="T53">
                                <a:pos x="T18" y="T19"/>
                              </a:cxn>
                              <a:cxn ang="T54">
                                <a:pos x="T20" y="T21"/>
                              </a:cxn>
                              <a:cxn ang="T55">
                                <a:pos x="T22" y="T23"/>
                              </a:cxn>
                              <a:cxn ang="T56">
                                <a:pos x="T24" y="T25"/>
                              </a:cxn>
                              <a:cxn ang="T57">
                                <a:pos x="T26" y="T27"/>
                              </a:cxn>
                              <a:cxn ang="T58">
                                <a:pos x="T28" y="T29"/>
                              </a:cxn>
                              <a:cxn ang="T59">
                                <a:pos x="T30" y="T31"/>
                              </a:cxn>
                              <a:cxn ang="T60">
                                <a:pos x="T32" y="T33"/>
                              </a:cxn>
                              <a:cxn ang="T61">
                                <a:pos x="T34" y="T35"/>
                              </a:cxn>
                              <a:cxn ang="T62">
                                <a:pos x="T36" y="T37"/>
                              </a:cxn>
                              <a:cxn ang="T63">
                                <a:pos x="T38" y="T39"/>
                              </a:cxn>
                              <a:cxn ang="T64">
                                <a:pos x="T40" y="T41"/>
                              </a:cxn>
                              <a:cxn ang="T65">
                                <a:pos x="T42" y="T43"/>
                              </a:cxn>
                            </a:cxnLst>
                            <a:rect l="T66" t="T67" r="T68" b="T69"/>
                            <a:pathLst>
                              <a:path w="98616" h="208015">
                                <a:moveTo>
                                  <a:pt x="97917" y="0"/>
                                </a:moveTo>
                                <a:lnTo>
                                  <a:pt x="98616" y="78"/>
                                </a:lnTo>
                                <a:lnTo>
                                  <a:pt x="98616" y="37149"/>
                                </a:lnTo>
                                <a:lnTo>
                                  <a:pt x="97917" y="36957"/>
                                </a:lnTo>
                                <a:cubicBezTo>
                                  <a:pt x="90424" y="36957"/>
                                  <a:pt x="83439" y="38353"/>
                                  <a:pt x="77089" y="41148"/>
                                </a:cubicBezTo>
                                <a:cubicBezTo>
                                  <a:pt x="70739" y="43942"/>
                                  <a:pt x="65278" y="48133"/>
                                  <a:pt x="60706" y="53467"/>
                                </a:cubicBezTo>
                                <a:cubicBezTo>
                                  <a:pt x="56134" y="58927"/>
                                  <a:pt x="52451" y="65913"/>
                                  <a:pt x="49784" y="74422"/>
                                </a:cubicBezTo>
                                <a:cubicBezTo>
                                  <a:pt x="46990" y="83058"/>
                                  <a:pt x="45720" y="92710"/>
                                  <a:pt x="45720" y="103505"/>
                                </a:cubicBezTo>
                                <a:cubicBezTo>
                                  <a:pt x="45720" y="114426"/>
                                  <a:pt x="46990" y="124206"/>
                                  <a:pt x="49784" y="132969"/>
                                </a:cubicBezTo>
                                <a:cubicBezTo>
                                  <a:pt x="52451" y="141605"/>
                                  <a:pt x="56261" y="148844"/>
                                  <a:pt x="61087" y="154432"/>
                                </a:cubicBezTo>
                                <a:cubicBezTo>
                                  <a:pt x="65913" y="160020"/>
                                  <a:pt x="71501" y="164211"/>
                                  <a:pt x="77724" y="167005"/>
                                </a:cubicBezTo>
                                <a:cubicBezTo>
                                  <a:pt x="83947" y="169672"/>
                                  <a:pt x="90805" y="171069"/>
                                  <a:pt x="98425" y="171069"/>
                                </a:cubicBezTo>
                                <a:lnTo>
                                  <a:pt x="98616" y="171018"/>
                                </a:lnTo>
                                <a:lnTo>
                                  <a:pt x="98616" y="208015"/>
                                </a:lnTo>
                                <a:lnTo>
                                  <a:pt x="56388" y="200406"/>
                                </a:lnTo>
                                <a:cubicBezTo>
                                  <a:pt x="44069" y="195326"/>
                                  <a:pt x="33655" y="188087"/>
                                  <a:pt x="25273" y="178815"/>
                                </a:cubicBezTo>
                                <a:cubicBezTo>
                                  <a:pt x="16891" y="169545"/>
                                  <a:pt x="10541" y="158369"/>
                                  <a:pt x="6350" y="145414"/>
                                </a:cubicBezTo>
                                <a:cubicBezTo>
                                  <a:pt x="2032" y="132461"/>
                                  <a:pt x="0" y="118490"/>
                                  <a:pt x="0" y="103505"/>
                                </a:cubicBezTo>
                                <a:cubicBezTo>
                                  <a:pt x="0" y="88138"/>
                                  <a:pt x="2159" y="74040"/>
                                  <a:pt x="6604" y="61214"/>
                                </a:cubicBezTo>
                                <a:cubicBezTo>
                                  <a:pt x="11049" y="48260"/>
                                  <a:pt x="17399" y="37338"/>
                                  <a:pt x="25908" y="28194"/>
                                </a:cubicBezTo>
                                <a:cubicBezTo>
                                  <a:pt x="34417" y="19050"/>
                                  <a:pt x="44704" y="12064"/>
                                  <a:pt x="56769" y="7239"/>
                                </a:cubicBezTo>
                                <a:cubicBezTo>
                                  <a:pt x="68834" y="2413"/>
                                  <a:pt x="82550" y="0"/>
                                  <a:pt x="97917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Shape 38"/>
                        <wps:cNvSpPr>
                          <a:spLocks/>
                        </wps:cNvSpPr>
                        <wps:spPr bwMode="auto">
                          <a:xfrm>
                            <a:off x="33341" y="0"/>
                            <a:ext cx="987" cy="2080"/>
                          </a:xfrm>
                          <a:custGeom>
                            <a:avLst/>
                            <a:gdLst>
                              <a:gd name="T0" fmla="*/ 0 w 98615"/>
                              <a:gd name="T1" fmla="*/ 0 h 207948"/>
                              <a:gd name="T2" fmla="*/ 283 w 98615"/>
                              <a:gd name="T3" fmla="*/ 31 h 207948"/>
                              <a:gd name="T4" fmla="*/ 531 w 98615"/>
                              <a:gd name="T5" fmla="*/ 128 h 207948"/>
                              <a:gd name="T6" fmla="*/ 871 w 98615"/>
                              <a:gd name="T7" fmla="*/ 490 h 207948"/>
                              <a:gd name="T8" fmla="*/ 987 w 98615"/>
                              <a:gd name="T9" fmla="*/ 1037 h 207948"/>
                              <a:gd name="T10" fmla="*/ 925 w 98615"/>
                              <a:gd name="T11" fmla="*/ 1459 h 207948"/>
                              <a:gd name="T12" fmla="*/ 734 w 98615"/>
                              <a:gd name="T13" fmla="*/ 1790 h 207948"/>
                              <a:gd name="T14" fmla="*/ 423 w 98615"/>
                              <a:gd name="T15" fmla="*/ 2005 h 207948"/>
                              <a:gd name="T16" fmla="*/ 1 w 98615"/>
                              <a:gd name="T17" fmla="*/ 2080 h 207948"/>
                              <a:gd name="T18" fmla="*/ 0 w 98615"/>
                              <a:gd name="T19" fmla="*/ 2080 h 207948"/>
                              <a:gd name="T20" fmla="*/ 0 w 98615"/>
                              <a:gd name="T21" fmla="*/ 1710 h 207948"/>
                              <a:gd name="T22" fmla="*/ 264 w 98615"/>
                              <a:gd name="T23" fmla="*/ 1639 h 207948"/>
                              <a:gd name="T24" fmla="*/ 457 w 98615"/>
                              <a:gd name="T25" fmla="*/ 1414 h 207948"/>
                              <a:gd name="T26" fmla="*/ 529 w 98615"/>
                              <a:gd name="T27" fmla="*/ 1035 h 207948"/>
                              <a:gd name="T28" fmla="*/ 462 w 98615"/>
                              <a:gd name="T29" fmla="*/ 674 h 207948"/>
                              <a:gd name="T30" fmla="*/ 274 w 98615"/>
                              <a:gd name="T31" fmla="*/ 446 h 207948"/>
                              <a:gd name="T32" fmla="*/ 0 w 98615"/>
                              <a:gd name="T33" fmla="*/ 371 h 207948"/>
                              <a:gd name="T34" fmla="*/ 0 w 98615"/>
                              <a:gd name="T35" fmla="*/ 0 h 207948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w 98615"/>
                              <a:gd name="T55" fmla="*/ 0 h 207948"/>
                              <a:gd name="T56" fmla="*/ 98615 w 98615"/>
                              <a:gd name="T57" fmla="*/ 207948 h 207948"/>
                            </a:gdLst>
                            <a:ahLst/>
                            <a:cxnLst>
                              <a:cxn ang="T36">
                                <a:pos x="T0" y="T1"/>
                              </a:cxn>
                              <a:cxn ang="T37">
                                <a:pos x="T2" y="T3"/>
                              </a:cxn>
                              <a:cxn ang="T38">
                                <a:pos x="T4" y="T5"/>
                              </a:cxn>
                              <a:cxn ang="T39">
                                <a:pos x="T6" y="T7"/>
                              </a:cxn>
                              <a:cxn ang="T40">
                                <a:pos x="T8" y="T9"/>
                              </a:cxn>
                              <a:cxn ang="T41">
                                <a:pos x="T10" y="T11"/>
                              </a:cxn>
                              <a:cxn ang="T42">
                                <a:pos x="T12" y="T13"/>
                              </a:cxn>
                              <a:cxn ang="T43">
                                <a:pos x="T14" y="T15"/>
                              </a:cxn>
                              <a:cxn ang="T44">
                                <a:pos x="T16" y="T17"/>
                              </a:cxn>
                              <a:cxn ang="T45">
                                <a:pos x="T18" y="T19"/>
                              </a:cxn>
                              <a:cxn ang="T46">
                                <a:pos x="T20" y="T21"/>
                              </a:cxn>
                              <a:cxn ang="T47">
                                <a:pos x="T22" y="T23"/>
                              </a:cxn>
                              <a:cxn ang="T48">
                                <a:pos x="T24" y="T25"/>
                              </a:cxn>
                              <a:cxn ang="T49">
                                <a:pos x="T26" y="T27"/>
                              </a:cxn>
                              <a:cxn ang="T50">
                                <a:pos x="T28" y="T29"/>
                              </a:cxn>
                              <a:cxn ang="T51">
                                <a:pos x="T30" y="T31"/>
                              </a:cxn>
                              <a:cxn ang="T52">
                                <a:pos x="T32" y="T33"/>
                              </a:cxn>
                              <a:cxn ang="T53">
                                <a:pos x="T34" y="T35"/>
                              </a:cxn>
                            </a:cxnLst>
                            <a:rect l="T54" t="T55" r="T56" b="T57"/>
                            <a:pathLst>
                              <a:path w="98615" h="207948">
                                <a:moveTo>
                                  <a:pt x="0" y="0"/>
                                </a:moveTo>
                                <a:lnTo>
                                  <a:pt x="28257" y="3145"/>
                                </a:lnTo>
                                <a:cubicBezTo>
                                  <a:pt x="37211" y="5288"/>
                                  <a:pt x="45466" y="8494"/>
                                  <a:pt x="53022" y="12749"/>
                                </a:cubicBezTo>
                                <a:cubicBezTo>
                                  <a:pt x="68008" y="21258"/>
                                  <a:pt x="79439" y="33323"/>
                                  <a:pt x="87058" y="48944"/>
                                </a:cubicBezTo>
                                <a:cubicBezTo>
                                  <a:pt x="94805" y="64565"/>
                                  <a:pt x="98615" y="82853"/>
                                  <a:pt x="98615" y="103681"/>
                                </a:cubicBezTo>
                                <a:cubicBezTo>
                                  <a:pt x="98615" y="119048"/>
                                  <a:pt x="96583" y="133145"/>
                                  <a:pt x="92392" y="145845"/>
                                </a:cubicBezTo>
                                <a:cubicBezTo>
                                  <a:pt x="88074" y="158545"/>
                                  <a:pt x="81852" y="169594"/>
                                  <a:pt x="73342" y="178992"/>
                                </a:cubicBezTo>
                                <a:cubicBezTo>
                                  <a:pt x="64833" y="188390"/>
                                  <a:pt x="54420" y="195502"/>
                                  <a:pt x="42227" y="200455"/>
                                </a:cubicBezTo>
                                <a:cubicBezTo>
                                  <a:pt x="29908" y="205408"/>
                                  <a:pt x="15811" y="207948"/>
                                  <a:pt x="64" y="207948"/>
                                </a:cubicBezTo>
                                <a:lnTo>
                                  <a:pt x="0" y="207937"/>
                                </a:lnTo>
                                <a:lnTo>
                                  <a:pt x="0" y="170940"/>
                                </a:lnTo>
                                <a:lnTo>
                                  <a:pt x="26352" y="163879"/>
                                </a:lnTo>
                                <a:cubicBezTo>
                                  <a:pt x="34353" y="159053"/>
                                  <a:pt x="40830" y="151560"/>
                                  <a:pt x="45657" y="141400"/>
                                </a:cubicBezTo>
                                <a:cubicBezTo>
                                  <a:pt x="50483" y="131113"/>
                                  <a:pt x="52896" y="118540"/>
                                  <a:pt x="52896" y="103427"/>
                                </a:cubicBezTo>
                                <a:cubicBezTo>
                                  <a:pt x="52896" y="89457"/>
                                  <a:pt x="50609" y="77519"/>
                                  <a:pt x="46164" y="67359"/>
                                </a:cubicBezTo>
                                <a:cubicBezTo>
                                  <a:pt x="41846" y="57326"/>
                                  <a:pt x="35496" y="49706"/>
                                  <a:pt x="27368" y="44626"/>
                                </a:cubicBezTo>
                                <a:lnTo>
                                  <a:pt x="0" y="37072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Shape 39"/>
                        <wps:cNvSpPr>
                          <a:spLocks/>
                        </wps:cNvSpPr>
                        <wps:spPr bwMode="auto">
                          <a:xfrm>
                            <a:off x="34648" y="0"/>
                            <a:ext cx="1454" cy="2045"/>
                          </a:xfrm>
                          <a:custGeom>
                            <a:avLst/>
                            <a:gdLst>
                              <a:gd name="T0" fmla="*/ 223 w 145415"/>
                              <a:gd name="T1" fmla="*/ 0 h 204597"/>
                              <a:gd name="T2" fmla="*/ 389 w 145415"/>
                              <a:gd name="T3" fmla="*/ 69 h 204597"/>
                              <a:gd name="T4" fmla="*/ 452 w 145415"/>
                              <a:gd name="T5" fmla="*/ 268 h 204597"/>
                              <a:gd name="T6" fmla="*/ 452 w 145415"/>
                              <a:gd name="T7" fmla="*/ 1665 h 204597"/>
                              <a:gd name="T8" fmla="*/ 1227 w 145415"/>
                              <a:gd name="T9" fmla="*/ 1665 h 204597"/>
                              <a:gd name="T10" fmla="*/ 1394 w 145415"/>
                              <a:gd name="T11" fmla="*/ 1720 h 204597"/>
                              <a:gd name="T12" fmla="*/ 1454 w 145415"/>
                              <a:gd name="T13" fmla="*/ 1856 h 204597"/>
                              <a:gd name="T14" fmla="*/ 1396 w 145415"/>
                              <a:gd name="T15" fmla="*/ 1993 h 204597"/>
                              <a:gd name="T16" fmla="*/ 1227 w 145415"/>
                              <a:gd name="T17" fmla="*/ 2045 h 204597"/>
                              <a:gd name="T18" fmla="*/ 270 w 145415"/>
                              <a:gd name="T19" fmla="*/ 2045 h 204597"/>
                              <a:gd name="T20" fmla="*/ 65 w 145415"/>
                              <a:gd name="T21" fmla="*/ 1980 h 204597"/>
                              <a:gd name="T22" fmla="*/ 0 w 145415"/>
                              <a:gd name="T23" fmla="*/ 1775 h 204597"/>
                              <a:gd name="T24" fmla="*/ 0 w 145415"/>
                              <a:gd name="T25" fmla="*/ 268 h 204597"/>
                              <a:gd name="T26" fmla="*/ 61 w 145415"/>
                              <a:gd name="T27" fmla="*/ 69 h 204597"/>
                              <a:gd name="T28" fmla="*/ 223 w 145415"/>
                              <a:gd name="T29" fmla="*/ 0 h 204597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w 145415"/>
                              <a:gd name="T46" fmla="*/ 0 h 204597"/>
                              <a:gd name="T47" fmla="*/ 145415 w 145415"/>
                              <a:gd name="T48" fmla="*/ 204597 h 204597"/>
                            </a:gdLst>
                            <a:ahLst/>
                            <a:cxnLst>
                              <a:cxn ang="T30">
                                <a:pos x="T0" y="T1"/>
                              </a:cxn>
                              <a:cxn ang="T31">
                                <a:pos x="T2" y="T3"/>
                              </a:cxn>
                              <a:cxn ang="T32">
                                <a:pos x="T4" y="T5"/>
                              </a:cxn>
                              <a:cxn ang="T33">
                                <a:pos x="T6" y="T7"/>
                              </a:cxn>
                              <a:cxn ang="T34">
                                <a:pos x="T8" y="T9"/>
                              </a:cxn>
                              <a:cxn ang="T35">
                                <a:pos x="T10" y="T11"/>
                              </a:cxn>
                              <a:cxn ang="T36">
                                <a:pos x="T12" y="T13"/>
                              </a:cxn>
                              <a:cxn ang="T37">
                                <a:pos x="T14" y="T15"/>
                              </a:cxn>
                              <a:cxn ang="T38">
                                <a:pos x="T16" y="T17"/>
                              </a:cxn>
                              <a:cxn ang="T39">
                                <a:pos x="T18" y="T19"/>
                              </a:cxn>
                              <a:cxn ang="T40">
                                <a:pos x="T20" y="T21"/>
                              </a:cxn>
                              <a:cxn ang="T41">
                                <a:pos x="T22" y="T23"/>
                              </a:cxn>
                              <a:cxn ang="T42">
                                <a:pos x="T24" y="T25"/>
                              </a:cxn>
                              <a:cxn ang="T43">
                                <a:pos x="T26" y="T27"/>
                              </a:cxn>
                              <a:cxn ang="T44">
                                <a:pos x="T28" y="T29"/>
                              </a:cxn>
                            </a:cxnLst>
                            <a:rect l="T45" t="T46" r="T47" b="T48"/>
                            <a:pathLst>
                              <a:path w="145415" h="204597">
                                <a:moveTo>
                                  <a:pt x="22352" y="0"/>
                                </a:moveTo>
                                <a:cubicBezTo>
                                  <a:pt x="29083" y="0"/>
                                  <a:pt x="34544" y="2286"/>
                                  <a:pt x="38862" y="6858"/>
                                </a:cubicBezTo>
                                <a:cubicBezTo>
                                  <a:pt x="43053" y="11430"/>
                                  <a:pt x="45212" y="18034"/>
                                  <a:pt x="45212" y="26797"/>
                                </a:cubicBezTo>
                                <a:lnTo>
                                  <a:pt x="45212" y="166624"/>
                                </a:lnTo>
                                <a:lnTo>
                                  <a:pt x="122682" y="166624"/>
                                </a:lnTo>
                                <a:cubicBezTo>
                                  <a:pt x="129921" y="166624"/>
                                  <a:pt x="135509" y="168401"/>
                                  <a:pt x="139446" y="172085"/>
                                </a:cubicBezTo>
                                <a:cubicBezTo>
                                  <a:pt x="143510" y="175640"/>
                                  <a:pt x="145415" y="180213"/>
                                  <a:pt x="145415" y="185674"/>
                                </a:cubicBezTo>
                                <a:cubicBezTo>
                                  <a:pt x="145415" y="191389"/>
                                  <a:pt x="143510" y="195834"/>
                                  <a:pt x="139573" y="199389"/>
                                </a:cubicBezTo>
                                <a:cubicBezTo>
                                  <a:pt x="135636" y="202819"/>
                                  <a:pt x="130048" y="204597"/>
                                  <a:pt x="122682" y="204597"/>
                                </a:cubicBezTo>
                                <a:lnTo>
                                  <a:pt x="27051" y="204597"/>
                                </a:lnTo>
                                <a:cubicBezTo>
                                  <a:pt x="17653" y="204597"/>
                                  <a:pt x="10795" y="202438"/>
                                  <a:pt x="6477" y="198120"/>
                                </a:cubicBezTo>
                                <a:cubicBezTo>
                                  <a:pt x="2159" y="193675"/>
                                  <a:pt x="0" y="186817"/>
                                  <a:pt x="0" y="177546"/>
                                </a:cubicBezTo>
                                <a:lnTo>
                                  <a:pt x="0" y="26797"/>
                                </a:lnTo>
                                <a:cubicBezTo>
                                  <a:pt x="0" y="18161"/>
                                  <a:pt x="2032" y="11430"/>
                                  <a:pt x="6096" y="6858"/>
                                </a:cubicBezTo>
                                <a:cubicBezTo>
                                  <a:pt x="10287" y="2286"/>
                                  <a:pt x="15621" y="0"/>
                                  <a:pt x="22352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Shape 40"/>
                        <wps:cNvSpPr>
                          <a:spLocks/>
                        </wps:cNvSpPr>
                        <wps:spPr bwMode="auto">
                          <a:xfrm>
                            <a:off x="10248" y="1177"/>
                            <a:ext cx="773" cy="517"/>
                          </a:xfrm>
                          <a:custGeom>
                            <a:avLst/>
                            <a:gdLst>
                              <a:gd name="T0" fmla="*/ 0 w 77216"/>
                              <a:gd name="T1" fmla="*/ 0 h 51689"/>
                              <a:gd name="T2" fmla="*/ 0 w 77216"/>
                              <a:gd name="T3" fmla="*/ 517 h 51689"/>
                              <a:gd name="T4" fmla="*/ 398 w 77216"/>
                              <a:gd name="T5" fmla="*/ 517 h 51689"/>
                              <a:gd name="T6" fmla="*/ 773 w 77216"/>
                              <a:gd name="T7" fmla="*/ 254 h 51689"/>
                              <a:gd name="T8" fmla="*/ 679 w 77216"/>
                              <a:gd name="T9" fmla="*/ 61 h 51689"/>
                              <a:gd name="T10" fmla="*/ 385 w 77216"/>
                              <a:gd name="T11" fmla="*/ 0 h 51689"/>
                              <a:gd name="T12" fmla="*/ 0 w 77216"/>
                              <a:gd name="T13" fmla="*/ 0 h 51689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w 77216"/>
                              <a:gd name="T22" fmla="*/ 0 h 51689"/>
                              <a:gd name="T23" fmla="*/ 77216 w 77216"/>
                              <a:gd name="T24" fmla="*/ 51689 h 51689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T21" t="T22" r="T23" b="T24"/>
                            <a:pathLst>
                              <a:path w="77216" h="51689">
                                <a:moveTo>
                                  <a:pt x="0" y="0"/>
                                </a:moveTo>
                                <a:lnTo>
                                  <a:pt x="0" y="51689"/>
                                </a:lnTo>
                                <a:lnTo>
                                  <a:pt x="39751" y="51689"/>
                                </a:lnTo>
                                <a:cubicBezTo>
                                  <a:pt x="64770" y="51689"/>
                                  <a:pt x="77216" y="42926"/>
                                  <a:pt x="77216" y="25400"/>
                                </a:cubicBezTo>
                                <a:cubicBezTo>
                                  <a:pt x="77216" y="16637"/>
                                  <a:pt x="74041" y="10161"/>
                                  <a:pt x="67818" y="6097"/>
                                </a:cubicBezTo>
                                <a:cubicBezTo>
                                  <a:pt x="61468" y="2032"/>
                                  <a:pt x="51689" y="0"/>
                                  <a:pt x="38481" y="0"/>
                                </a:cubicBez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Shape 41"/>
                        <wps:cNvSpPr>
                          <a:spLocks/>
                        </wps:cNvSpPr>
                        <wps:spPr bwMode="auto">
                          <a:xfrm>
                            <a:off x="8310" y="473"/>
                            <a:ext cx="529" cy="755"/>
                          </a:xfrm>
                          <a:custGeom>
                            <a:avLst/>
                            <a:gdLst>
                              <a:gd name="T0" fmla="*/ 262 w 52832"/>
                              <a:gd name="T1" fmla="*/ 0 h 75438"/>
                              <a:gd name="T2" fmla="*/ 0 w 52832"/>
                              <a:gd name="T3" fmla="*/ 755 h 75438"/>
                              <a:gd name="T4" fmla="*/ 529 w 52832"/>
                              <a:gd name="T5" fmla="*/ 755 h 75438"/>
                              <a:gd name="T6" fmla="*/ 262 w 52832"/>
                              <a:gd name="T7" fmla="*/ 0 h 75438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0 w 52832"/>
                              <a:gd name="T13" fmla="*/ 0 h 75438"/>
                              <a:gd name="T14" fmla="*/ 52832 w 52832"/>
                              <a:gd name="T15" fmla="*/ 75438 h 75438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52832" h="75438">
                                <a:moveTo>
                                  <a:pt x="26162" y="0"/>
                                </a:moveTo>
                                <a:lnTo>
                                  <a:pt x="0" y="75438"/>
                                </a:lnTo>
                                <a:lnTo>
                                  <a:pt x="52832" y="75438"/>
                                </a:lnTo>
                                <a:lnTo>
                                  <a:pt x="26162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Shape 42"/>
                        <wps:cNvSpPr>
                          <a:spLocks/>
                        </wps:cNvSpPr>
                        <wps:spPr bwMode="auto">
                          <a:xfrm>
                            <a:off x="2580" y="473"/>
                            <a:ext cx="528" cy="755"/>
                          </a:xfrm>
                          <a:custGeom>
                            <a:avLst/>
                            <a:gdLst>
                              <a:gd name="T0" fmla="*/ 261 w 52832"/>
                              <a:gd name="T1" fmla="*/ 0 h 75438"/>
                              <a:gd name="T2" fmla="*/ 0 w 52832"/>
                              <a:gd name="T3" fmla="*/ 755 h 75438"/>
                              <a:gd name="T4" fmla="*/ 528 w 52832"/>
                              <a:gd name="T5" fmla="*/ 755 h 75438"/>
                              <a:gd name="T6" fmla="*/ 261 w 52832"/>
                              <a:gd name="T7" fmla="*/ 0 h 75438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0 w 52832"/>
                              <a:gd name="T13" fmla="*/ 0 h 75438"/>
                              <a:gd name="T14" fmla="*/ 52832 w 52832"/>
                              <a:gd name="T15" fmla="*/ 75438 h 75438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52832" h="75438">
                                <a:moveTo>
                                  <a:pt x="26162" y="0"/>
                                </a:moveTo>
                                <a:lnTo>
                                  <a:pt x="0" y="75438"/>
                                </a:lnTo>
                                <a:lnTo>
                                  <a:pt x="52832" y="75438"/>
                                </a:lnTo>
                                <a:lnTo>
                                  <a:pt x="26162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Shape 43"/>
                        <wps:cNvSpPr>
                          <a:spLocks/>
                        </wps:cNvSpPr>
                        <wps:spPr bwMode="auto">
                          <a:xfrm>
                            <a:off x="10248" y="386"/>
                            <a:ext cx="694" cy="452"/>
                          </a:xfrm>
                          <a:custGeom>
                            <a:avLst/>
                            <a:gdLst>
                              <a:gd name="T0" fmla="*/ 0 w 69342"/>
                              <a:gd name="T1" fmla="*/ 0 h 45212"/>
                              <a:gd name="T2" fmla="*/ 0 w 69342"/>
                              <a:gd name="T3" fmla="*/ 452 h 45212"/>
                              <a:gd name="T4" fmla="*/ 336 w 69342"/>
                              <a:gd name="T5" fmla="*/ 452 h 45212"/>
                              <a:gd name="T6" fmla="*/ 553 w 69342"/>
                              <a:gd name="T7" fmla="*/ 427 h 45212"/>
                              <a:gd name="T8" fmla="*/ 661 w 69342"/>
                              <a:gd name="T9" fmla="*/ 338 h 45212"/>
                              <a:gd name="T10" fmla="*/ 694 w 69342"/>
                              <a:gd name="T11" fmla="*/ 218 h 45212"/>
                              <a:gd name="T12" fmla="*/ 599 w 69342"/>
                              <a:gd name="T13" fmla="*/ 44 h 45212"/>
                              <a:gd name="T14" fmla="*/ 294 w 69342"/>
                              <a:gd name="T15" fmla="*/ 0 h 45212"/>
                              <a:gd name="T16" fmla="*/ 0 w 69342"/>
                              <a:gd name="T17" fmla="*/ 0 h 45212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w 69342"/>
                              <a:gd name="T28" fmla="*/ 0 h 45212"/>
                              <a:gd name="T29" fmla="*/ 69342 w 69342"/>
                              <a:gd name="T30" fmla="*/ 45212 h 45212"/>
                            </a:gdLst>
                            <a:ahLst/>
                            <a:cxnLst>
                              <a:cxn ang="T18">
                                <a:pos x="T0" y="T1"/>
                              </a:cxn>
                              <a:cxn ang="T19">
                                <a:pos x="T2" y="T3"/>
                              </a:cxn>
                              <a:cxn ang="T20">
                                <a:pos x="T4" y="T5"/>
                              </a:cxn>
                              <a:cxn ang="T21">
                                <a:pos x="T6" y="T7"/>
                              </a:cxn>
                              <a:cxn ang="T22">
                                <a:pos x="T8" y="T9"/>
                              </a:cxn>
                              <a:cxn ang="T23">
                                <a:pos x="T10" y="T11"/>
                              </a:cxn>
                              <a:cxn ang="T24">
                                <a:pos x="T12" y="T13"/>
                              </a:cxn>
                              <a:cxn ang="T25">
                                <a:pos x="T14" y="T15"/>
                              </a:cxn>
                              <a:cxn ang="T26">
                                <a:pos x="T16" y="T17"/>
                              </a:cxn>
                            </a:cxnLst>
                            <a:rect l="T27" t="T28" r="T29" b="T30"/>
                            <a:pathLst>
                              <a:path w="69342" h="45212">
                                <a:moveTo>
                                  <a:pt x="0" y="0"/>
                                </a:moveTo>
                                <a:lnTo>
                                  <a:pt x="0" y="45212"/>
                                </a:lnTo>
                                <a:lnTo>
                                  <a:pt x="33528" y="45212"/>
                                </a:lnTo>
                                <a:cubicBezTo>
                                  <a:pt x="43053" y="45212"/>
                                  <a:pt x="50292" y="44323"/>
                                  <a:pt x="55245" y="42672"/>
                                </a:cubicBezTo>
                                <a:cubicBezTo>
                                  <a:pt x="60071" y="41021"/>
                                  <a:pt x="63754" y="37973"/>
                                  <a:pt x="66040" y="33782"/>
                                </a:cubicBezTo>
                                <a:cubicBezTo>
                                  <a:pt x="68199" y="29972"/>
                                  <a:pt x="69342" y="26035"/>
                                  <a:pt x="69342" y="21844"/>
                                </a:cubicBezTo>
                                <a:cubicBezTo>
                                  <a:pt x="69342" y="13208"/>
                                  <a:pt x="66167" y="7366"/>
                                  <a:pt x="59817" y="4445"/>
                                </a:cubicBezTo>
                                <a:cubicBezTo>
                                  <a:pt x="53467" y="1397"/>
                                  <a:pt x="43307" y="0"/>
                                  <a:pt x="29337" y="0"/>
                                </a:cubicBez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Shape 44"/>
                        <wps:cNvSpPr>
                          <a:spLocks/>
                        </wps:cNvSpPr>
                        <wps:spPr bwMode="auto">
                          <a:xfrm>
                            <a:off x="4521" y="386"/>
                            <a:ext cx="639" cy="543"/>
                          </a:xfrm>
                          <a:custGeom>
                            <a:avLst/>
                            <a:gdLst>
                              <a:gd name="T0" fmla="*/ 0 w 63881"/>
                              <a:gd name="T1" fmla="*/ 0 h 54356"/>
                              <a:gd name="T2" fmla="*/ 0 w 63881"/>
                              <a:gd name="T3" fmla="*/ 543 h 54356"/>
                              <a:gd name="T4" fmla="*/ 239 w 63881"/>
                              <a:gd name="T5" fmla="*/ 543 h 54356"/>
                              <a:gd name="T6" fmla="*/ 462 w 63881"/>
                              <a:gd name="T7" fmla="*/ 515 h 54356"/>
                              <a:gd name="T8" fmla="*/ 595 w 63881"/>
                              <a:gd name="T9" fmla="*/ 429 h 54356"/>
                              <a:gd name="T10" fmla="*/ 639 w 63881"/>
                              <a:gd name="T11" fmla="*/ 270 h 54356"/>
                              <a:gd name="T12" fmla="*/ 570 w 63881"/>
                              <a:gd name="T13" fmla="*/ 77 h 54356"/>
                              <a:gd name="T14" fmla="*/ 239 w 63881"/>
                              <a:gd name="T15" fmla="*/ 0 h 54356"/>
                              <a:gd name="T16" fmla="*/ 0 w 63881"/>
                              <a:gd name="T17" fmla="*/ 0 h 5435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w 63881"/>
                              <a:gd name="T28" fmla="*/ 0 h 54356"/>
                              <a:gd name="T29" fmla="*/ 63881 w 63881"/>
                              <a:gd name="T30" fmla="*/ 54356 h 54356"/>
                            </a:gdLst>
                            <a:ahLst/>
                            <a:cxnLst>
                              <a:cxn ang="T18">
                                <a:pos x="T0" y="T1"/>
                              </a:cxn>
                              <a:cxn ang="T19">
                                <a:pos x="T2" y="T3"/>
                              </a:cxn>
                              <a:cxn ang="T20">
                                <a:pos x="T4" y="T5"/>
                              </a:cxn>
                              <a:cxn ang="T21">
                                <a:pos x="T6" y="T7"/>
                              </a:cxn>
                              <a:cxn ang="T22">
                                <a:pos x="T8" y="T9"/>
                              </a:cxn>
                              <a:cxn ang="T23">
                                <a:pos x="T10" y="T11"/>
                              </a:cxn>
                              <a:cxn ang="T24">
                                <a:pos x="T12" y="T13"/>
                              </a:cxn>
                              <a:cxn ang="T25">
                                <a:pos x="T14" y="T15"/>
                              </a:cxn>
                              <a:cxn ang="T26">
                                <a:pos x="T16" y="T17"/>
                              </a:cxn>
                            </a:cxnLst>
                            <a:rect l="T27" t="T28" r="T29" b="T30"/>
                            <a:pathLst>
                              <a:path w="63881" h="54356">
                                <a:moveTo>
                                  <a:pt x="0" y="0"/>
                                </a:moveTo>
                                <a:lnTo>
                                  <a:pt x="0" y="54356"/>
                                </a:lnTo>
                                <a:lnTo>
                                  <a:pt x="23876" y="54356"/>
                                </a:lnTo>
                                <a:cubicBezTo>
                                  <a:pt x="32893" y="54356"/>
                                  <a:pt x="40386" y="53467"/>
                                  <a:pt x="46228" y="51562"/>
                                </a:cubicBezTo>
                                <a:cubicBezTo>
                                  <a:pt x="52197" y="49784"/>
                                  <a:pt x="56515" y="46863"/>
                                  <a:pt x="59436" y="42926"/>
                                </a:cubicBezTo>
                                <a:cubicBezTo>
                                  <a:pt x="62484" y="38862"/>
                                  <a:pt x="63881" y="33655"/>
                                  <a:pt x="63881" y="27051"/>
                                </a:cubicBezTo>
                                <a:cubicBezTo>
                                  <a:pt x="63881" y="19177"/>
                                  <a:pt x="61595" y="12700"/>
                                  <a:pt x="57023" y="7747"/>
                                </a:cubicBezTo>
                                <a:cubicBezTo>
                                  <a:pt x="51943" y="2540"/>
                                  <a:pt x="40894" y="0"/>
                                  <a:pt x="23876" y="0"/>
                                </a:cubicBez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Shape 45"/>
                        <wps:cNvSpPr>
                          <a:spLocks/>
                        </wps:cNvSpPr>
                        <wps:spPr bwMode="auto">
                          <a:xfrm>
                            <a:off x="32812" y="369"/>
                            <a:ext cx="1058" cy="1341"/>
                          </a:xfrm>
                          <a:custGeom>
                            <a:avLst/>
                            <a:gdLst>
                              <a:gd name="T0" fmla="*/ 522 w 105791"/>
                              <a:gd name="T1" fmla="*/ 0 h 134112"/>
                              <a:gd name="T2" fmla="*/ 314 w 105791"/>
                              <a:gd name="T3" fmla="*/ 42 h 134112"/>
                              <a:gd name="T4" fmla="*/ 150 w 105791"/>
                              <a:gd name="T5" fmla="*/ 165 h 134112"/>
                              <a:gd name="T6" fmla="*/ 41 w 105791"/>
                              <a:gd name="T7" fmla="*/ 375 h 134112"/>
                              <a:gd name="T8" fmla="*/ 0 w 105791"/>
                              <a:gd name="T9" fmla="*/ 665 h 134112"/>
                              <a:gd name="T10" fmla="*/ 41 w 105791"/>
                              <a:gd name="T11" fmla="*/ 960 h 134112"/>
                              <a:gd name="T12" fmla="*/ 154 w 105791"/>
                              <a:gd name="T13" fmla="*/ 1175 h 134112"/>
                              <a:gd name="T14" fmla="*/ 320 w 105791"/>
                              <a:gd name="T15" fmla="*/ 1300 h 134112"/>
                              <a:gd name="T16" fmla="*/ 527 w 105791"/>
                              <a:gd name="T17" fmla="*/ 1341 h 134112"/>
                              <a:gd name="T18" fmla="*/ 793 w 105791"/>
                              <a:gd name="T19" fmla="*/ 1270 h 134112"/>
                              <a:gd name="T20" fmla="*/ 986 w 105791"/>
                              <a:gd name="T21" fmla="*/ 1045 h 134112"/>
                              <a:gd name="T22" fmla="*/ 1058 w 105791"/>
                              <a:gd name="T23" fmla="*/ 665 h 134112"/>
                              <a:gd name="T24" fmla="*/ 991 w 105791"/>
                              <a:gd name="T25" fmla="*/ 305 h 134112"/>
                              <a:gd name="T26" fmla="*/ 803 w 105791"/>
                              <a:gd name="T27" fmla="*/ 77 h 134112"/>
                              <a:gd name="T28" fmla="*/ 522 w 105791"/>
                              <a:gd name="T29" fmla="*/ 0 h 134112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w 105791"/>
                              <a:gd name="T46" fmla="*/ 0 h 134112"/>
                              <a:gd name="T47" fmla="*/ 105791 w 105791"/>
                              <a:gd name="T48" fmla="*/ 134112 h 134112"/>
                            </a:gdLst>
                            <a:ahLst/>
                            <a:cxnLst>
                              <a:cxn ang="T30">
                                <a:pos x="T0" y="T1"/>
                              </a:cxn>
                              <a:cxn ang="T31">
                                <a:pos x="T2" y="T3"/>
                              </a:cxn>
                              <a:cxn ang="T32">
                                <a:pos x="T4" y="T5"/>
                              </a:cxn>
                              <a:cxn ang="T33">
                                <a:pos x="T6" y="T7"/>
                              </a:cxn>
                              <a:cxn ang="T34">
                                <a:pos x="T8" y="T9"/>
                              </a:cxn>
                              <a:cxn ang="T35">
                                <a:pos x="T10" y="T11"/>
                              </a:cxn>
                              <a:cxn ang="T36">
                                <a:pos x="T12" y="T13"/>
                              </a:cxn>
                              <a:cxn ang="T37">
                                <a:pos x="T14" y="T15"/>
                              </a:cxn>
                              <a:cxn ang="T38">
                                <a:pos x="T16" y="T17"/>
                              </a:cxn>
                              <a:cxn ang="T39">
                                <a:pos x="T18" y="T19"/>
                              </a:cxn>
                              <a:cxn ang="T40">
                                <a:pos x="T20" y="T21"/>
                              </a:cxn>
                              <a:cxn ang="T41">
                                <a:pos x="T22" y="T23"/>
                              </a:cxn>
                              <a:cxn ang="T42">
                                <a:pos x="T24" y="T25"/>
                              </a:cxn>
                              <a:cxn ang="T43">
                                <a:pos x="T26" y="T27"/>
                              </a:cxn>
                              <a:cxn ang="T44">
                                <a:pos x="T28" y="T29"/>
                              </a:cxn>
                            </a:cxnLst>
                            <a:rect l="T45" t="T46" r="T47" b="T48"/>
                            <a:pathLst>
                              <a:path w="105791" h="134112">
                                <a:moveTo>
                                  <a:pt x="52197" y="0"/>
                                </a:moveTo>
                                <a:cubicBezTo>
                                  <a:pt x="44704" y="0"/>
                                  <a:pt x="37719" y="1397"/>
                                  <a:pt x="31369" y="4191"/>
                                </a:cubicBezTo>
                                <a:cubicBezTo>
                                  <a:pt x="25019" y="6985"/>
                                  <a:pt x="19558" y="11176"/>
                                  <a:pt x="14986" y="16510"/>
                                </a:cubicBezTo>
                                <a:cubicBezTo>
                                  <a:pt x="10414" y="21971"/>
                                  <a:pt x="6731" y="28956"/>
                                  <a:pt x="4064" y="37465"/>
                                </a:cubicBezTo>
                                <a:cubicBezTo>
                                  <a:pt x="1270" y="46101"/>
                                  <a:pt x="0" y="55753"/>
                                  <a:pt x="0" y="66548"/>
                                </a:cubicBezTo>
                                <a:cubicBezTo>
                                  <a:pt x="0" y="77470"/>
                                  <a:pt x="1270" y="87249"/>
                                  <a:pt x="4064" y="96012"/>
                                </a:cubicBezTo>
                                <a:cubicBezTo>
                                  <a:pt x="6731" y="104648"/>
                                  <a:pt x="10541" y="111887"/>
                                  <a:pt x="15367" y="117475"/>
                                </a:cubicBezTo>
                                <a:cubicBezTo>
                                  <a:pt x="20193" y="123063"/>
                                  <a:pt x="25781" y="127254"/>
                                  <a:pt x="32004" y="130048"/>
                                </a:cubicBezTo>
                                <a:cubicBezTo>
                                  <a:pt x="38227" y="132715"/>
                                  <a:pt x="45085" y="134112"/>
                                  <a:pt x="52705" y="134112"/>
                                </a:cubicBezTo>
                                <a:cubicBezTo>
                                  <a:pt x="62357" y="134112"/>
                                  <a:pt x="71247" y="131699"/>
                                  <a:pt x="79248" y="127000"/>
                                </a:cubicBezTo>
                                <a:cubicBezTo>
                                  <a:pt x="87249" y="122174"/>
                                  <a:pt x="93726" y="114681"/>
                                  <a:pt x="98552" y="104521"/>
                                </a:cubicBezTo>
                                <a:cubicBezTo>
                                  <a:pt x="103378" y="94234"/>
                                  <a:pt x="105791" y="81661"/>
                                  <a:pt x="105791" y="66548"/>
                                </a:cubicBezTo>
                                <a:cubicBezTo>
                                  <a:pt x="105791" y="52578"/>
                                  <a:pt x="103505" y="40640"/>
                                  <a:pt x="99060" y="30480"/>
                                </a:cubicBezTo>
                                <a:cubicBezTo>
                                  <a:pt x="94742" y="20447"/>
                                  <a:pt x="88392" y="12827"/>
                                  <a:pt x="80264" y="7747"/>
                                </a:cubicBezTo>
                                <a:cubicBezTo>
                                  <a:pt x="72009" y="2540"/>
                                  <a:pt x="62738" y="0"/>
                                  <a:pt x="52197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Shape 46"/>
                        <wps:cNvSpPr>
                          <a:spLocks/>
                        </wps:cNvSpPr>
                        <wps:spPr bwMode="auto">
                          <a:xfrm>
                            <a:off x="30603" y="369"/>
                            <a:ext cx="1058" cy="1341"/>
                          </a:xfrm>
                          <a:custGeom>
                            <a:avLst/>
                            <a:gdLst>
                              <a:gd name="T0" fmla="*/ 522 w 105791"/>
                              <a:gd name="T1" fmla="*/ 0 h 134112"/>
                              <a:gd name="T2" fmla="*/ 314 w 105791"/>
                              <a:gd name="T3" fmla="*/ 42 h 134112"/>
                              <a:gd name="T4" fmla="*/ 150 w 105791"/>
                              <a:gd name="T5" fmla="*/ 165 h 134112"/>
                              <a:gd name="T6" fmla="*/ 41 w 105791"/>
                              <a:gd name="T7" fmla="*/ 375 h 134112"/>
                              <a:gd name="T8" fmla="*/ 0 w 105791"/>
                              <a:gd name="T9" fmla="*/ 665 h 134112"/>
                              <a:gd name="T10" fmla="*/ 41 w 105791"/>
                              <a:gd name="T11" fmla="*/ 960 h 134112"/>
                              <a:gd name="T12" fmla="*/ 154 w 105791"/>
                              <a:gd name="T13" fmla="*/ 1175 h 134112"/>
                              <a:gd name="T14" fmla="*/ 320 w 105791"/>
                              <a:gd name="T15" fmla="*/ 1300 h 134112"/>
                              <a:gd name="T16" fmla="*/ 527 w 105791"/>
                              <a:gd name="T17" fmla="*/ 1341 h 134112"/>
                              <a:gd name="T18" fmla="*/ 793 w 105791"/>
                              <a:gd name="T19" fmla="*/ 1270 h 134112"/>
                              <a:gd name="T20" fmla="*/ 986 w 105791"/>
                              <a:gd name="T21" fmla="*/ 1045 h 134112"/>
                              <a:gd name="T22" fmla="*/ 1058 w 105791"/>
                              <a:gd name="T23" fmla="*/ 665 h 134112"/>
                              <a:gd name="T24" fmla="*/ 992 w 105791"/>
                              <a:gd name="T25" fmla="*/ 305 h 134112"/>
                              <a:gd name="T26" fmla="*/ 803 w 105791"/>
                              <a:gd name="T27" fmla="*/ 77 h 134112"/>
                              <a:gd name="T28" fmla="*/ 522 w 105791"/>
                              <a:gd name="T29" fmla="*/ 0 h 134112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w 105791"/>
                              <a:gd name="T46" fmla="*/ 0 h 134112"/>
                              <a:gd name="T47" fmla="*/ 105791 w 105791"/>
                              <a:gd name="T48" fmla="*/ 134112 h 134112"/>
                            </a:gdLst>
                            <a:ahLst/>
                            <a:cxnLst>
                              <a:cxn ang="T30">
                                <a:pos x="T0" y="T1"/>
                              </a:cxn>
                              <a:cxn ang="T31">
                                <a:pos x="T2" y="T3"/>
                              </a:cxn>
                              <a:cxn ang="T32">
                                <a:pos x="T4" y="T5"/>
                              </a:cxn>
                              <a:cxn ang="T33">
                                <a:pos x="T6" y="T7"/>
                              </a:cxn>
                              <a:cxn ang="T34">
                                <a:pos x="T8" y="T9"/>
                              </a:cxn>
                              <a:cxn ang="T35">
                                <a:pos x="T10" y="T11"/>
                              </a:cxn>
                              <a:cxn ang="T36">
                                <a:pos x="T12" y="T13"/>
                              </a:cxn>
                              <a:cxn ang="T37">
                                <a:pos x="T14" y="T15"/>
                              </a:cxn>
                              <a:cxn ang="T38">
                                <a:pos x="T16" y="T17"/>
                              </a:cxn>
                              <a:cxn ang="T39">
                                <a:pos x="T18" y="T19"/>
                              </a:cxn>
                              <a:cxn ang="T40">
                                <a:pos x="T20" y="T21"/>
                              </a:cxn>
                              <a:cxn ang="T41">
                                <a:pos x="T22" y="T23"/>
                              </a:cxn>
                              <a:cxn ang="T42">
                                <a:pos x="T24" y="T25"/>
                              </a:cxn>
                              <a:cxn ang="T43">
                                <a:pos x="T26" y="T27"/>
                              </a:cxn>
                              <a:cxn ang="T44">
                                <a:pos x="T28" y="T29"/>
                              </a:cxn>
                            </a:cxnLst>
                            <a:rect l="T45" t="T46" r="T47" b="T48"/>
                            <a:pathLst>
                              <a:path w="105791" h="134112">
                                <a:moveTo>
                                  <a:pt x="52197" y="0"/>
                                </a:moveTo>
                                <a:cubicBezTo>
                                  <a:pt x="44704" y="0"/>
                                  <a:pt x="37719" y="1397"/>
                                  <a:pt x="31369" y="4191"/>
                                </a:cubicBezTo>
                                <a:cubicBezTo>
                                  <a:pt x="25019" y="6985"/>
                                  <a:pt x="19558" y="11176"/>
                                  <a:pt x="14986" y="16510"/>
                                </a:cubicBezTo>
                                <a:cubicBezTo>
                                  <a:pt x="10414" y="21971"/>
                                  <a:pt x="6731" y="28956"/>
                                  <a:pt x="4064" y="37465"/>
                                </a:cubicBezTo>
                                <a:cubicBezTo>
                                  <a:pt x="1270" y="46101"/>
                                  <a:pt x="0" y="55753"/>
                                  <a:pt x="0" y="66548"/>
                                </a:cubicBezTo>
                                <a:cubicBezTo>
                                  <a:pt x="0" y="77470"/>
                                  <a:pt x="1270" y="87249"/>
                                  <a:pt x="4064" y="96012"/>
                                </a:cubicBezTo>
                                <a:cubicBezTo>
                                  <a:pt x="6731" y="104648"/>
                                  <a:pt x="10541" y="111887"/>
                                  <a:pt x="15367" y="117475"/>
                                </a:cubicBezTo>
                                <a:cubicBezTo>
                                  <a:pt x="20193" y="123063"/>
                                  <a:pt x="25781" y="127254"/>
                                  <a:pt x="32004" y="130048"/>
                                </a:cubicBezTo>
                                <a:cubicBezTo>
                                  <a:pt x="38227" y="132715"/>
                                  <a:pt x="45085" y="134112"/>
                                  <a:pt x="52705" y="134112"/>
                                </a:cubicBezTo>
                                <a:cubicBezTo>
                                  <a:pt x="62357" y="134112"/>
                                  <a:pt x="71247" y="131699"/>
                                  <a:pt x="79248" y="127000"/>
                                </a:cubicBezTo>
                                <a:cubicBezTo>
                                  <a:pt x="87249" y="122174"/>
                                  <a:pt x="93726" y="114681"/>
                                  <a:pt x="98552" y="104521"/>
                                </a:cubicBezTo>
                                <a:cubicBezTo>
                                  <a:pt x="103378" y="94234"/>
                                  <a:pt x="105791" y="81661"/>
                                  <a:pt x="105791" y="66548"/>
                                </a:cubicBezTo>
                                <a:cubicBezTo>
                                  <a:pt x="105791" y="52578"/>
                                  <a:pt x="103505" y="40640"/>
                                  <a:pt x="99187" y="30480"/>
                                </a:cubicBezTo>
                                <a:cubicBezTo>
                                  <a:pt x="94742" y="20447"/>
                                  <a:pt x="88392" y="12827"/>
                                  <a:pt x="80264" y="7747"/>
                                </a:cubicBezTo>
                                <a:cubicBezTo>
                                  <a:pt x="72009" y="2540"/>
                                  <a:pt x="62738" y="0"/>
                                  <a:pt x="52197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Shape 47"/>
                        <wps:cNvSpPr>
                          <a:spLocks/>
                        </wps:cNvSpPr>
                        <wps:spPr bwMode="auto">
                          <a:xfrm>
                            <a:off x="13497" y="34"/>
                            <a:ext cx="1718" cy="2046"/>
                          </a:xfrm>
                          <a:custGeom>
                            <a:avLst/>
                            <a:gdLst>
                              <a:gd name="T0" fmla="*/ 227 w 171831"/>
                              <a:gd name="T1" fmla="*/ 0 h 204598"/>
                              <a:gd name="T2" fmla="*/ 1487 w 171831"/>
                              <a:gd name="T3" fmla="*/ 0 h 204598"/>
                              <a:gd name="T4" fmla="*/ 1660 w 171831"/>
                              <a:gd name="T5" fmla="*/ 53 h 204598"/>
                              <a:gd name="T6" fmla="*/ 1718 w 171831"/>
                              <a:gd name="T7" fmla="*/ 192 h 204598"/>
                              <a:gd name="T8" fmla="*/ 1660 w 171831"/>
                              <a:gd name="T9" fmla="*/ 329 h 204598"/>
                              <a:gd name="T10" fmla="*/ 1487 w 171831"/>
                              <a:gd name="T11" fmla="*/ 381 h 204598"/>
                              <a:gd name="T12" fmla="*/ 1083 w 171831"/>
                              <a:gd name="T13" fmla="*/ 381 h 204598"/>
                              <a:gd name="T14" fmla="*/ 1083 w 171831"/>
                              <a:gd name="T15" fmla="*/ 1777 h 204598"/>
                              <a:gd name="T16" fmla="*/ 1021 w 171831"/>
                              <a:gd name="T17" fmla="*/ 1977 h 204598"/>
                              <a:gd name="T18" fmla="*/ 858 w 171831"/>
                              <a:gd name="T19" fmla="*/ 2046 h 204598"/>
                              <a:gd name="T20" fmla="*/ 695 w 171831"/>
                              <a:gd name="T21" fmla="*/ 1977 h 204598"/>
                              <a:gd name="T22" fmla="*/ 632 w 171831"/>
                              <a:gd name="T23" fmla="*/ 1777 h 204598"/>
                              <a:gd name="T24" fmla="*/ 632 w 171831"/>
                              <a:gd name="T25" fmla="*/ 381 h 204598"/>
                              <a:gd name="T26" fmla="*/ 227 w 171831"/>
                              <a:gd name="T27" fmla="*/ 381 h 204598"/>
                              <a:gd name="T28" fmla="*/ 57 w 171831"/>
                              <a:gd name="T29" fmla="*/ 329 h 204598"/>
                              <a:gd name="T30" fmla="*/ 0 w 171831"/>
                              <a:gd name="T31" fmla="*/ 192 h 204598"/>
                              <a:gd name="T32" fmla="*/ 60 w 171831"/>
                              <a:gd name="T33" fmla="*/ 52 h 204598"/>
                              <a:gd name="T34" fmla="*/ 227 w 171831"/>
                              <a:gd name="T35" fmla="*/ 0 h 204598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w 171831"/>
                              <a:gd name="T55" fmla="*/ 0 h 204598"/>
                              <a:gd name="T56" fmla="*/ 171831 w 171831"/>
                              <a:gd name="T57" fmla="*/ 204598 h 204598"/>
                            </a:gdLst>
                            <a:ahLst/>
                            <a:cxnLst>
                              <a:cxn ang="T36">
                                <a:pos x="T0" y="T1"/>
                              </a:cxn>
                              <a:cxn ang="T37">
                                <a:pos x="T2" y="T3"/>
                              </a:cxn>
                              <a:cxn ang="T38">
                                <a:pos x="T4" y="T5"/>
                              </a:cxn>
                              <a:cxn ang="T39">
                                <a:pos x="T6" y="T7"/>
                              </a:cxn>
                              <a:cxn ang="T40">
                                <a:pos x="T8" y="T9"/>
                              </a:cxn>
                              <a:cxn ang="T41">
                                <a:pos x="T10" y="T11"/>
                              </a:cxn>
                              <a:cxn ang="T42">
                                <a:pos x="T12" y="T13"/>
                              </a:cxn>
                              <a:cxn ang="T43">
                                <a:pos x="T14" y="T15"/>
                              </a:cxn>
                              <a:cxn ang="T44">
                                <a:pos x="T16" y="T17"/>
                              </a:cxn>
                              <a:cxn ang="T45">
                                <a:pos x="T18" y="T19"/>
                              </a:cxn>
                              <a:cxn ang="T46">
                                <a:pos x="T20" y="T21"/>
                              </a:cxn>
                              <a:cxn ang="T47">
                                <a:pos x="T22" y="T23"/>
                              </a:cxn>
                              <a:cxn ang="T48">
                                <a:pos x="T24" y="T25"/>
                              </a:cxn>
                              <a:cxn ang="T49">
                                <a:pos x="T26" y="T27"/>
                              </a:cxn>
                              <a:cxn ang="T50">
                                <a:pos x="T28" y="T29"/>
                              </a:cxn>
                              <a:cxn ang="T51">
                                <a:pos x="T30" y="T31"/>
                              </a:cxn>
                              <a:cxn ang="T52">
                                <a:pos x="T32" y="T33"/>
                              </a:cxn>
                              <a:cxn ang="T53">
                                <a:pos x="T34" y="T35"/>
                              </a:cxn>
                            </a:cxnLst>
                            <a:rect l="T54" t="T55" r="T56" b="T57"/>
                            <a:pathLst>
                              <a:path w="171831" h="204598">
                                <a:moveTo>
                                  <a:pt x="22733" y="0"/>
                                </a:moveTo>
                                <a:lnTo>
                                  <a:pt x="148717" y="0"/>
                                </a:lnTo>
                                <a:cubicBezTo>
                                  <a:pt x="156337" y="0"/>
                                  <a:pt x="162052" y="1778"/>
                                  <a:pt x="165989" y="5335"/>
                                </a:cubicBezTo>
                                <a:cubicBezTo>
                                  <a:pt x="169926" y="8890"/>
                                  <a:pt x="171831" y="13589"/>
                                  <a:pt x="171831" y="19177"/>
                                </a:cubicBezTo>
                                <a:cubicBezTo>
                                  <a:pt x="171831" y="24892"/>
                                  <a:pt x="169926" y="29464"/>
                                  <a:pt x="165989" y="32893"/>
                                </a:cubicBezTo>
                                <a:cubicBezTo>
                                  <a:pt x="161925" y="36449"/>
                                  <a:pt x="156210" y="38100"/>
                                  <a:pt x="148717" y="38100"/>
                                </a:cubicBezTo>
                                <a:lnTo>
                                  <a:pt x="108331" y="38100"/>
                                </a:lnTo>
                                <a:lnTo>
                                  <a:pt x="108331" y="177673"/>
                                </a:lnTo>
                                <a:cubicBezTo>
                                  <a:pt x="108331" y="186563"/>
                                  <a:pt x="106172" y="193294"/>
                                  <a:pt x="102108" y="197739"/>
                                </a:cubicBezTo>
                                <a:cubicBezTo>
                                  <a:pt x="97917" y="202311"/>
                                  <a:pt x="92456" y="204598"/>
                                  <a:pt x="85852" y="204598"/>
                                </a:cubicBezTo>
                                <a:cubicBezTo>
                                  <a:pt x="79121" y="204598"/>
                                  <a:pt x="73660" y="202311"/>
                                  <a:pt x="69469" y="197739"/>
                                </a:cubicBezTo>
                                <a:cubicBezTo>
                                  <a:pt x="65278" y="193294"/>
                                  <a:pt x="63246" y="186563"/>
                                  <a:pt x="63246" y="177673"/>
                                </a:cubicBezTo>
                                <a:lnTo>
                                  <a:pt x="63246" y="38100"/>
                                </a:lnTo>
                                <a:lnTo>
                                  <a:pt x="22733" y="38100"/>
                                </a:lnTo>
                                <a:cubicBezTo>
                                  <a:pt x="15240" y="38100"/>
                                  <a:pt x="9525" y="36449"/>
                                  <a:pt x="5715" y="32893"/>
                                </a:cubicBezTo>
                                <a:cubicBezTo>
                                  <a:pt x="1905" y="29464"/>
                                  <a:pt x="0" y="24892"/>
                                  <a:pt x="0" y="19177"/>
                                </a:cubicBezTo>
                                <a:cubicBezTo>
                                  <a:pt x="0" y="13208"/>
                                  <a:pt x="1905" y="8636"/>
                                  <a:pt x="5969" y="5207"/>
                                </a:cubicBezTo>
                                <a:cubicBezTo>
                                  <a:pt x="9906" y="1778"/>
                                  <a:pt x="15494" y="0"/>
                                  <a:pt x="22733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Shape 48"/>
                        <wps:cNvSpPr>
                          <a:spLocks/>
                        </wps:cNvSpPr>
                        <wps:spPr bwMode="auto">
                          <a:xfrm>
                            <a:off x="11826" y="34"/>
                            <a:ext cx="1564" cy="2011"/>
                          </a:xfrm>
                          <a:custGeom>
                            <a:avLst/>
                            <a:gdLst>
                              <a:gd name="T0" fmla="*/ 270 w 156464"/>
                              <a:gd name="T1" fmla="*/ 0 h 201168"/>
                              <a:gd name="T2" fmla="*/ 1316 w 156464"/>
                              <a:gd name="T3" fmla="*/ 0 h 201168"/>
                              <a:gd name="T4" fmla="*/ 1478 w 156464"/>
                              <a:gd name="T5" fmla="*/ 51 h 201168"/>
                              <a:gd name="T6" fmla="*/ 1532 w 156464"/>
                              <a:gd name="T7" fmla="*/ 179 h 201168"/>
                              <a:gd name="T8" fmla="*/ 1478 w 156464"/>
                              <a:gd name="T9" fmla="*/ 310 h 201168"/>
                              <a:gd name="T10" fmla="*/ 1316 w 156464"/>
                              <a:gd name="T11" fmla="*/ 359 h 201168"/>
                              <a:gd name="T12" fmla="*/ 452 w 156464"/>
                              <a:gd name="T13" fmla="*/ 359 h 201168"/>
                              <a:gd name="T14" fmla="*/ 452 w 156464"/>
                              <a:gd name="T15" fmla="*/ 786 h 201168"/>
                              <a:gd name="T16" fmla="*/ 1245 w 156464"/>
                              <a:gd name="T17" fmla="*/ 786 h 201168"/>
                              <a:gd name="T18" fmla="*/ 1402 w 156464"/>
                              <a:gd name="T19" fmla="*/ 834 h 201168"/>
                              <a:gd name="T20" fmla="*/ 1455 w 156464"/>
                              <a:gd name="T21" fmla="*/ 961 h 201168"/>
                              <a:gd name="T22" fmla="*/ 1403 w 156464"/>
                              <a:gd name="T23" fmla="*/ 1089 h 201168"/>
                              <a:gd name="T24" fmla="*/ 1245 w 156464"/>
                              <a:gd name="T25" fmla="*/ 1140 h 201168"/>
                              <a:gd name="T26" fmla="*/ 452 w 156464"/>
                              <a:gd name="T27" fmla="*/ 1140 h 201168"/>
                              <a:gd name="T28" fmla="*/ 452 w 156464"/>
                              <a:gd name="T29" fmla="*/ 1642 h 201168"/>
                              <a:gd name="T30" fmla="*/ 1347 w 156464"/>
                              <a:gd name="T31" fmla="*/ 1642 h 201168"/>
                              <a:gd name="T32" fmla="*/ 1508 w 156464"/>
                              <a:gd name="T33" fmla="*/ 1694 h 201168"/>
                              <a:gd name="T34" fmla="*/ 1564 w 156464"/>
                              <a:gd name="T35" fmla="*/ 1828 h 201168"/>
                              <a:gd name="T36" fmla="*/ 1508 w 156464"/>
                              <a:gd name="T37" fmla="*/ 1960 h 201168"/>
                              <a:gd name="T38" fmla="*/ 1347 w 156464"/>
                              <a:gd name="T39" fmla="*/ 2011 h 201168"/>
                              <a:gd name="T40" fmla="*/ 270 w 156464"/>
                              <a:gd name="T41" fmla="*/ 2011 h 201168"/>
                              <a:gd name="T42" fmla="*/ 65 w 156464"/>
                              <a:gd name="T43" fmla="*/ 1946 h 201168"/>
                              <a:gd name="T44" fmla="*/ 0 w 156464"/>
                              <a:gd name="T45" fmla="*/ 1741 h 201168"/>
                              <a:gd name="T46" fmla="*/ 0 w 156464"/>
                              <a:gd name="T47" fmla="*/ 270 h 201168"/>
                              <a:gd name="T48" fmla="*/ 29 w 156464"/>
                              <a:gd name="T49" fmla="*/ 118 h 201168"/>
                              <a:gd name="T50" fmla="*/ 119 w 156464"/>
                              <a:gd name="T51" fmla="*/ 28 h 201168"/>
                              <a:gd name="T52" fmla="*/ 270 w 156464"/>
                              <a:gd name="T53" fmla="*/ 0 h 201168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w 156464"/>
                              <a:gd name="T82" fmla="*/ 0 h 201168"/>
                              <a:gd name="T83" fmla="*/ 156464 w 156464"/>
                              <a:gd name="T84" fmla="*/ 201168 h 201168"/>
                            </a:gdLst>
                            <a:ahLst/>
                            <a:cxnLst>
                              <a:cxn ang="T54">
                                <a:pos x="T0" y="T1"/>
                              </a:cxn>
                              <a:cxn ang="T55">
                                <a:pos x="T2" y="T3"/>
                              </a:cxn>
                              <a:cxn ang="T56">
                                <a:pos x="T4" y="T5"/>
                              </a:cxn>
                              <a:cxn ang="T57">
                                <a:pos x="T6" y="T7"/>
                              </a:cxn>
                              <a:cxn ang="T58">
                                <a:pos x="T8" y="T9"/>
                              </a:cxn>
                              <a:cxn ang="T59">
                                <a:pos x="T10" y="T11"/>
                              </a:cxn>
                              <a:cxn ang="T60">
                                <a:pos x="T12" y="T13"/>
                              </a:cxn>
                              <a:cxn ang="T61">
                                <a:pos x="T14" y="T15"/>
                              </a:cxn>
                              <a:cxn ang="T62">
                                <a:pos x="T16" y="T17"/>
                              </a:cxn>
                              <a:cxn ang="T63">
                                <a:pos x="T18" y="T19"/>
                              </a:cxn>
                              <a:cxn ang="T64">
                                <a:pos x="T20" y="T21"/>
                              </a:cxn>
                              <a:cxn ang="T65">
                                <a:pos x="T22" y="T23"/>
                              </a:cxn>
                              <a:cxn ang="T66">
                                <a:pos x="T24" y="T25"/>
                              </a:cxn>
                              <a:cxn ang="T67">
                                <a:pos x="T26" y="T27"/>
                              </a:cxn>
                              <a:cxn ang="T68">
                                <a:pos x="T28" y="T29"/>
                              </a:cxn>
                              <a:cxn ang="T69">
                                <a:pos x="T30" y="T31"/>
                              </a:cxn>
                              <a:cxn ang="T70">
                                <a:pos x="T32" y="T33"/>
                              </a:cxn>
                              <a:cxn ang="T71">
                                <a:pos x="T34" y="T35"/>
                              </a:cxn>
                              <a:cxn ang="T72">
                                <a:pos x="T36" y="T37"/>
                              </a:cxn>
                              <a:cxn ang="T73">
                                <a:pos x="T38" y="T39"/>
                              </a:cxn>
                              <a:cxn ang="T74">
                                <a:pos x="T40" y="T41"/>
                              </a:cxn>
                              <a:cxn ang="T75">
                                <a:pos x="T42" y="T43"/>
                              </a:cxn>
                              <a:cxn ang="T76">
                                <a:pos x="T44" y="T45"/>
                              </a:cxn>
                              <a:cxn ang="T77">
                                <a:pos x="T46" y="T47"/>
                              </a:cxn>
                              <a:cxn ang="T78">
                                <a:pos x="T48" y="T49"/>
                              </a:cxn>
                              <a:cxn ang="T79">
                                <a:pos x="T50" y="T51"/>
                              </a:cxn>
                              <a:cxn ang="T80">
                                <a:pos x="T52" y="T53"/>
                              </a:cxn>
                            </a:cxnLst>
                            <a:rect l="T81" t="T82" r="T83" b="T84"/>
                            <a:pathLst>
                              <a:path w="156464" h="201168">
                                <a:moveTo>
                                  <a:pt x="27051" y="0"/>
                                </a:moveTo>
                                <a:lnTo>
                                  <a:pt x="131699" y="0"/>
                                </a:lnTo>
                                <a:cubicBezTo>
                                  <a:pt x="138811" y="0"/>
                                  <a:pt x="144145" y="1651"/>
                                  <a:pt x="147828" y="5080"/>
                                </a:cubicBezTo>
                                <a:cubicBezTo>
                                  <a:pt x="151384" y="8382"/>
                                  <a:pt x="153289" y="12700"/>
                                  <a:pt x="153289" y="17907"/>
                                </a:cubicBezTo>
                                <a:cubicBezTo>
                                  <a:pt x="153289" y="23368"/>
                                  <a:pt x="151511" y="27686"/>
                                  <a:pt x="147828" y="30988"/>
                                </a:cubicBezTo>
                                <a:cubicBezTo>
                                  <a:pt x="144145" y="34290"/>
                                  <a:pt x="138811" y="35941"/>
                                  <a:pt x="131699" y="35941"/>
                                </a:cubicBezTo>
                                <a:lnTo>
                                  <a:pt x="45212" y="35941"/>
                                </a:lnTo>
                                <a:lnTo>
                                  <a:pt x="45212" y="78613"/>
                                </a:lnTo>
                                <a:lnTo>
                                  <a:pt x="124587" y="78613"/>
                                </a:lnTo>
                                <a:cubicBezTo>
                                  <a:pt x="131445" y="78613"/>
                                  <a:pt x="136652" y="80264"/>
                                  <a:pt x="140208" y="83439"/>
                                </a:cubicBezTo>
                                <a:cubicBezTo>
                                  <a:pt x="143764" y="86741"/>
                                  <a:pt x="145542" y="90932"/>
                                  <a:pt x="145542" y="96139"/>
                                </a:cubicBezTo>
                                <a:cubicBezTo>
                                  <a:pt x="145542" y="101347"/>
                                  <a:pt x="143764" y="105664"/>
                                  <a:pt x="140335" y="108966"/>
                                </a:cubicBezTo>
                                <a:cubicBezTo>
                                  <a:pt x="136779" y="112395"/>
                                  <a:pt x="131572" y="114047"/>
                                  <a:pt x="124587" y="114047"/>
                                </a:cubicBezTo>
                                <a:lnTo>
                                  <a:pt x="45212" y="114047"/>
                                </a:lnTo>
                                <a:lnTo>
                                  <a:pt x="45212" y="164211"/>
                                </a:lnTo>
                                <a:lnTo>
                                  <a:pt x="134747" y="164211"/>
                                </a:lnTo>
                                <a:cubicBezTo>
                                  <a:pt x="141732" y="164211"/>
                                  <a:pt x="147193" y="165989"/>
                                  <a:pt x="150876" y="169418"/>
                                </a:cubicBezTo>
                                <a:cubicBezTo>
                                  <a:pt x="154559" y="172848"/>
                                  <a:pt x="156464" y="177292"/>
                                  <a:pt x="156464" y="182880"/>
                                </a:cubicBezTo>
                                <a:cubicBezTo>
                                  <a:pt x="156464" y="188214"/>
                                  <a:pt x="154559" y="192660"/>
                                  <a:pt x="150876" y="196088"/>
                                </a:cubicBezTo>
                                <a:cubicBezTo>
                                  <a:pt x="147193" y="199517"/>
                                  <a:pt x="141859" y="201168"/>
                                  <a:pt x="134747" y="201168"/>
                                </a:cubicBezTo>
                                <a:lnTo>
                                  <a:pt x="27051" y="201168"/>
                                </a:lnTo>
                                <a:cubicBezTo>
                                  <a:pt x="17653" y="201168"/>
                                  <a:pt x="10795" y="199010"/>
                                  <a:pt x="6477" y="194691"/>
                                </a:cubicBezTo>
                                <a:cubicBezTo>
                                  <a:pt x="2159" y="190247"/>
                                  <a:pt x="0" y="183515"/>
                                  <a:pt x="0" y="174117"/>
                                </a:cubicBezTo>
                                <a:lnTo>
                                  <a:pt x="0" y="27051"/>
                                </a:lnTo>
                                <a:cubicBezTo>
                                  <a:pt x="0" y="20955"/>
                                  <a:pt x="1016" y="15875"/>
                                  <a:pt x="2921" y="11811"/>
                                </a:cubicBezTo>
                                <a:cubicBezTo>
                                  <a:pt x="4826" y="7620"/>
                                  <a:pt x="7874" y="4699"/>
                                  <a:pt x="11938" y="2794"/>
                                </a:cubicBezTo>
                                <a:cubicBezTo>
                                  <a:pt x="16002" y="1016"/>
                                  <a:pt x="21082" y="0"/>
                                  <a:pt x="27051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Shape 49"/>
                        <wps:cNvSpPr>
                          <a:spLocks/>
                        </wps:cNvSpPr>
                        <wps:spPr bwMode="auto">
                          <a:xfrm>
                            <a:off x="9796" y="34"/>
                            <a:ext cx="1682" cy="2011"/>
                          </a:xfrm>
                          <a:custGeom>
                            <a:avLst/>
                            <a:gdLst>
                              <a:gd name="T0" fmla="*/ 268 w 168148"/>
                              <a:gd name="T1" fmla="*/ 0 h 201168"/>
                              <a:gd name="T2" fmla="*/ 902 w 168148"/>
                              <a:gd name="T3" fmla="*/ 0 h 201168"/>
                              <a:gd name="T4" fmla="*/ 1151 w 168148"/>
                              <a:gd name="T5" fmla="*/ 18 h 201168"/>
                              <a:gd name="T6" fmla="*/ 1358 w 168148"/>
                              <a:gd name="T7" fmla="*/ 108 h 201168"/>
                              <a:gd name="T8" fmla="*/ 1475 w 168148"/>
                              <a:gd name="T9" fmla="*/ 199 h 201168"/>
                              <a:gd name="T10" fmla="*/ 1561 w 168148"/>
                              <a:gd name="T11" fmla="*/ 348 h 201168"/>
                              <a:gd name="T12" fmla="*/ 1591 w 168148"/>
                              <a:gd name="T13" fmla="*/ 518 h 201168"/>
                              <a:gd name="T14" fmla="*/ 1297 w 168148"/>
                              <a:gd name="T15" fmla="*/ 945 h 201168"/>
                              <a:gd name="T16" fmla="*/ 1682 w 168148"/>
                              <a:gd name="T17" fmla="*/ 1426 h 201168"/>
                              <a:gd name="T18" fmla="*/ 1594 w 168148"/>
                              <a:gd name="T19" fmla="*/ 1736 h 201168"/>
                              <a:gd name="T20" fmla="*/ 1343 w 168148"/>
                              <a:gd name="T21" fmla="*/ 1944 h 201168"/>
                              <a:gd name="T22" fmla="*/ 1143 w 168148"/>
                              <a:gd name="T23" fmla="*/ 1996 h 201168"/>
                              <a:gd name="T24" fmla="*/ 866 w 168148"/>
                              <a:gd name="T25" fmla="*/ 2011 h 201168"/>
                              <a:gd name="T26" fmla="*/ 268 w 168148"/>
                              <a:gd name="T27" fmla="*/ 2011 h 201168"/>
                              <a:gd name="T28" fmla="*/ 64 w 168148"/>
                              <a:gd name="T29" fmla="*/ 1945 h 201168"/>
                              <a:gd name="T30" fmla="*/ 0 w 168148"/>
                              <a:gd name="T31" fmla="*/ 1741 h 201168"/>
                              <a:gd name="T32" fmla="*/ 0 w 168148"/>
                              <a:gd name="T33" fmla="*/ 270 h 201168"/>
                              <a:gd name="T34" fmla="*/ 65 w 168148"/>
                              <a:gd name="T35" fmla="*/ 65 h 201168"/>
                              <a:gd name="T36" fmla="*/ 268 w 168148"/>
                              <a:gd name="T37" fmla="*/ 0 h 201168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w 168148"/>
                              <a:gd name="T58" fmla="*/ 0 h 201168"/>
                              <a:gd name="T59" fmla="*/ 168148 w 168148"/>
                              <a:gd name="T60" fmla="*/ 201168 h 201168"/>
                            </a:gdLst>
                            <a:ahLst/>
                            <a:cxnLst>
                              <a:cxn ang="T38">
                                <a:pos x="T0" y="T1"/>
                              </a:cxn>
                              <a:cxn ang="T39">
                                <a:pos x="T2" y="T3"/>
                              </a:cxn>
                              <a:cxn ang="T40">
                                <a:pos x="T4" y="T5"/>
                              </a:cxn>
                              <a:cxn ang="T41">
                                <a:pos x="T6" y="T7"/>
                              </a:cxn>
                              <a:cxn ang="T42">
                                <a:pos x="T8" y="T9"/>
                              </a:cxn>
                              <a:cxn ang="T43">
                                <a:pos x="T10" y="T11"/>
                              </a:cxn>
                              <a:cxn ang="T44">
                                <a:pos x="T12" y="T13"/>
                              </a:cxn>
                              <a:cxn ang="T45">
                                <a:pos x="T14" y="T15"/>
                              </a:cxn>
                              <a:cxn ang="T46">
                                <a:pos x="T16" y="T17"/>
                              </a:cxn>
                              <a:cxn ang="T47">
                                <a:pos x="T18" y="T19"/>
                              </a:cxn>
                              <a:cxn ang="T48">
                                <a:pos x="T20" y="T21"/>
                              </a:cxn>
                              <a:cxn ang="T49">
                                <a:pos x="T22" y="T23"/>
                              </a:cxn>
                              <a:cxn ang="T50">
                                <a:pos x="T24" y="T25"/>
                              </a:cxn>
                              <a:cxn ang="T51">
                                <a:pos x="T26" y="T27"/>
                              </a:cxn>
                              <a:cxn ang="T52">
                                <a:pos x="T28" y="T29"/>
                              </a:cxn>
                              <a:cxn ang="T53">
                                <a:pos x="T30" y="T31"/>
                              </a:cxn>
                              <a:cxn ang="T54">
                                <a:pos x="T32" y="T33"/>
                              </a:cxn>
                              <a:cxn ang="T55">
                                <a:pos x="T34" y="T35"/>
                              </a:cxn>
                              <a:cxn ang="T56">
                                <a:pos x="T36" y="T37"/>
                              </a:cxn>
                            </a:cxnLst>
                            <a:rect l="T57" t="T58" r="T59" b="T60"/>
                            <a:pathLst>
                              <a:path w="168148" h="201168">
                                <a:moveTo>
                                  <a:pt x="26797" y="0"/>
                                </a:moveTo>
                                <a:lnTo>
                                  <a:pt x="90170" y="0"/>
                                </a:lnTo>
                                <a:cubicBezTo>
                                  <a:pt x="99695" y="0"/>
                                  <a:pt x="107950" y="636"/>
                                  <a:pt x="115062" y="1778"/>
                                </a:cubicBezTo>
                                <a:cubicBezTo>
                                  <a:pt x="122174" y="3048"/>
                                  <a:pt x="129159" y="5969"/>
                                  <a:pt x="135763" y="10795"/>
                                </a:cubicBezTo>
                                <a:cubicBezTo>
                                  <a:pt x="139827" y="12447"/>
                                  <a:pt x="143637" y="15494"/>
                                  <a:pt x="147447" y="19939"/>
                                </a:cubicBezTo>
                                <a:cubicBezTo>
                                  <a:pt x="151130" y="24511"/>
                                  <a:pt x="154051" y="29337"/>
                                  <a:pt x="156083" y="34798"/>
                                </a:cubicBezTo>
                                <a:cubicBezTo>
                                  <a:pt x="157988" y="40260"/>
                                  <a:pt x="159004" y="45848"/>
                                  <a:pt x="159004" y="51816"/>
                                </a:cubicBezTo>
                                <a:cubicBezTo>
                                  <a:pt x="159004" y="72644"/>
                                  <a:pt x="149225" y="86741"/>
                                  <a:pt x="129667" y="94488"/>
                                </a:cubicBezTo>
                                <a:cubicBezTo>
                                  <a:pt x="155321" y="101600"/>
                                  <a:pt x="168148" y="117729"/>
                                  <a:pt x="168148" y="142622"/>
                                </a:cubicBezTo>
                                <a:cubicBezTo>
                                  <a:pt x="168148" y="154051"/>
                                  <a:pt x="165227" y="164465"/>
                                  <a:pt x="159385" y="173610"/>
                                </a:cubicBezTo>
                                <a:cubicBezTo>
                                  <a:pt x="153416" y="182880"/>
                                  <a:pt x="145034" y="189865"/>
                                  <a:pt x="134239" y="194437"/>
                                </a:cubicBezTo>
                                <a:cubicBezTo>
                                  <a:pt x="128778" y="196850"/>
                                  <a:pt x="122174" y="198628"/>
                                  <a:pt x="114300" y="199644"/>
                                </a:cubicBezTo>
                                <a:cubicBezTo>
                                  <a:pt x="106426" y="200661"/>
                                  <a:pt x="97155" y="201168"/>
                                  <a:pt x="86614" y="201168"/>
                                </a:cubicBezTo>
                                <a:lnTo>
                                  <a:pt x="26797" y="201168"/>
                                </a:lnTo>
                                <a:cubicBezTo>
                                  <a:pt x="17272" y="201168"/>
                                  <a:pt x="10541" y="199010"/>
                                  <a:pt x="6350" y="194564"/>
                                </a:cubicBezTo>
                                <a:cubicBezTo>
                                  <a:pt x="2159" y="190247"/>
                                  <a:pt x="0" y="183388"/>
                                  <a:pt x="0" y="174117"/>
                                </a:cubicBezTo>
                                <a:lnTo>
                                  <a:pt x="0" y="27051"/>
                                </a:lnTo>
                                <a:cubicBezTo>
                                  <a:pt x="0" y="17653"/>
                                  <a:pt x="2159" y="10795"/>
                                  <a:pt x="6477" y="6477"/>
                                </a:cubicBezTo>
                                <a:cubicBezTo>
                                  <a:pt x="10795" y="2160"/>
                                  <a:pt x="17526" y="0"/>
                                  <a:pt x="26797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Shape 50"/>
                        <wps:cNvSpPr>
                          <a:spLocks/>
                        </wps:cNvSpPr>
                        <wps:spPr bwMode="auto">
                          <a:xfrm>
                            <a:off x="4069" y="34"/>
                            <a:ext cx="1549" cy="2046"/>
                          </a:xfrm>
                          <a:custGeom>
                            <a:avLst/>
                            <a:gdLst>
                              <a:gd name="T0" fmla="*/ 278 w 154940"/>
                              <a:gd name="T1" fmla="*/ 0 h 204598"/>
                              <a:gd name="T2" fmla="*/ 787 w 154940"/>
                              <a:gd name="T3" fmla="*/ 0 h 204598"/>
                              <a:gd name="T4" fmla="*/ 1141 w 154940"/>
                              <a:gd name="T5" fmla="*/ 37 h 204598"/>
                              <a:gd name="T6" fmla="*/ 1361 w 154940"/>
                              <a:gd name="T7" fmla="*/ 154 h 204598"/>
                              <a:gd name="T8" fmla="*/ 1501 w 154940"/>
                              <a:gd name="T9" fmla="*/ 353 h 204598"/>
                              <a:gd name="T10" fmla="*/ 1549 w 154940"/>
                              <a:gd name="T11" fmla="*/ 615 h 204598"/>
                              <a:gd name="T12" fmla="*/ 1356 w 154940"/>
                              <a:gd name="T13" fmla="*/ 1087 h 204598"/>
                              <a:gd name="T14" fmla="*/ 787 w 154940"/>
                              <a:gd name="T15" fmla="*/ 1250 h 204598"/>
                              <a:gd name="T16" fmla="*/ 452 w 154940"/>
                              <a:gd name="T17" fmla="*/ 1250 h 204598"/>
                              <a:gd name="T18" fmla="*/ 452 w 154940"/>
                              <a:gd name="T19" fmla="*/ 1777 h 204598"/>
                              <a:gd name="T20" fmla="*/ 389 w 154940"/>
                              <a:gd name="T21" fmla="*/ 1976 h 204598"/>
                              <a:gd name="T22" fmla="*/ 226 w 154940"/>
                              <a:gd name="T23" fmla="*/ 2046 h 204598"/>
                              <a:gd name="T24" fmla="*/ 62 w 154940"/>
                              <a:gd name="T25" fmla="*/ 1976 h 204598"/>
                              <a:gd name="T26" fmla="*/ 0 w 154940"/>
                              <a:gd name="T27" fmla="*/ 1779 h 204598"/>
                              <a:gd name="T28" fmla="*/ 0 w 154940"/>
                              <a:gd name="T29" fmla="*/ 271 h 204598"/>
                              <a:gd name="T30" fmla="*/ 69 w 154940"/>
                              <a:gd name="T31" fmla="*/ 65 h 204598"/>
                              <a:gd name="T32" fmla="*/ 278 w 154940"/>
                              <a:gd name="T33" fmla="*/ 0 h 204598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w 154940"/>
                              <a:gd name="T52" fmla="*/ 0 h 204598"/>
                              <a:gd name="T53" fmla="*/ 154940 w 154940"/>
                              <a:gd name="T54" fmla="*/ 204598 h 204598"/>
                            </a:gdLst>
                            <a:ahLst/>
                            <a:cxnLst>
                              <a:cxn ang="T34">
                                <a:pos x="T0" y="T1"/>
                              </a:cxn>
                              <a:cxn ang="T35">
                                <a:pos x="T2" y="T3"/>
                              </a:cxn>
                              <a:cxn ang="T36">
                                <a:pos x="T4" y="T5"/>
                              </a:cxn>
                              <a:cxn ang="T37">
                                <a:pos x="T6" y="T7"/>
                              </a:cxn>
                              <a:cxn ang="T38">
                                <a:pos x="T8" y="T9"/>
                              </a:cxn>
                              <a:cxn ang="T39">
                                <a:pos x="T10" y="T11"/>
                              </a:cxn>
                              <a:cxn ang="T40">
                                <a:pos x="T12" y="T13"/>
                              </a:cxn>
                              <a:cxn ang="T41">
                                <a:pos x="T14" y="T15"/>
                              </a:cxn>
                              <a:cxn ang="T42">
                                <a:pos x="T16" y="T17"/>
                              </a:cxn>
                              <a:cxn ang="T43">
                                <a:pos x="T18" y="T19"/>
                              </a:cxn>
                              <a:cxn ang="T44">
                                <a:pos x="T20" y="T21"/>
                              </a:cxn>
                              <a:cxn ang="T45">
                                <a:pos x="T22" y="T23"/>
                              </a:cxn>
                              <a:cxn ang="T46">
                                <a:pos x="T24" y="T25"/>
                              </a:cxn>
                              <a:cxn ang="T47">
                                <a:pos x="T26" y="T27"/>
                              </a:cxn>
                              <a:cxn ang="T48">
                                <a:pos x="T28" y="T29"/>
                              </a:cxn>
                              <a:cxn ang="T49">
                                <a:pos x="T30" y="T31"/>
                              </a:cxn>
                              <a:cxn ang="T50">
                                <a:pos x="T32" y="T33"/>
                              </a:cxn>
                            </a:cxnLst>
                            <a:rect l="T51" t="T52" r="T53" b="T54"/>
                            <a:pathLst>
                              <a:path w="154940" h="204598">
                                <a:moveTo>
                                  <a:pt x="27813" y="0"/>
                                </a:moveTo>
                                <a:lnTo>
                                  <a:pt x="78740" y="0"/>
                                </a:lnTo>
                                <a:cubicBezTo>
                                  <a:pt x="93980" y="0"/>
                                  <a:pt x="105791" y="1270"/>
                                  <a:pt x="114173" y="3683"/>
                                </a:cubicBezTo>
                                <a:cubicBezTo>
                                  <a:pt x="122682" y="5969"/>
                                  <a:pt x="129921" y="9906"/>
                                  <a:pt x="136144" y="15367"/>
                                </a:cubicBezTo>
                                <a:cubicBezTo>
                                  <a:pt x="142240" y="20828"/>
                                  <a:pt x="146939" y="27432"/>
                                  <a:pt x="150114" y="35306"/>
                                </a:cubicBezTo>
                                <a:cubicBezTo>
                                  <a:pt x="153289" y="43053"/>
                                  <a:pt x="154940" y="51816"/>
                                  <a:pt x="154940" y="61468"/>
                                </a:cubicBezTo>
                                <a:cubicBezTo>
                                  <a:pt x="154940" y="82297"/>
                                  <a:pt x="148463" y="98044"/>
                                  <a:pt x="135636" y="108712"/>
                                </a:cubicBezTo>
                                <a:cubicBezTo>
                                  <a:pt x="122682" y="119507"/>
                                  <a:pt x="103759" y="124968"/>
                                  <a:pt x="78740" y="124968"/>
                                </a:cubicBezTo>
                                <a:lnTo>
                                  <a:pt x="45212" y="124968"/>
                                </a:lnTo>
                                <a:lnTo>
                                  <a:pt x="45212" y="177673"/>
                                </a:lnTo>
                                <a:cubicBezTo>
                                  <a:pt x="45212" y="186310"/>
                                  <a:pt x="43180" y="192913"/>
                                  <a:pt x="38862" y="197612"/>
                                </a:cubicBezTo>
                                <a:cubicBezTo>
                                  <a:pt x="34671" y="202185"/>
                                  <a:pt x="29210" y="204598"/>
                                  <a:pt x="22606" y="204598"/>
                                </a:cubicBezTo>
                                <a:cubicBezTo>
                                  <a:pt x="15875" y="204598"/>
                                  <a:pt x="10414" y="202311"/>
                                  <a:pt x="6223" y="197612"/>
                                </a:cubicBezTo>
                                <a:cubicBezTo>
                                  <a:pt x="2159" y="193040"/>
                                  <a:pt x="0" y="186436"/>
                                  <a:pt x="0" y="177927"/>
                                </a:cubicBezTo>
                                <a:lnTo>
                                  <a:pt x="0" y="27051"/>
                                </a:lnTo>
                                <a:cubicBezTo>
                                  <a:pt x="0" y="17526"/>
                                  <a:pt x="2286" y="10668"/>
                                  <a:pt x="6858" y="6477"/>
                                </a:cubicBezTo>
                                <a:cubicBezTo>
                                  <a:pt x="11430" y="2160"/>
                                  <a:pt x="18415" y="0"/>
                                  <a:pt x="27813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Shape 51"/>
                        <wps:cNvSpPr>
                          <a:spLocks/>
                        </wps:cNvSpPr>
                        <wps:spPr bwMode="auto">
                          <a:xfrm>
                            <a:off x="34648" y="0"/>
                            <a:ext cx="1454" cy="2045"/>
                          </a:xfrm>
                          <a:custGeom>
                            <a:avLst/>
                            <a:gdLst>
                              <a:gd name="T0" fmla="*/ 223 w 145415"/>
                              <a:gd name="T1" fmla="*/ 0 h 204597"/>
                              <a:gd name="T2" fmla="*/ 389 w 145415"/>
                              <a:gd name="T3" fmla="*/ 69 h 204597"/>
                              <a:gd name="T4" fmla="*/ 452 w 145415"/>
                              <a:gd name="T5" fmla="*/ 268 h 204597"/>
                              <a:gd name="T6" fmla="*/ 452 w 145415"/>
                              <a:gd name="T7" fmla="*/ 1665 h 204597"/>
                              <a:gd name="T8" fmla="*/ 1227 w 145415"/>
                              <a:gd name="T9" fmla="*/ 1665 h 204597"/>
                              <a:gd name="T10" fmla="*/ 1394 w 145415"/>
                              <a:gd name="T11" fmla="*/ 1720 h 204597"/>
                              <a:gd name="T12" fmla="*/ 1454 w 145415"/>
                              <a:gd name="T13" fmla="*/ 1856 h 204597"/>
                              <a:gd name="T14" fmla="*/ 1396 w 145415"/>
                              <a:gd name="T15" fmla="*/ 1993 h 204597"/>
                              <a:gd name="T16" fmla="*/ 1227 w 145415"/>
                              <a:gd name="T17" fmla="*/ 2045 h 204597"/>
                              <a:gd name="T18" fmla="*/ 270 w 145415"/>
                              <a:gd name="T19" fmla="*/ 2045 h 204597"/>
                              <a:gd name="T20" fmla="*/ 65 w 145415"/>
                              <a:gd name="T21" fmla="*/ 1980 h 204597"/>
                              <a:gd name="T22" fmla="*/ 0 w 145415"/>
                              <a:gd name="T23" fmla="*/ 1775 h 204597"/>
                              <a:gd name="T24" fmla="*/ 0 w 145415"/>
                              <a:gd name="T25" fmla="*/ 268 h 204597"/>
                              <a:gd name="T26" fmla="*/ 61 w 145415"/>
                              <a:gd name="T27" fmla="*/ 69 h 204597"/>
                              <a:gd name="T28" fmla="*/ 223 w 145415"/>
                              <a:gd name="T29" fmla="*/ 0 h 204597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w 145415"/>
                              <a:gd name="T46" fmla="*/ 0 h 204597"/>
                              <a:gd name="T47" fmla="*/ 145415 w 145415"/>
                              <a:gd name="T48" fmla="*/ 204597 h 204597"/>
                            </a:gdLst>
                            <a:ahLst/>
                            <a:cxnLst>
                              <a:cxn ang="T30">
                                <a:pos x="T0" y="T1"/>
                              </a:cxn>
                              <a:cxn ang="T31">
                                <a:pos x="T2" y="T3"/>
                              </a:cxn>
                              <a:cxn ang="T32">
                                <a:pos x="T4" y="T5"/>
                              </a:cxn>
                              <a:cxn ang="T33">
                                <a:pos x="T6" y="T7"/>
                              </a:cxn>
                              <a:cxn ang="T34">
                                <a:pos x="T8" y="T9"/>
                              </a:cxn>
                              <a:cxn ang="T35">
                                <a:pos x="T10" y="T11"/>
                              </a:cxn>
                              <a:cxn ang="T36">
                                <a:pos x="T12" y="T13"/>
                              </a:cxn>
                              <a:cxn ang="T37">
                                <a:pos x="T14" y="T15"/>
                              </a:cxn>
                              <a:cxn ang="T38">
                                <a:pos x="T16" y="T17"/>
                              </a:cxn>
                              <a:cxn ang="T39">
                                <a:pos x="T18" y="T19"/>
                              </a:cxn>
                              <a:cxn ang="T40">
                                <a:pos x="T20" y="T21"/>
                              </a:cxn>
                              <a:cxn ang="T41">
                                <a:pos x="T22" y="T23"/>
                              </a:cxn>
                              <a:cxn ang="T42">
                                <a:pos x="T24" y="T25"/>
                              </a:cxn>
                              <a:cxn ang="T43">
                                <a:pos x="T26" y="T27"/>
                              </a:cxn>
                              <a:cxn ang="T44">
                                <a:pos x="T28" y="T29"/>
                              </a:cxn>
                            </a:cxnLst>
                            <a:rect l="T45" t="T46" r="T47" b="T48"/>
                            <a:pathLst>
                              <a:path w="145415" h="204597">
                                <a:moveTo>
                                  <a:pt x="22352" y="0"/>
                                </a:moveTo>
                                <a:cubicBezTo>
                                  <a:pt x="29083" y="0"/>
                                  <a:pt x="34544" y="2286"/>
                                  <a:pt x="38862" y="6858"/>
                                </a:cubicBezTo>
                                <a:cubicBezTo>
                                  <a:pt x="43053" y="11430"/>
                                  <a:pt x="45212" y="18034"/>
                                  <a:pt x="45212" y="26797"/>
                                </a:cubicBezTo>
                                <a:lnTo>
                                  <a:pt x="45212" y="166624"/>
                                </a:lnTo>
                                <a:lnTo>
                                  <a:pt x="122682" y="166624"/>
                                </a:lnTo>
                                <a:cubicBezTo>
                                  <a:pt x="129921" y="166624"/>
                                  <a:pt x="135509" y="168401"/>
                                  <a:pt x="139446" y="172085"/>
                                </a:cubicBezTo>
                                <a:cubicBezTo>
                                  <a:pt x="143510" y="175640"/>
                                  <a:pt x="145415" y="180213"/>
                                  <a:pt x="145415" y="185674"/>
                                </a:cubicBezTo>
                                <a:cubicBezTo>
                                  <a:pt x="145415" y="191389"/>
                                  <a:pt x="143510" y="195834"/>
                                  <a:pt x="139573" y="199389"/>
                                </a:cubicBezTo>
                                <a:cubicBezTo>
                                  <a:pt x="135636" y="202819"/>
                                  <a:pt x="130048" y="204597"/>
                                  <a:pt x="122682" y="204597"/>
                                </a:cubicBezTo>
                                <a:lnTo>
                                  <a:pt x="27051" y="204597"/>
                                </a:lnTo>
                                <a:cubicBezTo>
                                  <a:pt x="17653" y="204597"/>
                                  <a:pt x="10795" y="202438"/>
                                  <a:pt x="6477" y="198120"/>
                                </a:cubicBezTo>
                                <a:cubicBezTo>
                                  <a:pt x="2159" y="193675"/>
                                  <a:pt x="0" y="186817"/>
                                  <a:pt x="0" y="177546"/>
                                </a:cubicBezTo>
                                <a:lnTo>
                                  <a:pt x="0" y="26797"/>
                                </a:lnTo>
                                <a:cubicBezTo>
                                  <a:pt x="0" y="18161"/>
                                  <a:pt x="2032" y="11430"/>
                                  <a:pt x="6096" y="6858"/>
                                </a:cubicBezTo>
                                <a:cubicBezTo>
                                  <a:pt x="10287" y="2286"/>
                                  <a:pt x="15621" y="0"/>
                                  <a:pt x="22352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Shape 52"/>
                        <wps:cNvSpPr>
                          <a:spLocks/>
                        </wps:cNvSpPr>
                        <wps:spPr bwMode="auto">
                          <a:xfrm>
                            <a:off x="32355" y="0"/>
                            <a:ext cx="1973" cy="2080"/>
                          </a:xfrm>
                          <a:custGeom>
                            <a:avLst/>
                            <a:gdLst>
                              <a:gd name="T0" fmla="*/ 980 w 197231"/>
                              <a:gd name="T1" fmla="*/ 0 h 208026"/>
                              <a:gd name="T2" fmla="*/ 1517 w 197231"/>
                              <a:gd name="T3" fmla="*/ 128 h 208026"/>
                              <a:gd name="T4" fmla="*/ 1857 w 197231"/>
                              <a:gd name="T5" fmla="*/ 490 h 208026"/>
                              <a:gd name="T6" fmla="*/ 1973 w 197231"/>
                              <a:gd name="T7" fmla="*/ 1037 h 208026"/>
                              <a:gd name="T8" fmla="*/ 1911 w 197231"/>
                              <a:gd name="T9" fmla="*/ 1459 h 208026"/>
                              <a:gd name="T10" fmla="*/ 1720 w 197231"/>
                              <a:gd name="T11" fmla="*/ 1790 h 208026"/>
                              <a:gd name="T12" fmla="*/ 1409 w 197231"/>
                              <a:gd name="T13" fmla="*/ 2005 h 208026"/>
                              <a:gd name="T14" fmla="*/ 987 w 197231"/>
                              <a:gd name="T15" fmla="*/ 2080 h 208026"/>
                              <a:gd name="T16" fmla="*/ 564 w 197231"/>
                              <a:gd name="T17" fmla="*/ 2004 h 208026"/>
                              <a:gd name="T18" fmla="*/ 253 w 197231"/>
                              <a:gd name="T19" fmla="*/ 1788 h 208026"/>
                              <a:gd name="T20" fmla="*/ 64 w 197231"/>
                              <a:gd name="T21" fmla="*/ 1454 h 208026"/>
                              <a:gd name="T22" fmla="*/ 0 w 197231"/>
                              <a:gd name="T23" fmla="*/ 1035 h 208026"/>
                              <a:gd name="T24" fmla="*/ 66 w 197231"/>
                              <a:gd name="T25" fmla="*/ 612 h 208026"/>
                              <a:gd name="T26" fmla="*/ 259 w 197231"/>
                              <a:gd name="T27" fmla="*/ 282 h 208026"/>
                              <a:gd name="T28" fmla="*/ 568 w 197231"/>
                              <a:gd name="T29" fmla="*/ 72 h 208026"/>
                              <a:gd name="T30" fmla="*/ 980 w 197231"/>
                              <a:gd name="T31" fmla="*/ 0 h 20802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w 197231"/>
                              <a:gd name="T49" fmla="*/ 0 h 208026"/>
                              <a:gd name="T50" fmla="*/ 197231 w 197231"/>
                              <a:gd name="T51" fmla="*/ 208026 h 208026"/>
                            </a:gdLst>
                            <a:ahLst/>
                            <a:cxnLst>
                              <a:cxn ang="T32">
                                <a:pos x="T0" y="T1"/>
                              </a:cxn>
                              <a:cxn ang="T33">
                                <a:pos x="T2" y="T3"/>
                              </a:cxn>
                              <a:cxn ang="T34">
                                <a:pos x="T4" y="T5"/>
                              </a:cxn>
                              <a:cxn ang="T35">
                                <a:pos x="T6" y="T7"/>
                              </a:cxn>
                              <a:cxn ang="T36">
                                <a:pos x="T8" y="T9"/>
                              </a:cxn>
                              <a:cxn ang="T37">
                                <a:pos x="T10" y="T11"/>
                              </a:cxn>
                              <a:cxn ang="T38">
                                <a:pos x="T12" y="T13"/>
                              </a:cxn>
                              <a:cxn ang="T39">
                                <a:pos x="T14" y="T15"/>
                              </a:cxn>
                              <a:cxn ang="T40">
                                <a:pos x="T16" y="T17"/>
                              </a:cxn>
                              <a:cxn ang="T41">
                                <a:pos x="T18" y="T19"/>
                              </a:cxn>
                              <a:cxn ang="T42">
                                <a:pos x="T20" y="T21"/>
                              </a:cxn>
                              <a:cxn ang="T43">
                                <a:pos x="T22" y="T23"/>
                              </a:cxn>
                              <a:cxn ang="T44">
                                <a:pos x="T24" y="T25"/>
                              </a:cxn>
                              <a:cxn ang="T45">
                                <a:pos x="T26" y="T27"/>
                              </a:cxn>
                              <a:cxn ang="T46">
                                <a:pos x="T28" y="T29"/>
                              </a:cxn>
                              <a:cxn ang="T47">
                                <a:pos x="T30" y="T31"/>
                              </a:cxn>
                            </a:cxnLst>
                            <a:rect l="T48" t="T49" r="T50" b="T51"/>
                            <a:pathLst>
                              <a:path w="197231" h="208026">
                                <a:moveTo>
                                  <a:pt x="97917" y="0"/>
                                </a:moveTo>
                                <a:cubicBezTo>
                                  <a:pt x="118618" y="0"/>
                                  <a:pt x="136525" y="4318"/>
                                  <a:pt x="151638" y="12826"/>
                                </a:cubicBezTo>
                                <a:cubicBezTo>
                                  <a:pt x="166624" y="21336"/>
                                  <a:pt x="178054" y="33401"/>
                                  <a:pt x="185674" y="49022"/>
                                </a:cubicBezTo>
                                <a:cubicBezTo>
                                  <a:pt x="193421" y="64643"/>
                                  <a:pt x="197231" y="82931"/>
                                  <a:pt x="197231" y="103759"/>
                                </a:cubicBezTo>
                                <a:cubicBezTo>
                                  <a:pt x="197231" y="119126"/>
                                  <a:pt x="195199" y="133223"/>
                                  <a:pt x="191008" y="145923"/>
                                </a:cubicBezTo>
                                <a:cubicBezTo>
                                  <a:pt x="186690" y="158623"/>
                                  <a:pt x="180467" y="169672"/>
                                  <a:pt x="171958" y="179070"/>
                                </a:cubicBezTo>
                                <a:cubicBezTo>
                                  <a:pt x="163449" y="188468"/>
                                  <a:pt x="153035" y="195580"/>
                                  <a:pt x="140843" y="200533"/>
                                </a:cubicBezTo>
                                <a:cubicBezTo>
                                  <a:pt x="128524" y="205486"/>
                                  <a:pt x="114427" y="208026"/>
                                  <a:pt x="98679" y="208026"/>
                                </a:cubicBezTo>
                                <a:cubicBezTo>
                                  <a:pt x="82931" y="208026"/>
                                  <a:pt x="68834" y="205486"/>
                                  <a:pt x="56388" y="200406"/>
                                </a:cubicBezTo>
                                <a:cubicBezTo>
                                  <a:pt x="44069" y="195326"/>
                                  <a:pt x="33655" y="188087"/>
                                  <a:pt x="25273" y="178815"/>
                                </a:cubicBezTo>
                                <a:cubicBezTo>
                                  <a:pt x="16891" y="169545"/>
                                  <a:pt x="10541" y="158369"/>
                                  <a:pt x="6350" y="145414"/>
                                </a:cubicBezTo>
                                <a:cubicBezTo>
                                  <a:pt x="2032" y="132461"/>
                                  <a:pt x="0" y="118490"/>
                                  <a:pt x="0" y="103505"/>
                                </a:cubicBezTo>
                                <a:cubicBezTo>
                                  <a:pt x="0" y="88138"/>
                                  <a:pt x="2159" y="74040"/>
                                  <a:pt x="6604" y="61214"/>
                                </a:cubicBezTo>
                                <a:cubicBezTo>
                                  <a:pt x="11049" y="48260"/>
                                  <a:pt x="17399" y="37338"/>
                                  <a:pt x="25908" y="28194"/>
                                </a:cubicBezTo>
                                <a:cubicBezTo>
                                  <a:pt x="34417" y="19050"/>
                                  <a:pt x="44704" y="12064"/>
                                  <a:pt x="56769" y="7239"/>
                                </a:cubicBezTo>
                                <a:cubicBezTo>
                                  <a:pt x="68834" y="2413"/>
                                  <a:pt x="82550" y="0"/>
                                  <a:pt x="97917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Shape 53"/>
                        <wps:cNvSpPr>
                          <a:spLocks/>
                        </wps:cNvSpPr>
                        <wps:spPr bwMode="auto">
                          <a:xfrm>
                            <a:off x="30145" y="0"/>
                            <a:ext cx="1973" cy="2080"/>
                          </a:xfrm>
                          <a:custGeom>
                            <a:avLst/>
                            <a:gdLst>
                              <a:gd name="T0" fmla="*/ 980 w 197231"/>
                              <a:gd name="T1" fmla="*/ 0 h 208026"/>
                              <a:gd name="T2" fmla="*/ 1517 w 197231"/>
                              <a:gd name="T3" fmla="*/ 128 h 208026"/>
                              <a:gd name="T4" fmla="*/ 1857 w 197231"/>
                              <a:gd name="T5" fmla="*/ 490 h 208026"/>
                              <a:gd name="T6" fmla="*/ 1973 w 197231"/>
                              <a:gd name="T7" fmla="*/ 1037 h 208026"/>
                              <a:gd name="T8" fmla="*/ 1911 w 197231"/>
                              <a:gd name="T9" fmla="*/ 1459 h 208026"/>
                              <a:gd name="T10" fmla="*/ 1720 w 197231"/>
                              <a:gd name="T11" fmla="*/ 1790 h 208026"/>
                              <a:gd name="T12" fmla="*/ 1409 w 197231"/>
                              <a:gd name="T13" fmla="*/ 2005 h 208026"/>
                              <a:gd name="T14" fmla="*/ 987 w 197231"/>
                              <a:gd name="T15" fmla="*/ 2080 h 208026"/>
                              <a:gd name="T16" fmla="*/ 564 w 197231"/>
                              <a:gd name="T17" fmla="*/ 2004 h 208026"/>
                              <a:gd name="T18" fmla="*/ 253 w 197231"/>
                              <a:gd name="T19" fmla="*/ 1788 h 208026"/>
                              <a:gd name="T20" fmla="*/ 64 w 197231"/>
                              <a:gd name="T21" fmla="*/ 1454 h 208026"/>
                              <a:gd name="T22" fmla="*/ 0 w 197231"/>
                              <a:gd name="T23" fmla="*/ 1035 h 208026"/>
                              <a:gd name="T24" fmla="*/ 66 w 197231"/>
                              <a:gd name="T25" fmla="*/ 612 h 208026"/>
                              <a:gd name="T26" fmla="*/ 259 w 197231"/>
                              <a:gd name="T27" fmla="*/ 282 h 208026"/>
                              <a:gd name="T28" fmla="*/ 568 w 197231"/>
                              <a:gd name="T29" fmla="*/ 72 h 208026"/>
                              <a:gd name="T30" fmla="*/ 980 w 197231"/>
                              <a:gd name="T31" fmla="*/ 0 h 20802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w 197231"/>
                              <a:gd name="T49" fmla="*/ 0 h 208026"/>
                              <a:gd name="T50" fmla="*/ 197231 w 197231"/>
                              <a:gd name="T51" fmla="*/ 208026 h 208026"/>
                            </a:gdLst>
                            <a:ahLst/>
                            <a:cxnLst>
                              <a:cxn ang="T32">
                                <a:pos x="T0" y="T1"/>
                              </a:cxn>
                              <a:cxn ang="T33">
                                <a:pos x="T2" y="T3"/>
                              </a:cxn>
                              <a:cxn ang="T34">
                                <a:pos x="T4" y="T5"/>
                              </a:cxn>
                              <a:cxn ang="T35">
                                <a:pos x="T6" y="T7"/>
                              </a:cxn>
                              <a:cxn ang="T36">
                                <a:pos x="T8" y="T9"/>
                              </a:cxn>
                              <a:cxn ang="T37">
                                <a:pos x="T10" y="T11"/>
                              </a:cxn>
                              <a:cxn ang="T38">
                                <a:pos x="T12" y="T13"/>
                              </a:cxn>
                              <a:cxn ang="T39">
                                <a:pos x="T14" y="T15"/>
                              </a:cxn>
                              <a:cxn ang="T40">
                                <a:pos x="T16" y="T17"/>
                              </a:cxn>
                              <a:cxn ang="T41">
                                <a:pos x="T18" y="T19"/>
                              </a:cxn>
                              <a:cxn ang="T42">
                                <a:pos x="T20" y="T21"/>
                              </a:cxn>
                              <a:cxn ang="T43">
                                <a:pos x="T22" y="T23"/>
                              </a:cxn>
                              <a:cxn ang="T44">
                                <a:pos x="T24" y="T25"/>
                              </a:cxn>
                              <a:cxn ang="T45">
                                <a:pos x="T26" y="T27"/>
                              </a:cxn>
                              <a:cxn ang="T46">
                                <a:pos x="T28" y="T29"/>
                              </a:cxn>
                              <a:cxn ang="T47">
                                <a:pos x="T30" y="T31"/>
                              </a:cxn>
                            </a:cxnLst>
                            <a:rect l="T48" t="T49" r="T50" b="T51"/>
                            <a:pathLst>
                              <a:path w="197231" h="208026">
                                <a:moveTo>
                                  <a:pt x="97917" y="0"/>
                                </a:moveTo>
                                <a:cubicBezTo>
                                  <a:pt x="118618" y="0"/>
                                  <a:pt x="136525" y="4318"/>
                                  <a:pt x="151638" y="12826"/>
                                </a:cubicBezTo>
                                <a:cubicBezTo>
                                  <a:pt x="166624" y="21336"/>
                                  <a:pt x="178054" y="33401"/>
                                  <a:pt x="185674" y="49022"/>
                                </a:cubicBezTo>
                                <a:cubicBezTo>
                                  <a:pt x="193421" y="64643"/>
                                  <a:pt x="197231" y="82931"/>
                                  <a:pt x="197231" y="103759"/>
                                </a:cubicBezTo>
                                <a:cubicBezTo>
                                  <a:pt x="197231" y="119126"/>
                                  <a:pt x="195199" y="133223"/>
                                  <a:pt x="191008" y="145923"/>
                                </a:cubicBezTo>
                                <a:cubicBezTo>
                                  <a:pt x="186690" y="158623"/>
                                  <a:pt x="180467" y="169672"/>
                                  <a:pt x="171958" y="179070"/>
                                </a:cubicBezTo>
                                <a:cubicBezTo>
                                  <a:pt x="163449" y="188468"/>
                                  <a:pt x="153035" y="195580"/>
                                  <a:pt x="140843" y="200533"/>
                                </a:cubicBezTo>
                                <a:cubicBezTo>
                                  <a:pt x="128524" y="205486"/>
                                  <a:pt x="114427" y="208026"/>
                                  <a:pt x="98679" y="208026"/>
                                </a:cubicBezTo>
                                <a:cubicBezTo>
                                  <a:pt x="82931" y="208026"/>
                                  <a:pt x="68834" y="205486"/>
                                  <a:pt x="56388" y="200406"/>
                                </a:cubicBezTo>
                                <a:cubicBezTo>
                                  <a:pt x="44069" y="195326"/>
                                  <a:pt x="33655" y="188087"/>
                                  <a:pt x="25273" y="178815"/>
                                </a:cubicBezTo>
                                <a:cubicBezTo>
                                  <a:pt x="16891" y="169545"/>
                                  <a:pt x="10541" y="158369"/>
                                  <a:pt x="6350" y="145414"/>
                                </a:cubicBezTo>
                                <a:cubicBezTo>
                                  <a:pt x="2032" y="132461"/>
                                  <a:pt x="0" y="118490"/>
                                  <a:pt x="0" y="103505"/>
                                </a:cubicBezTo>
                                <a:cubicBezTo>
                                  <a:pt x="0" y="88138"/>
                                  <a:pt x="2159" y="74040"/>
                                  <a:pt x="6604" y="61214"/>
                                </a:cubicBezTo>
                                <a:cubicBezTo>
                                  <a:pt x="11049" y="48260"/>
                                  <a:pt x="17399" y="37338"/>
                                  <a:pt x="25908" y="28194"/>
                                </a:cubicBezTo>
                                <a:cubicBezTo>
                                  <a:pt x="34417" y="19050"/>
                                  <a:pt x="44704" y="12064"/>
                                  <a:pt x="56769" y="7239"/>
                                </a:cubicBezTo>
                                <a:cubicBezTo>
                                  <a:pt x="68834" y="2413"/>
                                  <a:pt x="82550" y="0"/>
                                  <a:pt x="97917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Shape 54"/>
                        <wps:cNvSpPr>
                          <a:spLocks/>
                        </wps:cNvSpPr>
                        <wps:spPr bwMode="auto">
                          <a:xfrm>
                            <a:off x="28105" y="0"/>
                            <a:ext cx="1705" cy="2080"/>
                          </a:xfrm>
                          <a:custGeom>
                            <a:avLst/>
                            <a:gdLst>
                              <a:gd name="T0" fmla="*/ 223 w 170561"/>
                              <a:gd name="T1" fmla="*/ 0 h 208026"/>
                              <a:gd name="T2" fmla="*/ 388 w 170561"/>
                              <a:gd name="T3" fmla="*/ 69 h 208026"/>
                              <a:gd name="T4" fmla="*/ 452 w 170561"/>
                              <a:gd name="T5" fmla="*/ 268 h 208026"/>
                              <a:gd name="T6" fmla="*/ 452 w 170561"/>
                              <a:gd name="T7" fmla="*/ 803 h 208026"/>
                              <a:gd name="T8" fmla="*/ 1253 w 170561"/>
                              <a:gd name="T9" fmla="*/ 803 h 208026"/>
                              <a:gd name="T10" fmla="*/ 1253 w 170561"/>
                              <a:gd name="T11" fmla="*/ 268 h 208026"/>
                              <a:gd name="T12" fmla="*/ 1315 w 170561"/>
                              <a:gd name="T13" fmla="*/ 69 h 208026"/>
                              <a:gd name="T14" fmla="*/ 1476 w 170561"/>
                              <a:gd name="T15" fmla="*/ 0 h 208026"/>
                              <a:gd name="T16" fmla="*/ 1642 w 170561"/>
                              <a:gd name="T17" fmla="*/ 69 h 208026"/>
                              <a:gd name="T18" fmla="*/ 1705 w 170561"/>
                              <a:gd name="T19" fmla="*/ 268 h 208026"/>
                              <a:gd name="T20" fmla="*/ 1705 w 170561"/>
                              <a:gd name="T21" fmla="*/ 1811 h 208026"/>
                              <a:gd name="T22" fmla="*/ 1642 w 170561"/>
                              <a:gd name="T23" fmla="*/ 2011 h 208026"/>
                              <a:gd name="T24" fmla="*/ 1476 w 170561"/>
                              <a:gd name="T25" fmla="*/ 2080 h 208026"/>
                              <a:gd name="T26" fmla="*/ 1314 w 170561"/>
                              <a:gd name="T27" fmla="*/ 2011 h 208026"/>
                              <a:gd name="T28" fmla="*/ 1253 w 170561"/>
                              <a:gd name="T29" fmla="*/ 1811 h 208026"/>
                              <a:gd name="T30" fmla="*/ 1253 w 170561"/>
                              <a:gd name="T31" fmla="*/ 1180 h 208026"/>
                              <a:gd name="T32" fmla="*/ 452 w 170561"/>
                              <a:gd name="T33" fmla="*/ 1180 h 208026"/>
                              <a:gd name="T34" fmla="*/ 452 w 170561"/>
                              <a:gd name="T35" fmla="*/ 1811 h 208026"/>
                              <a:gd name="T36" fmla="*/ 388 w 170561"/>
                              <a:gd name="T37" fmla="*/ 2011 h 208026"/>
                              <a:gd name="T38" fmla="*/ 223 w 170561"/>
                              <a:gd name="T39" fmla="*/ 2080 h 208026"/>
                              <a:gd name="T40" fmla="*/ 61 w 170561"/>
                              <a:gd name="T41" fmla="*/ 2011 h 208026"/>
                              <a:gd name="T42" fmla="*/ 0 w 170561"/>
                              <a:gd name="T43" fmla="*/ 1811 h 208026"/>
                              <a:gd name="T44" fmla="*/ 0 w 170561"/>
                              <a:gd name="T45" fmla="*/ 268 h 208026"/>
                              <a:gd name="T46" fmla="*/ 61 w 170561"/>
                              <a:gd name="T47" fmla="*/ 69 h 208026"/>
                              <a:gd name="T48" fmla="*/ 223 w 170561"/>
                              <a:gd name="T49" fmla="*/ 0 h 20802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w 170561"/>
                              <a:gd name="T76" fmla="*/ 0 h 208026"/>
                              <a:gd name="T77" fmla="*/ 170561 w 170561"/>
                              <a:gd name="T78" fmla="*/ 208026 h 208026"/>
                            </a:gdLst>
                            <a:ahLst/>
                            <a:cxnLst>
                              <a:cxn ang="T50">
                                <a:pos x="T0" y="T1"/>
                              </a:cxn>
                              <a:cxn ang="T51">
                                <a:pos x="T2" y="T3"/>
                              </a:cxn>
                              <a:cxn ang="T52">
                                <a:pos x="T4" y="T5"/>
                              </a:cxn>
                              <a:cxn ang="T53">
                                <a:pos x="T6" y="T7"/>
                              </a:cxn>
                              <a:cxn ang="T54">
                                <a:pos x="T8" y="T9"/>
                              </a:cxn>
                              <a:cxn ang="T55">
                                <a:pos x="T10" y="T11"/>
                              </a:cxn>
                              <a:cxn ang="T56">
                                <a:pos x="T12" y="T13"/>
                              </a:cxn>
                              <a:cxn ang="T57">
                                <a:pos x="T14" y="T15"/>
                              </a:cxn>
                              <a:cxn ang="T58">
                                <a:pos x="T16" y="T17"/>
                              </a:cxn>
                              <a:cxn ang="T59">
                                <a:pos x="T18" y="T19"/>
                              </a:cxn>
                              <a:cxn ang="T60">
                                <a:pos x="T20" y="T21"/>
                              </a:cxn>
                              <a:cxn ang="T61">
                                <a:pos x="T22" y="T23"/>
                              </a:cxn>
                              <a:cxn ang="T62">
                                <a:pos x="T24" y="T25"/>
                              </a:cxn>
                              <a:cxn ang="T63">
                                <a:pos x="T26" y="T27"/>
                              </a:cxn>
                              <a:cxn ang="T64">
                                <a:pos x="T28" y="T29"/>
                              </a:cxn>
                              <a:cxn ang="T65">
                                <a:pos x="T30" y="T31"/>
                              </a:cxn>
                              <a:cxn ang="T66">
                                <a:pos x="T32" y="T33"/>
                              </a:cxn>
                              <a:cxn ang="T67">
                                <a:pos x="T34" y="T35"/>
                              </a:cxn>
                              <a:cxn ang="T68">
                                <a:pos x="T36" y="T37"/>
                              </a:cxn>
                              <a:cxn ang="T69">
                                <a:pos x="T38" y="T39"/>
                              </a:cxn>
                              <a:cxn ang="T70">
                                <a:pos x="T40" y="T41"/>
                              </a:cxn>
                              <a:cxn ang="T71">
                                <a:pos x="T42" y="T43"/>
                              </a:cxn>
                              <a:cxn ang="T72">
                                <a:pos x="T44" y="T45"/>
                              </a:cxn>
                              <a:cxn ang="T73">
                                <a:pos x="T46" y="T47"/>
                              </a:cxn>
                              <a:cxn ang="T74">
                                <a:pos x="T48" y="T49"/>
                              </a:cxn>
                            </a:cxnLst>
                            <a:rect l="T75" t="T76" r="T77" b="T78"/>
                            <a:pathLst>
                              <a:path w="170561" h="208026">
                                <a:moveTo>
                                  <a:pt x="22352" y="0"/>
                                </a:moveTo>
                                <a:cubicBezTo>
                                  <a:pt x="29210" y="0"/>
                                  <a:pt x="34671" y="2286"/>
                                  <a:pt x="38862" y="6858"/>
                                </a:cubicBezTo>
                                <a:cubicBezTo>
                                  <a:pt x="43180" y="11430"/>
                                  <a:pt x="45212" y="18034"/>
                                  <a:pt x="45212" y="26797"/>
                                </a:cubicBezTo>
                                <a:lnTo>
                                  <a:pt x="45212" y="80264"/>
                                </a:lnTo>
                                <a:lnTo>
                                  <a:pt x="125349" y="80264"/>
                                </a:lnTo>
                                <a:lnTo>
                                  <a:pt x="125349" y="26797"/>
                                </a:lnTo>
                                <a:cubicBezTo>
                                  <a:pt x="125349" y="18161"/>
                                  <a:pt x="127381" y="11557"/>
                                  <a:pt x="131572" y="6858"/>
                                </a:cubicBezTo>
                                <a:cubicBezTo>
                                  <a:pt x="135636" y="2286"/>
                                  <a:pt x="140970" y="0"/>
                                  <a:pt x="147701" y="0"/>
                                </a:cubicBezTo>
                                <a:cubicBezTo>
                                  <a:pt x="154432" y="0"/>
                                  <a:pt x="160020" y="2286"/>
                                  <a:pt x="164211" y="6858"/>
                                </a:cubicBezTo>
                                <a:cubicBezTo>
                                  <a:pt x="168402" y="11430"/>
                                  <a:pt x="170561" y="18034"/>
                                  <a:pt x="170561" y="26797"/>
                                </a:cubicBezTo>
                                <a:lnTo>
                                  <a:pt x="170561" y="181101"/>
                                </a:lnTo>
                                <a:cubicBezTo>
                                  <a:pt x="170561" y="189864"/>
                                  <a:pt x="168402" y="196596"/>
                                  <a:pt x="164211" y="201168"/>
                                </a:cubicBezTo>
                                <a:cubicBezTo>
                                  <a:pt x="159893" y="205739"/>
                                  <a:pt x="154432" y="208026"/>
                                  <a:pt x="147701" y="208026"/>
                                </a:cubicBezTo>
                                <a:cubicBezTo>
                                  <a:pt x="140843" y="208026"/>
                                  <a:pt x="135382" y="205739"/>
                                  <a:pt x="131445" y="201168"/>
                                </a:cubicBezTo>
                                <a:cubicBezTo>
                                  <a:pt x="127381" y="196469"/>
                                  <a:pt x="125349" y="189864"/>
                                  <a:pt x="125349" y="181101"/>
                                </a:cubicBezTo>
                                <a:lnTo>
                                  <a:pt x="125349" y="117983"/>
                                </a:lnTo>
                                <a:lnTo>
                                  <a:pt x="45212" y="117983"/>
                                </a:lnTo>
                                <a:lnTo>
                                  <a:pt x="45212" y="181101"/>
                                </a:lnTo>
                                <a:cubicBezTo>
                                  <a:pt x="45212" y="189864"/>
                                  <a:pt x="43180" y="196596"/>
                                  <a:pt x="38862" y="201168"/>
                                </a:cubicBezTo>
                                <a:cubicBezTo>
                                  <a:pt x="34544" y="205739"/>
                                  <a:pt x="29083" y="208026"/>
                                  <a:pt x="22352" y="208026"/>
                                </a:cubicBezTo>
                                <a:cubicBezTo>
                                  <a:pt x="15621" y="208026"/>
                                  <a:pt x="10160" y="205739"/>
                                  <a:pt x="6096" y="201168"/>
                                </a:cubicBezTo>
                                <a:cubicBezTo>
                                  <a:pt x="2032" y="196469"/>
                                  <a:pt x="0" y="189864"/>
                                  <a:pt x="0" y="181101"/>
                                </a:cubicBezTo>
                                <a:lnTo>
                                  <a:pt x="0" y="26797"/>
                                </a:lnTo>
                                <a:cubicBezTo>
                                  <a:pt x="0" y="18161"/>
                                  <a:pt x="2032" y="11430"/>
                                  <a:pt x="6096" y="6858"/>
                                </a:cubicBezTo>
                                <a:cubicBezTo>
                                  <a:pt x="10033" y="2286"/>
                                  <a:pt x="15494" y="0"/>
                                  <a:pt x="22352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Shape 55"/>
                        <wps:cNvSpPr>
                          <a:spLocks/>
                        </wps:cNvSpPr>
                        <wps:spPr bwMode="auto">
                          <a:xfrm>
                            <a:off x="25967" y="0"/>
                            <a:ext cx="1801" cy="2080"/>
                          </a:xfrm>
                          <a:custGeom>
                            <a:avLst/>
                            <a:gdLst>
                              <a:gd name="T0" fmla="*/ 960 w 180086"/>
                              <a:gd name="T1" fmla="*/ 0 h 208026"/>
                              <a:gd name="T2" fmla="*/ 1397 w 180086"/>
                              <a:gd name="T3" fmla="*/ 99 h 208026"/>
                              <a:gd name="T4" fmla="*/ 1693 w 180086"/>
                              <a:gd name="T5" fmla="*/ 343 h 208026"/>
                              <a:gd name="T6" fmla="*/ 1796 w 180086"/>
                              <a:gd name="T7" fmla="*/ 621 h 208026"/>
                              <a:gd name="T8" fmla="*/ 1740 w 180086"/>
                              <a:gd name="T9" fmla="*/ 759 h 208026"/>
                              <a:gd name="T10" fmla="*/ 1603 w 180086"/>
                              <a:gd name="T11" fmla="*/ 820 h 208026"/>
                              <a:gd name="T12" fmla="*/ 1472 w 180086"/>
                              <a:gd name="T13" fmla="*/ 780 h 208026"/>
                              <a:gd name="T14" fmla="*/ 1379 w 180086"/>
                              <a:gd name="T15" fmla="*/ 645 h 208026"/>
                              <a:gd name="T16" fmla="*/ 1207 w 180086"/>
                              <a:gd name="T17" fmla="*/ 438 h 208026"/>
                              <a:gd name="T18" fmla="*/ 964 w 180086"/>
                              <a:gd name="T19" fmla="*/ 370 h 208026"/>
                              <a:gd name="T20" fmla="*/ 596 w 180086"/>
                              <a:gd name="T21" fmla="*/ 546 h 208026"/>
                              <a:gd name="T22" fmla="*/ 459 w 180086"/>
                              <a:gd name="T23" fmla="*/ 1057 h 208026"/>
                              <a:gd name="T24" fmla="*/ 519 w 180086"/>
                              <a:gd name="T25" fmla="*/ 1426 h 208026"/>
                              <a:gd name="T26" fmla="*/ 690 w 180086"/>
                              <a:gd name="T27" fmla="*/ 1641 h 208026"/>
                              <a:gd name="T28" fmla="*/ 950 w 180086"/>
                              <a:gd name="T29" fmla="*/ 1710 h 208026"/>
                              <a:gd name="T30" fmla="*/ 1223 w 180086"/>
                              <a:gd name="T31" fmla="*/ 1632 h 208026"/>
                              <a:gd name="T32" fmla="*/ 1395 w 180086"/>
                              <a:gd name="T33" fmla="*/ 1387 h 208026"/>
                              <a:gd name="T34" fmla="*/ 1462 w 180086"/>
                              <a:gd name="T35" fmla="*/ 1257 h 208026"/>
                              <a:gd name="T36" fmla="*/ 1600 w 180086"/>
                              <a:gd name="T37" fmla="*/ 1201 h 208026"/>
                              <a:gd name="T38" fmla="*/ 1741 w 180086"/>
                              <a:gd name="T39" fmla="*/ 1260 h 208026"/>
                              <a:gd name="T40" fmla="*/ 1801 w 180086"/>
                              <a:gd name="T41" fmla="*/ 1401 h 208026"/>
                              <a:gd name="T42" fmla="*/ 1753 w 180086"/>
                              <a:gd name="T43" fmla="*/ 1613 h 208026"/>
                              <a:gd name="T44" fmla="*/ 1602 w 180086"/>
                              <a:gd name="T45" fmla="*/ 1836 h 208026"/>
                              <a:gd name="T46" fmla="*/ 1341 w 180086"/>
                              <a:gd name="T47" fmla="*/ 2013 h 208026"/>
                              <a:gd name="T48" fmla="*/ 972 w 180086"/>
                              <a:gd name="T49" fmla="*/ 2080 h 208026"/>
                              <a:gd name="T50" fmla="*/ 682 w 180086"/>
                              <a:gd name="T51" fmla="*/ 2050 h 208026"/>
                              <a:gd name="T52" fmla="*/ 446 w 180086"/>
                              <a:gd name="T53" fmla="*/ 1956 h 208026"/>
                              <a:gd name="T54" fmla="*/ 241 w 180086"/>
                              <a:gd name="T55" fmla="*/ 1761 h 208026"/>
                              <a:gd name="T56" fmla="*/ 113 w 180086"/>
                              <a:gd name="T57" fmla="*/ 1575 h 208026"/>
                              <a:gd name="T58" fmla="*/ 28 w 180086"/>
                              <a:gd name="T59" fmla="*/ 1324 h 208026"/>
                              <a:gd name="T60" fmla="*/ 0 w 180086"/>
                              <a:gd name="T61" fmla="*/ 1044 h 208026"/>
                              <a:gd name="T62" fmla="*/ 71 w 180086"/>
                              <a:gd name="T63" fmla="*/ 610 h 208026"/>
                              <a:gd name="T64" fmla="*/ 273 w 180086"/>
                              <a:gd name="T65" fmla="*/ 281 h 208026"/>
                              <a:gd name="T66" fmla="*/ 583 w 180086"/>
                              <a:gd name="T67" fmla="*/ 72 h 208026"/>
                              <a:gd name="T68" fmla="*/ 960 w 180086"/>
                              <a:gd name="T69" fmla="*/ 0 h 20802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w 180086"/>
                              <a:gd name="T106" fmla="*/ 0 h 208026"/>
                              <a:gd name="T107" fmla="*/ 180086 w 180086"/>
                              <a:gd name="T108" fmla="*/ 208026 h 208026"/>
                            </a:gdLst>
                            <a:ahLst/>
                            <a:cxnLst>
                              <a:cxn ang="T70">
                                <a:pos x="T0" y="T1"/>
                              </a:cxn>
                              <a:cxn ang="T71">
                                <a:pos x="T2" y="T3"/>
                              </a:cxn>
                              <a:cxn ang="T72">
                                <a:pos x="T4" y="T5"/>
                              </a:cxn>
                              <a:cxn ang="T73">
                                <a:pos x="T6" y="T7"/>
                              </a:cxn>
                              <a:cxn ang="T74">
                                <a:pos x="T8" y="T9"/>
                              </a:cxn>
                              <a:cxn ang="T75">
                                <a:pos x="T10" y="T11"/>
                              </a:cxn>
                              <a:cxn ang="T76">
                                <a:pos x="T12" y="T13"/>
                              </a:cxn>
                              <a:cxn ang="T77">
                                <a:pos x="T14" y="T15"/>
                              </a:cxn>
                              <a:cxn ang="T78">
                                <a:pos x="T16" y="T17"/>
                              </a:cxn>
                              <a:cxn ang="T79">
                                <a:pos x="T18" y="T19"/>
                              </a:cxn>
                              <a:cxn ang="T80">
                                <a:pos x="T20" y="T21"/>
                              </a:cxn>
                              <a:cxn ang="T81">
                                <a:pos x="T22" y="T23"/>
                              </a:cxn>
                              <a:cxn ang="T82">
                                <a:pos x="T24" y="T25"/>
                              </a:cxn>
                              <a:cxn ang="T83">
                                <a:pos x="T26" y="T27"/>
                              </a:cxn>
                              <a:cxn ang="T84">
                                <a:pos x="T28" y="T29"/>
                              </a:cxn>
                              <a:cxn ang="T85">
                                <a:pos x="T30" y="T31"/>
                              </a:cxn>
                              <a:cxn ang="T86">
                                <a:pos x="T32" y="T33"/>
                              </a:cxn>
                              <a:cxn ang="T87">
                                <a:pos x="T34" y="T35"/>
                              </a:cxn>
                              <a:cxn ang="T88">
                                <a:pos x="T36" y="T37"/>
                              </a:cxn>
                              <a:cxn ang="T89">
                                <a:pos x="T38" y="T39"/>
                              </a:cxn>
                              <a:cxn ang="T90">
                                <a:pos x="T40" y="T41"/>
                              </a:cxn>
                              <a:cxn ang="T91">
                                <a:pos x="T42" y="T43"/>
                              </a:cxn>
                              <a:cxn ang="T92">
                                <a:pos x="T44" y="T45"/>
                              </a:cxn>
                              <a:cxn ang="T93">
                                <a:pos x="T46" y="T47"/>
                              </a:cxn>
                              <a:cxn ang="T94">
                                <a:pos x="T48" y="T49"/>
                              </a:cxn>
                              <a:cxn ang="T95">
                                <a:pos x="T50" y="T51"/>
                              </a:cxn>
                              <a:cxn ang="T96">
                                <a:pos x="T52" y="T53"/>
                              </a:cxn>
                              <a:cxn ang="T97">
                                <a:pos x="T54" y="T55"/>
                              </a:cxn>
                              <a:cxn ang="T98">
                                <a:pos x="T56" y="T57"/>
                              </a:cxn>
                              <a:cxn ang="T99">
                                <a:pos x="T58" y="T59"/>
                              </a:cxn>
                              <a:cxn ang="T100">
                                <a:pos x="T60" y="T61"/>
                              </a:cxn>
                              <a:cxn ang="T101">
                                <a:pos x="T62" y="T63"/>
                              </a:cxn>
                              <a:cxn ang="T102">
                                <a:pos x="T64" y="T65"/>
                              </a:cxn>
                              <a:cxn ang="T103">
                                <a:pos x="T66" y="T67"/>
                              </a:cxn>
                              <a:cxn ang="T104">
                                <a:pos x="T68" y="T69"/>
                              </a:cxn>
                            </a:cxnLst>
                            <a:rect l="T105" t="T106" r="T107" b="T108"/>
                            <a:pathLst>
                              <a:path w="180086" h="208026">
                                <a:moveTo>
                                  <a:pt x="96012" y="0"/>
                                </a:moveTo>
                                <a:cubicBezTo>
                                  <a:pt x="112268" y="0"/>
                                  <a:pt x="126873" y="3301"/>
                                  <a:pt x="139700" y="9906"/>
                                </a:cubicBezTo>
                                <a:cubicBezTo>
                                  <a:pt x="152527" y="16383"/>
                                  <a:pt x="162306" y="24511"/>
                                  <a:pt x="169291" y="34289"/>
                                </a:cubicBezTo>
                                <a:cubicBezTo>
                                  <a:pt x="176149" y="44069"/>
                                  <a:pt x="179578" y="53213"/>
                                  <a:pt x="179578" y="62102"/>
                                </a:cubicBezTo>
                                <a:cubicBezTo>
                                  <a:pt x="179578" y="67310"/>
                                  <a:pt x="177673" y="71882"/>
                                  <a:pt x="173990" y="75946"/>
                                </a:cubicBezTo>
                                <a:cubicBezTo>
                                  <a:pt x="170307" y="80010"/>
                                  <a:pt x="165735" y="82042"/>
                                  <a:pt x="160274" y="82042"/>
                                </a:cubicBezTo>
                                <a:cubicBezTo>
                                  <a:pt x="154432" y="82042"/>
                                  <a:pt x="150114" y="80645"/>
                                  <a:pt x="147193" y="77977"/>
                                </a:cubicBezTo>
                                <a:cubicBezTo>
                                  <a:pt x="144272" y="75184"/>
                                  <a:pt x="141224" y="70739"/>
                                  <a:pt x="137922" y="64515"/>
                                </a:cubicBezTo>
                                <a:cubicBezTo>
                                  <a:pt x="132969" y="55245"/>
                                  <a:pt x="127254" y="48260"/>
                                  <a:pt x="120650" y="43814"/>
                                </a:cubicBezTo>
                                <a:cubicBezTo>
                                  <a:pt x="114046" y="39243"/>
                                  <a:pt x="105918" y="36957"/>
                                  <a:pt x="96393" y="36957"/>
                                </a:cubicBezTo>
                                <a:cubicBezTo>
                                  <a:pt x="81026" y="36957"/>
                                  <a:pt x="68707" y="42799"/>
                                  <a:pt x="59563" y="54610"/>
                                </a:cubicBezTo>
                                <a:cubicBezTo>
                                  <a:pt x="50419" y="66421"/>
                                  <a:pt x="45847" y="83439"/>
                                  <a:pt x="45847" y="105664"/>
                                </a:cubicBezTo>
                                <a:cubicBezTo>
                                  <a:pt x="45847" y="120650"/>
                                  <a:pt x="47879" y="132969"/>
                                  <a:pt x="51943" y="142621"/>
                                </a:cubicBezTo>
                                <a:cubicBezTo>
                                  <a:pt x="56007" y="152273"/>
                                  <a:pt x="61722" y="159385"/>
                                  <a:pt x="68961" y="164084"/>
                                </a:cubicBezTo>
                                <a:cubicBezTo>
                                  <a:pt x="76327" y="168783"/>
                                  <a:pt x="84963" y="171069"/>
                                  <a:pt x="94996" y="171069"/>
                                </a:cubicBezTo>
                                <a:cubicBezTo>
                                  <a:pt x="105791" y="171069"/>
                                  <a:pt x="114935" y="168401"/>
                                  <a:pt x="122301" y="163195"/>
                                </a:cubicBezTo>
                                <a:cubicBezTo>
                                  <a:pt x="129667" y="157861"/>
                                  <a:pt x="135382" y="149733"/>
                                  <a:pt x="139446" y="138684"/>
                                </a:cubicBezTo>
                                <a:cubicBezTo>
                                  <a:pt x="140970" y="133858"/>
                                  <a:pt x="143256" y="129539"/>
                                  <a:pt x="146177" y="125730"/>
                                </a:cubicBezTo>
                                <a:cubicBezTo>
                                  <a:pt x="148971" y="122047"/>
                                  <a:pt x="153670" y="120142"/>
                                  <a:pt x="160020" y="120142"/>
                                </a:cubicBezTo>
                                <a:cubicBezTo>
                                  <a:pt x="165481" y="120142"/>
                                  <a:pt x="170180" y="122047"/>
                                  <a:pt x="174117" y="125984"/>
                                </a:cubicBezTo>
                                <a:cubicBezTo>
                                  <a:pt x="178181" y="129794"/>
                                  <a:pt x="180086" y="134493"/>
                                  <a:pt x="180086" y="140081"/>
                                </a:cubicBezTo>
                                <a:cubicBezTo>
                                  <a:pt x="180086" y="146685"/>
                                  <a:pt x="178435" y="153670"/>
                                  <a:pt x="175260" y="161289"/>
                                </a:cubicBezTo>
                                <a:cubicBezTo>
                                  <a:pt x="172085" y="168910"/>
                                  <a:pt x="167005" y="176402"/>
                                  <a:pt x="160147" y="183642"/>
                                </a:cubicBezTo>
                                <a:cubicBezTo>
                                  <a:pt x="153416" y="190881"/>
                                  <a:pt x="144653" y="196723"/>
                                  <a:pt x="134112" y="201295"/>
                                </a:cubicBezTo>
                                <a:cubicBezTo>
                                  <a:pt x="123444" y="205739"/>
                                  <a:pt x="111125" y="208026"/>
                                  <a:pt x="97155" y="208026"/>
                                </a:cubicBezTo>
                                <a:cubicBezTo>
                                  <a:pt x="86487" y="208026"/>
                                  <a:pt x="76835" y="207010"/>
                                  <a:pt x="68199" y="204977"/>
                                </a:cubicBezTo>
                                <a:cubicBezTo>
                                  <a:pt x="59690" y="203073"/>
                                  <a:pt x="51689" y="199898"/>
                                  <a:pt x="44577" y="195580"/>
                                </a:cubicBezTo>
                                <a:cubicBezTo>
                                  <a:pt x="37338" y="191262"/>
                                  <a:pt x="30607" y="184785"/>
                                  <a:pt x="24130" y="176149"/>
                                </a:cubicBezTo>
                                <a:cubicBezTo>
                                  <a:pt x="19304" y="171576"/>
                                  <a:pt x="14986" y="165353"/>
                                  <a:pt x="11303" y="157480"/>
                                </a:cubicBezTo>
                                <a:cubicBezTo>
                                  <a:pt x="7493" y="149606"/>
                                  <a:pt x="4699" y="141224"/>
                                  <a:pt x="2794" y="132461"/>
                                </a:cubicBezTo>
                                <a:cubicBezTo>
                                  <a:pt x="1016" y="123698"/>
                                  <a:pt x="0" y="114300"/>
                                  <a:pt x="0" y="104394"/>
                                </a:cubicBezTo>
                                <a:cubicBezTo>
                                  <a:pt x="0" y="88138"/>
                                  <a:pt x="2413" y="73660"/>
                                  <a:pt x="7112" y="60960"/>
                                </a:cubicBezTo>
                                <a:cubicBezTo>
                                  <a:pt x="11811" y="48133"/>
                                  <a:pt x="18542" y="37211"/>
                                  <a:pt x="27305" y="28067"/>
                                </a:cubicBezTo>
                                <a:cubicBezTo>
                                  <a:pt x="36068" y="18923"/>
                                  <a:pt x="46482" y="12064"/>
                                  <a:pt x="58293" y="7239"/>
                                </a:cubicBezTo>
                                <a:cubicBezTo>
                                  <a:pt x="70104" y="2413"/>
                                  <a:pt x="82677" y="0"/>
                                  <a:pt x="96012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Shape 56"/>
                        <wps:cNvSpPr>
                          <a:spLocks/>
                        </wps:cNvSpPr>
                        <wps:spPr bwMode="auto">
                          <a:xfrm>
                            <a:off x="24103" y="0"/>
                            <a:ext cx="1610" cy="2080"/>
                          </a:xfrm>
                          <a:custGeom>
                            <a:avLst/>
                            <a:gdLst>
                              <a:gd name="T0" fmla="*/ 800 w 161036"/>
                              <a:gd name="T1" fmla="*/ 0 h 208026"/>
                              <a:gd name="T2" fmla="*/ 1121 w 161036"/>
                              <a:gd name="T3" fmla="*/ 47 h 208026"/>
                              <a:gd name="T4" fmla="*/ 1348 w 161036"/>
                              <a:gd name="T5" fmla="*/ 171 h 208026"/>
                              <a:gd name="T6" fmla="*/ 1482 w 161036"/>
                              <a:gd name="T7" fmla="*/ 337 h 208026"/>
                              <a:gd name="T8" fmla="*/ 1525 w 161036"/>
                              <a:gd name="T9" fmla="*/ 505 h 208026"/>
                              <a:gd name="T10" fmla="*/ 1468 w 161036"/>
                              <a:gd name="T11" fmla="*/ 653 h 208026"/>
                              <a:gd name="T12" fmla="*/ 1322 w 161036"/>
                              <a:gd name="T13" fmla="*/ 717 h 208026"/>
                              <a:gd name="T14" fmla="*/ 1201 w 161036"/>
                              <a:gd name="T15" fmla="*/ 678 h 208026"/>
                              <a:gd name="T16" fmla="*/ 1119 w 161036"/>
                              <a:gd name="T17" fmla="*/ 561 h 208026"/>
                              <a:gd name="T18" fmla="*/ 997 w 161036"/>
                              <a:gd name="T19" fmla="*/ 394 h 208026"/>
                              <a:gd name="T20" fmla="*/ 773 w 161036"/>
                              <a:gd name="T21" fmla="*/ 337 h 208026"/>
                              <a:gd name="T22" fmla="*/ 545 w 161036"/>
                              <a:gd name="T23" fmla="*/ 397 h 208026"/>
                              <a:gd name="T24" fmla="*/ 460 w 161036"/>
                              <a:gd name="T25" fmla="*/ 540 h 208026"/>
                              <a:gd name="T26" fmla="*/ 488 w 161036"/>
                              <a:gd name="T27" fmla="*/ 626 h 208026"/>
                              <a:gd name="T28" fmla="*/ 566 w 161036"/>
                              <a:gd name="T29" fmla="*/ 692 h 208026"/>
                              <a:gd name="T30" fmla="*/ 674 w 161036"/>
                              <a:gd name="T31" fmla="*/ 737 h 208026"/>
                              <a:gd name="T32" fmla="*/ 866 w 161036"/>
                              <a:gd name="T33" fmla="*/ 789 h 208026"/>
                              <a:gd name="T34" fmla="*/ 1166 w 161036"/>
                              <a:gd name="T35" fmla="*/ 874 h 208026"/>
                              <a:gd name="T36" fmla="*/ 1400 w 161036"/>
                              <a:gd name="T37" fmla="*/ 990 h 208026"/>
                              <a:gd name="T38" fmla="*/ 1554 w 161036"/>
                              <a:gd name="T39" fmla="*/ 1170 h 208026"/>
                              <a:gd name="T40" fmla="*/ 1610 w 161036"/>
                              <a:gd name="T41" fmla="*/ 1431 h 208026"/>
                              <a:gd name="T42" fmla="*/ 1515 w 161036"/>
                              <a:gd name="T43" fmla="*/ 1765 h 208026"/>
                              <a:gd name="T44" fmla="*/ 1235 w 161036"/>
                              <a:gd name="T45" fmla="*/ 1996 h 208026"/>
                              <a:gd name="T46" fmla="*/ 805 w 161036"/>
                              <a:gd name="T47" fmla="*/ 2080 h 208026"/>
                              <a:gd name="T48" fmla="*/ 314 w 161036"/>
                              <a:gd name="T49" fmla="*/ 1967 h 208026"/>
                              <a:gd name="T50" fmla="*/ 88 w 161036"/>
                              <a:gd name="T51" fmla="*/ 1747 h 208026"/>
                              <a:gd name="T52" fmla="*/ 0 w 161036"/>
                              <a:gd name="T53" fmla="*/ 1477 h 208026"/>
                              <a:gd name="T54" fmla="*/ 58 w 161036"/>
                              <a:gd name="T55" fmla="*/ 1335 h 208026"/>
                              <a:gd name="T56" fmla="*/ 204 w 161036"/>
                              <a:gd name="T57" fmla="*/ 1275 h 208026"/>
                              <a:gd name="T58" fmla="*/ 329 w 161036"/>
                              <a:gd name="T59" fmla="*/ 1321 h 208026"/>
                              <a:gd name="T60" fmla="*/ 411 w 161036"/>
                              <a:gd name="T61" fmla="*/ 1451 h 208026"/>
                              <a:gd name="T62" fmla="*/ 488 w 161036"/>
                              <a:gd name="T63" fmla="*/ 1601 h 208026"/>
                              <a:gd name="T64" fmla="*/ 601 w 161036"/>
                              <a:gd name="T65" fmla="*/ 1697 h 208026"/>
                              <a:gd name="T66" fmla="*/ 795 w 161036"/>
                              <a:gd name="T67" fmla="*/ 1733 h 208026"/>
                              <a:gd name="T68" fmla="*/ 1063 w 161036"/>
                              <a:gd name="T69" fmla="*/ 1658 h 208026"/>
                              <a:gd name="T70" fmla="*/ 1164 w 161036"/>
                              <a:gd name="T71" fmla="*/ 1474 h 208026"/>
                              <a:gd name="T72" fmla="*/ 1111 w 161036"/>
                              <a:gd name="T73" fmla="*/ 1333 h 208026"/>
                              <a:gd name="T74" fmla="*/ 968 w 161036"/>
                              <a:gd name="T75" fmla="*/ 1248 h 208026"/>
                              <a:gd name="T76" fmla="*/ 720 w 161036"/>
                              <a:gd name="T77" fmla="*/ 1182 h 208026"/>
                              <a:gd name="T78" fmla="*/ 359 w 161036"/>
                              <a:gd name="T79" fmla="*/ 1064 h 208026"/>
                              <a:gd name="T80" fmla="*/ 126 w 161036"/>
                              <a:gd name="T81" fmla="*/ 875 h 208026"/>
                              <a:gd name="T82" fmla="*/ 38 w 161036"/>
                              <a:gd name="T83" fmla="*/ 575 h 208026"/>
                              <a:gd name="T84" fmla="*/ 131 w 161036"/>
                              <a:gd name="T85" fmla="*/ 273 h 208026"/>
                              <a:gd name="T86" fmla="*/ 396 w 161036"/>
                              <a:gd name="T87" fmla="*/ 71 h 208026"/>
                              <a:gd name="T88" fmla="*/ 800 w 161036"/>
                              <a:gd name="T89" fmla="*/ 0 h 20802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w 161036"/>
                              <a:gd name="T136" fmla="*/ 0 h 208026"/>
                              <a:gd name="T137" fmla="*/ 161036 w 161036"/>
                              <a:gd name="T138" fmla="*/ 208026 h 208026"/>
                            </a:gdLst>
                            <a:ahLst/>
                            <a:cxnLst>
                              <a:cxn ang="T90">
                                <a:pos x="T0" y="T1"/>
                              </a:cxn>
                              <a:cxn ang="T91">
                                <a:pos x="T2" y="T3"/>
                              </a:cxn>
                              <a:cxn ang="T92">
                                <a:pos x="T4" y="T5"/>
                              </a:cxn>
                              <a:cxn ang="T93">
                                <a:pos x="T6" y="T7"/>
                              </a:cxn>
                              <a:cxn ang="T94">
                                <a:pos x="T8" y="T9"/>
                              </a:cxn>
                              <a:cxn ang="T95">
                                <a:pos x="T10" y="T11"/>
                              </a:cxn>
                              <a:cxn ang="T96">
                                <a:pos x="T12" y="T13"/>
                              </a:cxn>
                              <a:cxn ang="T97">
                                <a:pos x="T14" y="T15"/>
                              </a:cxn>
                              <a:cxn ang="T98">
                                <a:pos x="T16" y="T17"/>
                              </a:cxn>
                              <a:cxn ang="T99">
                                <a:pos x="T18" y="T19"/>
                              </a:cxn>
                              <a:cxn ang="T100">
                                <a:pos x="T20" y="T21"/>
                              </a:cxn>
                              <a:cxn ang="T101">
                                <a:pos x="T22" y="T23"/>
                              </a:cxn>
                              <a:cxn ang="T102">
                                <a:pos x="T24" y="T25"/>
                              </a:cxn>
                              <a:cxn ang="T103">
                                <a:pos x="T26" y="T27"/>
                              </a:cxn>
                              <a:cxn ang="T104">
                                <a:pos x="T28" y="T29"/>
                              </a:cxn>
                              <a:cxn ang="T105">
                                <a:pos x="T30" y="T31"/>
                              </a:cxn>
                              <a:cxn ang="T106">
                                <a:pos x="T32" y="T33"/>
                              </a:cxn>
                              <a:cxn ang="T107">
                                <a:pos x="T34" y="T35"/>
                              </a:cxn>
                              <a:cxn ang="T108">
                                <a:pos x="T36" y="T37"/>
                              </a:cxn>
                              <a:cxn ang="T109">
                                <a:pos x="T38" y="T39"/>
                              </a:cxn>
                              <a:cxn ang="T110">
                                <a:pos x="T40" y="T41"/>
                              </a:cxn>
                              <a:cxn ang="T111">
                                <a:pos x="T42" y="T43"/>
                              </a:cxn>
                              <a:cxn ang="T112">
                                <a:pos x="T44" y="T45"/>
                              </a:cxn>
                              <a:cxn ang="T113">
                                <a:pos x="T46" y="T47"/>
                              </a:cxn>
                              <a:cxn ang="T114">
                                <a:pos x="T48" y="T49"/>
                              </a:cxn>
                              <a:cxn ang="T115">
                                <a:pos x="T50" y="T51"/>
                              </a:cxn>
                              <a:cxn ang="T116">
                                <a:pos x="T52" y="T53"/>
                              </a:cxn>
                              <a:cxn ang="T117">
                                <a:pos x="T54" y="T55"/>
                              </a:cxn>
                              <a:cxn ang="T118">
                                <a:pos x="T56" y="T57"/>
                              </a:cxn>
                              <a:cxn ang="T119">
                                <a:pos x="T58" y="T59"/>
                              </a:cxn>
                              <a:cxn ang="T120">
                                <a:pos x="T60" y="T61"/>
                              </a:cxn>
                              <a:cxn ang="T121">
                                <a:pos x="T62" y="T63"/>
                              </a:cxn>
                              <a:cxn ang="T122">
                                <a:pos x="T64" y="T65"/>
                              </a:cxn>
                              <a:cxn ang="T123">
                                <a:pos x="T66" y="T67"/>
                              </a:cxn>
                              <a:cxn ang="T124">
                                <a:pos x="T68" y="T69"/>
                              </a:cxn>
                              <a:cxn ang="T125">
                                <a:pos x="T70" y="T71"/>
                              </a:cxn>
                              <a:cxn ang="T126">
                                <a:pos x="T72" y="T73"/>
                              </a:cxn>
                              <a:cxn ang="T127">
                                <a:pos x="T74" y="T75"/>
                              </a:cxn>
                              <a:cxn ang="T128">
                                <a:pos x="T76" y="T77"/>
                              </a:cxn>
                              <a:cxn ang="T129">
                                <a:pos x="T78" y="T79"/>
                              </a:cxn>
                              <a:cxn ang="T130">
                                <a:pos x="T80" y="T81"/>
                              </a:cxn>
                              <a:cxn ang="T131">
                                <a:pos x="T82" y="T83"/>
                              </a:cxn>
                              <a:cxn ang="T132">
                                <a:pos x="T84" y="T85"/>
                              </a:cxn>
                              <a:cxn ang="T133">
                                <a:pos x="T86" y="T87"/>
                              </a:cxn>
                              <a:cxn ang="T134">
                                <a:pos x="T88" y="T89"/>
                              </a:cxn>
                            </a:cxnLst>
                            <a:rect l="T135" t="T136" r="T137" b="T138"/>
                            <a:pathLst>
                              <a:path w="161036" h="208026">
                                <a:moveTo>
                                  <a:pt x="80010" y="0"/>
                                </a:moveTo>
                                <a:cubicBezTo>
                                  <a:pt x="92329" y="0"/>
                                  <a:pt x="102997" y="1651"/>
                                  <a:pt x="112141" y="4699"/>
                                </a:cubicBezTo>
                                <a:cubicBezTo>
                                  <a:pt x="121158" y="7874"/>
                                  <a:pt x="128778" y="11938"/>
                                  <a:pt x="134874" y="17145"/>
                                </a:cubicBezTo>
                                <a:cubicBezTo>
                                  <a:pt x="140970" y="22351"/>
                                  <a:pt x="145415" y="27813"/>
                                  <a:pt x="148209" y="33655"/>
                                </a:cubicBezTo>
                                <a:cubicBezTo>
                                  <a:pt x="151130" y="39370"/>
                                  <a:pt x="152527" y="45085"/>
                                  <a:pt x="152527" y="50546"/>
                                </a:cubicBezTo>
                                <a:cubicBezTo>
                                  <a:pt x="152527" y="56007"/>
                                  <a:pt x="150622" y="60833"/>
                                  <a:pt x="146812" y="65277"/>
                                </a:cubicBezTo>
                                <a:cubicBezTo>
                                  <a:pt x="142875" y="69596"/>
                                  <a:pt x="138049" y="71755"/>
                                  <a:pt x="132207" y="71755"/>
                                </a:cubicBezTo>
                                <a:cubicBezTo>
                                  <a:pt x="126873" y="71755"/>
                                  <a:pt x="122809" y="70485"/>
                                  <a:pt x="120142" y="67818"/>
                                </a:cubicBezTo>
                                <a:cubicBezTo>
                                  <a:pt x="117475" y="65277"/>
                                  <a:pt x="114681" y="61340"/>
                                  <a:pt x="111887" y="56134"/>
                                </a:cubicBezTo>
                                <a:cubicBezTo>
                                  <a:pt x="108458" y="48895"/>
                                  <a:pt x="104394" y="43307"/>
                                  <a:pt x="99695" y="39370"/>
                                </a:cubicBezTo>
                                <a:cubicBezTo>
                                  <a:pt x="95123" y="35560"/>
                                  <a:pt x="87630" y="33655"/>
                                  <a:pt x="77343" y="33655"/>
                                </a:cubicBezTo>
                                <a:cubicBezTo>
                                  <a:pt x="67691" y="33655"/>
                                  <a:pt x="60198" y="35687"/>
                                  <a:pt x="54483" y="39751"/>
                                </a:cubicBezTo>
                                <a:cubicBezTo>
                                  <a:pt x="48768" y="43814"/>
                                  <a:pt x="45974" y="48514"/>
                                  <a:pt x="45974" y="53975"/>
                                </a:cubicBezTo>
                                <a:cubicBezTo>
                                  <a:pt x="45974" y="57276"/>
                                  <a:pt x="46863" y="60198"/>
                                  <a:pt x="48768" y="62611"/>
                                </a:cubicBezTo>
                                <a:cubicBezTo>
                                  <a:pt x="50546" y="65151"/>
                                  <a:pt x="53213" y="67310"/>
                                  <a:pt x="56642" y="69214"/>
                                </a:cubicBezTo>
                                <a:cubicBezTo>
                                  <a:pt x="60198" y="71120"/>
                                  <a:pt x="63754" y="72517"/>
                                  <a:pt x="67437" y="73660"/>
                                </a:cubicBezTo>
                                <a:cubicBezTo>
                                  <a:pt x="70993" y="74802"/>
                                  <a:pt x="77470" y="76453"/>
                                  <a:pt x="86614" y="78867"/>
                                </a:cubicBezTo>
                                <a:cubicBezTo>
                                  <a:pt x="97409" y="81280"/>
                                  <a:pt x="107442" y="84201"/>
                                  <a:pt x="116586" y="87376"/>
                                </a:cubicBezTo>
                                <a:cubicBezTo>
                                  <a:pt x="125730" y="90551"/>
                                  <a:pt x="133477" y="94488"/>
                                  <a:pt x="140081" y="99060"/>
                                </a:cubicBezTo>
                                <a:cubicBezTo>
                                  <a:pt x="146558" y="103759"/>
                                  <a:pt x="151765" y="109727"/>
                                  <a:pt x="155448" y="116967"/>
                                </a:cubicBezTo>
                                <a:cubicBezTo>
                                  <a:pt x="159258" y="124206"/>
                                  <a:pt x="161036" y="132969"/>
                                  <a:pt x="161036" y="143128"/>
                                </a:cubicBezTo>
                                <a:cubicBezTo>
                                  <a:pt x="161036" y="155448"/>
                                  <a:pt x="157861" y="166624"/>
                                  <a:pt x="151511" y="176530"/>
                                </a:cubicBezTo>
                                <a:cubicBezTo>
                                  <a:pt x="145034" y="186436"/>
                                  <a:pt x="135763" y="194183"/>
                                  <a:pt x="123571" y="199644"/>
                                </a:cubicBezTo>
                                <a:cubicBezTo>
                                  <a:pt x="111506" y="205232"/>
                                  <a:pt x="97155" y="208026"/>
                                  <a:pt x="80518" y="208026"/>
                                </a:cubicBezTo>
                                <a:cubicBezTo>
                                  <a:pt x="60706" y="208026"/>
                                  <a:pt x="44323" y="204215"/>
                                  <a:pt x="31369" y="196723"/>
                                </a:cubicBezTo>
                                <a:cubicBezTo>
                                  <a:pt x="22098" y="191262"/>
                                  <a:pt x="14478" y="183896"/>
                                  <a:pt x="8763" y="174751"/>
                                </a:cubicBezTo>
                                <a:cubicBezTo>
                                  <a:pt x="2921" y="165608"/>
                                  <a:pt x="0" y="156590"/>
                                  <a:pt x="0" y="147701"/>
                                </a:cubicBezTo>
                                <a:cubicBezTo>
                                  <a:pt x="0" y="142113"/>
                                  <a:pt x="2032" y="137414"/>
                                  <a:pt x="5842" y="133476"/>
                                </a:cubicBezTo>
                                <a:cubicBezTo>
                                  <a:pt x="9652" y="129413"/>
                                  <a:pt x="14605" y="127508"/>
                                  <a:pt x="20447" y="127508"/>
                                </a:cubicBezTo>
                                <a:cubicBezTo>
                                  <a:pt x="25400" y="127508"/>
                                  <a:pt x="29464" y="129032"/>
                                  <a:pt x="32893" y="132080"/>
                                </a:cubicBezTo>
                                <a:cubicBezTo>
                                  <a:pt x="36195" y="135127"/>
                                  <a:pt x="38989" y="139573"/>
                                  <a:pt x="41148" y="145161"/>
                                </a:cubicBezTo>
                                <a:cubicBezTo>
                                  <a:pt x="43561" y="151130"/>
                                  <a:pt x="46101" y="156210"/>
                                  <a:pt x="48768" y="160147"/>
                                </a:cubicBezTo>
                                <a:cubicBezTo>
                                  <a:pt x="51562" y="163957"/>
                                  <a:pt x="55245" y="167259"/>
                                  <a:pt x="60071" y="169672"/>
                                </a:cubicBezTo>
                                <a:cubicBezTo>
                                  <a:pt x="64897" y="172212"/>
                                  <a:pt x="71374" y="173355"/>
                                  <a:pt x="79502" y="173355"/>
                                </a:cubicBezTo>
                                <a:cubicBezTo>
                                  <a:pt x="90551" y="173355"/>
                                  <a:pt x="99568" y="170942"/>
                                  <a:pt x="106299" y="165862"/>
                                </a:cubicBezTo>
                                <a:cubicBezTo>
                                  <a:pt x="113030" y="160909"/>
                                  <a:pt x="116459" y="154686"/>
                                  <a:pt x="116459" y="147447"/>
                                </a:cubicBezTo>
                                <a:cubicBezTo>
                                  <a:pt x="116459" y="141732"/>
                                  <a:pt x="114681" y="137033"/>
                                  <a:pt x="111125" y="133350"/>
                                </a:cubicBezTo>
                                <a:cubicBezTo>
                                  <a:pt x="107569" y="129667"/>
                                  <a:pt x="102743" y="126873"/>
                                  <a:pt x="96774" y="124840"/>
                                </a:cubicBezTo>
                                <a:cubicBezTo>
                                  <a:pt x="90805" y="122809"/>
                                  <a:pt x="82550" y="120650"/>
                                  <a:pt x="72009" y="118237"/>
                                </a:cubicBezTo>
                                <a:cubicBezTo>
                                  <a:pt x="57658" y="114808"/>
                                  <a:pt x="45720" y="110871"/>
                                  <a:pt x="35941" y="106426"/>
                                </a:cubicBezTo>
                                <a:cubicBezTo>
                                  <a:pt x="26289" y="101853"/>
                                  <a:pt x="18542" y="95503"/>
                                  <a:pt x="12573" y="87502"/>
                                </a:cubicBezTo>
                                <a:cubicBezTo>
                                  <a:pt x="6731" y="79501"/>
                                  <a:pt x="3810" y="69469"/>
                                  <a:pt x="3810" y="57531"/>
                                </a:cubicBezTo>
                                <a:cubicBezTo>
                                  <a:pt x="3810" y="46227"/>
                                  <a:pt x="6858" y="36068"/>
                                  <a:pt x="13081" y="27305"/>
                                </a:cubicBezTo>
                                <a:cubicBezTo>
                                  <a:pt x="19177" y="18414"/>
                                  <a:pt x="28067" y="11684"/>
                                  <a:pt x="39624" y="7112"/>
                                </a:cubicBezTo>
                                <a:cubicBezTo>
                                  <a:pt x="51181" y="2413"/>
                                  <a:pt x="64643" y="0"/>
                                  <a:pt x="80010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Shape 57"/>
                        <wps:cNvSpPr>
                          <a:spLocks/>
                        </wps:cNvSpPr>
                        <wps:spPr bwMode="auto">
                          <a:xfrm>
                            <a:off x="21353" y="0"/>
                            <a:ext cx="1706" cy="2080"/>
                          </a:xfrm>
                          <a:custGeom>
                            <a:avLst/>
                            <a:gdLst>
                              <a:gd name="T0" fmla="*/ 224 w 170561"/>
                              <a:gd name="T1" fmla="*/ 0 h 208026"/>
                              <a:gd name="T2" fmla="*/ 389 w 170561"/>
                              <a:gd name="T3" fmla="*/ 69 h 208026"/>
                              <a:gd name="T4" fmla="*/ 452 w 170561"/>
                              <a:gd name="T5" fmla="*/ 268 h 208026"/>
                              <a:gd name="T6" fmla="*/ 452 w 170561"/>
                              <a:gd name="T7" fmla="*/ 803 h 208026"/>
                              <a:gd name="T8" fmla="*/ 1254 w 170561"/>
                              <a:gd name="T9" fmla="*/ 803 h 208026"/>
                              <a:gd name="T10" fmla="*/ 1254 w 170561"/>
                              <a:gd name="T11" fmla="*/ 268 h 208026"/>
                              <a:gd name="T12" fmla="*/ 1316 w 170561"/>
                              <a:gd name="T13" fmla="*/ 69 h 208026"/>
                              <a:gd name="T14" fmla="*/ 1477 w 170561"/>
                              <a:gd name="T15" fmla="*/ 0 h 208026"/>
                              <a:gd name="T16" fmla="*/ 1642 w 170561"/>
                              <a:gd name="T17" fmla="*/ 69 h 208026"/>
                              <a:gd name="T18" fmla="*/ 1706 w 170561"/>
                              <a:gd name="T19" fmla="*/ 268 h 208026"/>
                              <a:gd name="T20" fmla="*/ 1706 w 170561"/>
                              <a:gd name="T21" fmla="*/ 1811 h 208026"/>
                              <a:gd name="T22" fmla="*/ 1642 w 170561"/>
                              <a:gd name="T23" fmla="*/ 2011 h 208026"/>
                              <a:gd name="T24" fmla="*/ 1477 w 170561"/>
                              <a:gd name="T25" fmla="*/ 2080 h 208026"/>
                              <a:gd name="T26" fmla="*/ 1315 w 170561"/>
                              <a:gd name="T27" fmla="*/ 2011 h 208026"/>
                              <a:gd name="T28" fmla="*/ 1254 w 170561"/>
                              <a:gd name="T29" fmla="*/ 1811 h 208026"/>
                              <a:gd name="T30" fmla="*/ 1254 w 170561"/>
                              <a:gd name="T31" fmla="*/ 1180 h 208026"/>
                              <a:gd name="T32" fmla="*/ 452 w 170561"/>
                              <a:gd name="T33" fmla="*/ 1180 h 208026"/>
                              <a:gd name="T34" fmla="*/ 452 w 170561"/>
                              <a:gd name="T35" fmla="*/ 1811 h 208026"/>
                              <a:gd name="T36" fmla="*/ 389 w 170561"/>
                              <a:gd name="T37" fmla="*/ 2011 h 208026"/>
                              <a:gd name="T38" fmla="*/ 224 w 170561"/>
                              <a:gd name="T39" fmla="*/ 2080 h 208026"/>
                              <a:gd name="T40" fmla="*/ 61 w 170561"/>
                              <a:gd name="T41" fmla="*/ 2011 h 208026"/>
                              <a:gd name="T42" fmla="*/ 0 w 170561"/>
                              <a:gd name="T43" fmla="*/ 1811 h 208026"/>
                              <a:gd name="T44" fmla="*/ 0 w 170561"/>
                              <a:gd name="T45" fmla="*/ 268 h 208026"/>
                              <a:gd name="T46" fmla="*/ 61 w 170561"/>
                              <a:gd name="T47" fmla="*/ 69 h 208026"/>
                              <a:gd name="T48" fmla="*/ 224 w 170561"/>
                              <a:gd name="T49" fmla="*/ 0 h 20802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w 170561"/>
                              <a:gd name="T76" fmla="*/ 0 h 208026"/>
                              <a:gd name="T77" fmla="*/ 170561 w 170561"/>
                              <a:gd name="T78" fmla="*/ 208026 h 208026"/>
                            </a:gdLst>
                            <a:ahLst/>
                            <a:cxnLst>
                              <a:cxn ang="T50">
                                <a:pos x="T0" y="T1"/>
                              </a:cxn>
                              <a:cxn ang="T51">
                                <a:pos x="T2" y="T3"/>
                              </a:cxn>
                              <a:cxn ang="T52">
                                <a:pos x="T4" y="T5"/>
                              </a:cxn>
                              <a:cxn ang="T53">
                                <a:pos x="T6" y="T7"/>
                              </a:cxn>
                              <a:cxn ang="T54">
                                <a:pos x="T8" y="T9"/>
                              </a:cxn>
                              <a:cxn ang="T55">
                                <a:pos x="T10" y="T11"/>
                              </a:cxn>
                              <a:cxn ang="T56">
                                <a:pos x="T12" y="T13"/>
                              </a:cxn>
                              <a:cxn ang="T57">
                                <a:pos x="T14" y="T15"/>
                              </a:cxn>
                              <a:cxn ang="T58">
                                <a:pos x="T16" y="T17"/>
                              </a:cxn>
                              <a:cxn ang="T59">
                                <a:pos x="T18" y="T19"/>
                              </a:cxn>
                              <a:cxn ang="T60">
                                <a:pos x="T20" y="T21"/>
                              </a:cxn>
                              <a:cxn ang="T61">
                                <a:pos x="T22" y="T23"/>
                              </a:cxn>
                              <a:cxn ang="T62">
                                <a:pos x="T24" y="T25"/>
                              </a:cxn>
                              <a:cxn ang="T63">
                                <a:pos x="T26" y="T27"/>
                              </a:cxn>
                              <a:cxn ang="T64">
                                <a:pos x="T28" y="T29"/>
                              </a:cxn>
                              <a:cxn ang="T65">
                                <a:pos x="T30" y="T31"/>
                              </a:cxn>
                              <a:cxn ang="T66">
                                <a:pos x="T32" y="T33"/>
                              </a:cxn>
                              <a:cxn ang="T67">
                                <a:pos x="T34" y="T35"/>
                              </a:cxn>
                              <a:cxn ang="T68">
                                <a:pos x="T36" y="T37"/>
                              </a:cxn>
                              <a:cxn ang="T69">
                                <a:pos x="T38" y="T39"/>
                              </a:cxn>
                              <a:cxn ang="T70">
                                <a:pos x="T40" y="T41"/>
                              </a:cxn>
                              <a:cxn ang="T71">
                                <a:pos x="T42" y="T43"/>
                              </a:cxn>
                              <a:cxn ang="T72">
                                <a:pos x="T44" y="T45"/>
                              </a:cxn>
                              <a:cxn ang="T73">
                                <a:pos x="T46" y="T47"/>
                              </a:cxn>
                              <a:cxn ang="T74">
                                <a:pos x="T48" y="T49"/>
                              </a:cxn>
                            </a:cxnLst>
                            <a:rect l="T75" t="T76" r="T77" b="T78"/>
                            <a:pathLst>
                              <a:path w="170561" h="208026">
                                <a:moveTo>
                                  <a:pt x="22352" y="0"/>
                                </a:moveTo>
                                <a:cubicBezTo>
                                  <a:pt x="29210" y="0"/>
                                  <a:pt x="34671" y="2286"/>
                                  <a:pt x="38862" y="6858"/>
                                </a:cubicBezTo>
                                <a:cubicBezTo>
                                  <a:pt x="43180" y="11430"/>
                                  <a:pt x="45212" y="18034"/>
                                  <a:pt x="45212" y="26797"/>
                                </a:cubicBezTo>
                                <a:lnTo>
                                  <a:pt x="45212" y="80264"/>
                                </a:lnTo>
                                <a:lnTo>
                                  <a:pt x="125349" y="80264"/>
                                </a:lnTo>
                                <a:lnTo>
                                  <a:pt x="125349" y="26797"/>
                                </a:lnTo>
                                <a:cubicBezTo>
                                  <a:pt x="125349" y="18161"/>
                                  <a:pt x="127381" y="11557"/>
                                  <a:pt x="131572" y="6858"/>
                                </a:cubicBezTo>
                                <a:cubicBezTo>
                                  <a:pt x="135636" y="2286"/>
                                  <a:pt x="140970" y="0"/>
                                  <a:pt x="147701" y="0"/>
                                </a:cubicBezTo>
                                <a:cubicBezTo>
                                  <a:pt x="154432" y="0"/>
                                  <a:pt x="160020" y="2286"/>
                                  <a:pt x="164211" y="6858"/>
                                </a:cubicBezTo>
                                <a:cubicBezTo>
                                  <a:pt x="168402" y="11430"/>
                                  <a:pt x="170561" y="18034"/>
                                  <a:pt x="170561" y="26797"/>
                                </a:cubicBezTo>
                                <a:lnTo>
                                  <a:pt x="170561" y="181101"/>
                                </a:lnTo>
                                <a:cubicBezTo>
                                  <a:pt x="170561" y="189864"/>
                                  <a:pt x="168402" y="196596"/>
                                  <a:pt x="164211" y="201168"/>
                                </a:cubicBezTo>
                                <a:cubicBezTo>
                                  <a:pt x="159893" y="205739"/>
                                  <a:pt x="154432" y="208026"/>
                                  <a:pt x="147701" y="208026"/>
                                </a:cubicBezTo>
                                <a:cubicBezTo>
                                  <a:pt x="140843" y="208026"/>
                                  <a:pt x="135382" y="205739"/>
                                  <a:pt x="131445" y="201168"/>
                                </a:cubicBezTo>
                                <a:cubicBezTo>
                                  <a:pt x="127381" y="196469"/>
                                  <a:pt x="125349" y="189864"/>
                                  <a:pt x="125349" y="181101"/>
                                </a:cubicBezTo>
                                <a:lnTo>
                                  <a:pt x="125349" y="117983"/>
                                </a:lnTo>
                                <a:lnTo>
                                  <a:pt x="45212" y="117983"/>
                                </a:lnTo>
                                <a:lnTo>
                                  <a:pt x="45212" y="181101"/>
                                </a:lnTo>
                                <a:cubicBezTo>
                                  <a:pt x="45212" y="189864"/>
                                  <a:pt x="43180" y="196596"/>
                                  <a:pt x="38862" y="201168"/>
                                </a:cubicBezTo>
                                <a:cubicBezTo>
                                  <a:pt x="34544" y="205739"/>
                                  <a:pt x="29083" y="208026"/>
                                  <a:pt x="22352" y="208026"/>
                                </a:cubicBezTo>
                                <a:cubicBezTo>
                                  <a:pt x="15621" y="208026"/>
                                  <a:pt x="10160" y="205739"/>
                                  <a:pt x="6096" y="201168"/>
                                </a:cubicBezTo>
                                <a:cubicBezTo>
                                  <a:pt x="2032" y="196469"/>
                                  <a:pt x="0" y="189864"/>
                                  <a:pt x="0" y="181101"/>
                                </a:cubicBezTo>
                                <a:lnTo>
                                  <a:pt x="0" y="26797"/>
                                </a:lnTo>
                                <a:cubicBezTo>
                                  <a:pt x="0" y="18161"/>
                                  <a:pt x="2032" y="11430"/>
                                  <a:pt x="6096" y="6858"/>
                                </a:cubicBezTo>
                                <a:cubicBezTo>
                                  <a:pt x="10033" y="2286"/>
                                  <a:pt x="15494" y="0"/>
                                  <a:pt x="22352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Shape 58"/>
                        <wps:cNvSpPr>
                          <a:spLocks/>
                        </wps:cNvSpPr>
                        <wps:spPr bwMode="auto">
                          <a:xfrm>
                            <a:off x="19061" y="0"/>
                            <a:ext cx="1924" cy="2080"/>
                          </a:xfrm>
                          <a:custGeom>
                            <a:avLst/>
                            <a:gdLst>
                              <a:gd name="T0" fmla="*/ 1048 w 192405"/>
                              <a:gd name="T1" fmla="*/ 0 h 208026"/>
                              <a:gd name="T2" fmla="*/ 1407 w 192405"/>
                              <a:gd name="T3" fmla="*/ 55 h 208026"/>
                              <a:gd name="T4" fmla="*/ 1664 w 192405"/>
                              <a:gd name="T5" fmla="*/ 193 h 208026"/>
                              <a:gd name="T6" fmla="*/ 1814 w 192405"/>
                              <a:gd name="T7" fmla="*/ 372 h 208026"/>
                              <a:gd name="T8" fmla="*/ 1864 w 192405"/>
                              <a:gd name="T9" fmla="*/ 542 h 208026"/>
                              <a:gd name="T10" fmla="*/ 1801 w 192405"/>
                              <a:gd name="T11" fmla="*/ 688 h 208026"/>
                              <a:gd name="T12" fmla="*/ 1647 w 192405"/>
                              <a:gd name="T13" fmla="*/ 749 h 208026"/>
                              <a:gd name="T14" fmla="*/ 1552 w 192405"/>
                              <a:gd name="T15" fmla="*/ 726 h 208026"/>
                              <a:gd name="T16" fmla="*/ 1476 w 192405"/>
                              <a:gd name="T17" fmla="*/ 662 h 208026"/>
                              <a:gd name="T18" fmla="*/ 1355 w 192405"/>
                              <a:gd name="T19" fmla="*/ 491 h 208026"/>
                              <a:gd name="T20" fmla="*/ 1226 w 192405"/>
                              <a:gd name="T21" fmla="*/ 397 h 208026"/>
                              <a:gd name="T22" fmla="*/ 1019 w 192405"/>
                              <a:gd name="T23" fmla="*/ 361 h 208026"/>
                              <a:gd name="T24" fmla="*/ 785 w 192405"/>
                              <a:gd name="T25" fmla="*/ 405 h 208026"/>
                              <a:gd name="T26" fmla="*/ 610 w 192405"/>
                              <a:gd name="T27" fmla="*/ 535 h 208026"/>
                              <a:gd name="T28" fmla="*/ 497 w 192405"/>
                              <a:gd name="T29" fmla="*/ 747 h 208026"/>
                              <a:gd name="T30" fmla="*/ 457 w 192405"/>
                              <a:gd name="T31" fmla="*/ 1029 h 208026"/>
                              <a:gd name="T32" fmla="*/ 608 w 192405"/>
                              <a:gd name="T33" fmla="*/ 1542 h 208026"/>
                              <a:gd name="T34" fmla="*/ 1029 w 192405"/>
                              <a:gd name="T35" fmla="*/ 1718 h 208026"/>
                              <a:gd name="T36" fmla="*/ 1280 w 192405"/>
                              <a:gd name="T37" fmla="*/ 1683 h 208026"/>
                              <a:gd name="T38" fmla="*/ 1505 w 192405"/>
                              <a:gd name="T39" fmla="*/ 1590 h 208026"/>
                              <a:gd name="T40" fmla="*/ 1505 w 192405"/>
                              <a:gd name="T41" fmla="*/ 1314 h 208026"/>
                              <a:gd name="T42" fmla="*/ 1226 w 192405"/>
                              <a:gd name="T43" fmla="*/ 1314 h 208026"/>
                              <a:gd name="T44" fmla="*/ 1040 w 192405"/>
                              <a:gd name="T45" fmla="*/ 1276 h 208026"/>
                              <a:gd name="T46" fmla="*/ 973 w 192405"/>
                              <a:gd name="T47" fmla="*/ 1140 h 208026"/>
                              <a:gd name="T48" fmla="*/ 1029 w 192405"/>
                              <a:gd name="T49" fmla="*/ 1013 h 208026"/>
                              <a:gd name="T50" fmla="*/ 1177 w 192405"/>
                              <a:gd name="T51" fmla="*/ 964 h 208026"/>
                              <a:gd name="T52" fmla="*/ 1627 w 192405"/>
                              <a:gd name="T53" fmla="*/ 964 h 208026"/>
                              <a:gd name="T54" fmla="*/ 1778 w 192405"/>
                              <a:gd name="T55" fmla="*/ 979 h 208026"/>
                              <a:gd name="T56" fmla="*/ 1883 w 192405"/>
                              <a:gd name="T57" fmla="*/ 1055 h 208026"/>
                              <a:gd name="T58" fmla="*/ 1924 w 192405"/>
                              <a:gd name="T59" fmla="*/ 1222 h 208026"/>
                              <a:gd name="T60" fmla="*/ 1924 w 192405"/>
                              <a:gd name="T61" fmla="*/ 1597 h 208026"/>
                              <a:gd name="T62" fmla="*/ 1907 w 192405"/>
                              <a:gd name="T63" fmla="*/ 1727 h 208026"/>
                              <a:gd name="T64" fmla="*/ 1848 w 192405"/>
                              <a:gd name="T65" fmla="*/ 1817 h 208026"/>
                              <a:gd name="T66" fmla="*/ 1740 w 192405"/>
                              <a:gd name="T67" fmla="*/ 1892 h 208026"/>
                              <a:gd name="T68" fmla="*/ 1392 w 192405"/>
                              <a:gd name="T69" fmla="*/ 2034 h 208026"/>
                              <a:gd name="T70" fmla="*/ 1026 w 192405"/>
                              <a:gd name="T71" fmla="*/ 2080 h 208026"/>
                              <a:gd name="T72" fmla="*/ 605 w 192405"/>
                              <a:gd name="T73" fmla="*/ 2009 h 208026"/>
                              <a:gd name="T74" fmla="*/ 279 w 192405"/>
                              <a:gd name="T75" fmla="*/ 1801 h 208026"/>
                              <a:gd name="T76" fmla="*/ 72 w 192405"/>
                              <a:gd name="T77" fmla="*/ 1472 h 208026"/>
                              <a:gd name="T78" fmla="*/ 0 w 192405"/>
                              <a:gd name="T79" fmla="*/ 1040 h 208026"/>
                              <a:gd name="T80" fmla="*/ 70 w 192405"/>
                              <a:gd name="T81" fmla="*/ 612 h 208026"/>
                              <a:gd name="T82" fmla="*/ 277 w 192405"/>
                              <a:gd name="T83" fmla="*/ 281 h 208026"/>
                              <a:gd name="T84" fmla="*/ 607 w 192405"/>
                              <a:gd name="T85" fmla="*/ 72 h 208026"/>
                              <a:gd name="T86" fmla="*/ 1048 w 192405"/>
                              <a:gd name="T87" fmla="*/ 0 h 20802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w 192405"/>
                              <a:gd name="T133" fmla="*/ 0 h 208026"/>
                              <a:gd name="T134" fmla="*/ 192405 w 192405"/>
                              <a:gd name="T135" fmla="*/ 208026 h 208026"/>
                            </a:gdLst>
                            <a:ahLst/>
                            <a:cxnLst>
                              <a:cxn ang="T88">
                                <a:pos x="T0" y="T1"/>
                              </a:cxn>
                              <a:cxn ang="T89">
                                <a:pos x="T2" y="T3"/>
                              </a:cxn>
                              <a:cxn ang="T90">
                                <a:pos x="T4" y="T5"/>
                              </a:cxn>
                              <a:cxn ang="T91">
                                <a:pos x="T6" y="T7"/>
                              </a:cxn>
                              <a:cxn ang="T92">
                                <a:pos x="T8" y="T9"/>
                              </a:cxn>
                              <a:cxn ang="T93">
                                <a:pos x="T10" y="T11"/>
                              </a:cxn>
                              <a:cxn ang="T94">
                                <a:pos x="T12" y="T13"/>
                              </a:cxn>
                              <a:cxn ang="T95">
                                <a:pos x="T14" y="T15"/>
                              </a:cxn>
                              <a:cxn ang="T96">
                                <a:pos x="T16" y="T17"/>
                              </a:cxn>
                              <a:cxn ang="T97">
                                <a:pos x="T18" y="T19"/>
                              </a:cxn>
                              <a:cxn ang="T98">
                                <a:pos x="T20" y="T21"/>
                              </a:cxn>
                              <a:cxn ang="T99">
                                <a:pos x="T22" y="T23"/>
                              </a:cxn>
                              <a:cxn ang="T100">
                                <a:pos x="T24" y="T25"/>
                              </a:cxn>
                              <a:cxn ang="T101">
                                <a:pos x="T26" y="T27"/>
                              </a:cxn>
                              <a:cxn ang="T102">
                                <a:pos x="T28" y="T29"/>
                              </a:cxn>
                              <a:cxn ang="T103">
                                <a:pos x="T30" y="T31"/>
                              </a:cxn>
                              <a:cxn ang="T104">
                                <a:pos x="T32" y="T33"/>
                              </a:cxn>
                              <a:cxn ang="T105">
                                <a:pos x="T34" y="T35"/>
                              </a:cxn>
                              <a:cxn ang="T106">
                                <a:pos x="T36" y="T37"/>
                              </a:cxn>
                              <a:cxn ang="T107">
                                <a:pos x="T38" y="T39"/>
                              </a:cxn>
                              <a:cxn ang="T108">
                                <a:pos x="T40" y="T41"/>
                              </a:cxn>
                              <a:cxn ang="T109">
                                <a:pos x="T42" y="T43"/>
                              </a:cxn>
                              <a:cxn ang="T110">
                                <a:pos x="T44" y="T45"/>
                              </a:cxn>
                              <a:cxn ang="T111">
                                <a:pos x="T46" y="T47"/>
                              </a:cxn>
                              <a:cxn ang="T112">
                                <a:pos x="T48" y="T49"/>
                              </a:cxn>
                              <a:cxn ang="T113">
                                <a:pos x="T50" y="T51"/>
                              </a:cxn>
                              <a:cxn ang="T114">
                                <a:pos x="T52" y="T53"/>
                              </a:cxn>
                              <a:cxn ang="T115">
                                <a:pos x="T54" y="T55"/>
                              </a:cxn>
                              <a:cxn ang="T116">
                                <a:pos x="T56" y="T57"/>
                              </a:cxn>
                              <a:cxn ang="T117">
                                <a:pos x="T58" y="T59"/>
                              </a:cxn>
                              <a:cxn ang="T118">
                                <a:pos x="T60" y="T61"/>
                              </a:cxn>
                              <a:cxn ang="T119">
                                <a:pos x="T62" y="T63"/>
                              </a:cxn>
                              <a:cxn ang="T120">
                                <a:pos x="T64" y="T65"/>
                              </a:cxn>
                              <a:cxn ang="T121">
                                <a:pos x="T66" y="T67"/>
                              </a:cxn>
                              <a:cxn ang="T122">
                                <a:pos x="T68" y="T69"/>
                              </a:cxn>
                              <a:cxn ang="T123">
                                <a:pos x="T70" y="T71"/>
                              </a:cxn>
                              <a:cxn ang="T124">
                                <a:pos x="T72" y="T73"/>
                              </a:cxn>
                              <a:cxn ang="T125">
                                <a:pos x="T74" y="T75"/>
                              </a:cxn>
                              <a:cxn ang="T126">
                                <a:pos x="T76" y="T77"/>
                              </a:cxn>
                              <a:cxn ang="T127">
                                <a:pos x="T78" y="T79"/>
                              </a:cxn>
                              <a:cxn ang="T128">
                                <a:pos x="T80" y="T81"/>
                              </a:cxn>
                              <a:cxn ang="T129">
                                <a:pos x="T82" y="T83"/>
                              </a:cxn>
                              <a:cxn ang="T130">
                                <a:pos x="T84" y="T85"/>
                              </a:cxn>
                              <a:cxn ang="T131">
                                <a:pos x="T86" y="T87"/>
                              </a:cxn>
                            </a:cxnLst>
                            <a:rect l="T132" t="T133" r="T134" b="T135"/>
                            <a:pathLst>
                              <a:path w="192405" h="208026">
                                <a:moveTo>
                                  <a:pt x="104775" y="0"/>
                                </a:moveTo>
                                <a:cubicBezTo>
                                  <a:pt x="118237" y="0"/>
                                  <a:pt x="130175" y="1905"/>
                                  <a:pt x="140716" y="5461"/>
                                </a:cubicBezTo>
                                <a:cubicBezTo>
                                  <a:pt x="151130" y="9144"/>
                                  <a:pt x="159766" y="13715"/>
                                  <a:pt x="166370" y="19303"/>
                                </a:cubicBezTo>
                                <a:cubicBezTo>
                                  <a:pt x="172974" y="24892"/>
                                  <a:pt x="177927" y="30861"/>
                                  <a:pt x="181356" y="37211"/>
                                </a:cubicBezTo>
                                <a:cubicBezTo>
                                  <a:pt x="184658" y="43434"/>
                                  <a:pt x="186436" y="49149"/>
                                  <a:pt x="186436" y="54228"/>
                                </a:cubicBezTo>
                                <a:cubicBezTo>
                                  <a:pt x="186436" y="59944"/>
                                  <a:pt x="184277" y="64897"/>
                                  <a:pt x="180086" y="68834"/>
                                </a:cubicBezTo>
                                <a:cubicBezTo>
                                  <a:pt x="175768" y="72898"/>
                                  <a:pt x="170688" y="74930"/>
                                  <a:pt x="164719" y="74930"/>
                                </a:cubicBezTo>
                                <a:cubicBezTo>
                                  <a:pt x="161417" y="74930"/>
                                  <a:pt x="158242" y="74168"/>
                                  <a:pt x="155194" y="72644"/>
                                </a:cubicBezTo>
                                <a:cubicBezTo>
                                  <a:pt x="152273" y="71120"/>
                                  <a:pt x="149733" y="68961"/>
                                  <a:pt x="147574" y="66167"/>
                                </a:cubicBezTo>
                                <a:cubicBezTo>
                                  <a:pt x="142748" y="58547"/>
                                  <a:pt x="138811" y="52959"/>
                                  <a:pt x="135509" y="49149"/>
                                </a:cubicBezTo>
                                <a:cubicBezTo>
                                  <a:pt x="132334" y="45465"/>
                                  <a:pt x="128016" y="42290"/>
                                  <a:pt x="122555" y="39751"/>
                                </a:cubicBezTo>
                                <a:cubicBezTo>
                                  <a:pt x="117094" y="37338"/>
                                  <a:pt x="110236" y="36068"/>
                                  <a:pt x="101854" y="36068"/>
                                </a:cubicBezTo>
                                <a:cubicBezTo>
                                  <a:pt x="93091" y="36068"/>
                                  <a:pt x="85217" y="37464"/>
                                  <a:pt x="78486" y="40513"/>
                                </a:cubicBezTo>
                                <a:cubicBezTo>
                                  <a:pt x="71628" y="43434"/>
                                  <a:pt x="65786" y="47878"/>
                                  <a:pt x="60960" y="53467"/>
                                </a:cubicBezTo>
                                <a:cubicBezTo>
                                  <a:pt x="56134" y="59182"/>
                                  <a:pt x="52324" y="66294"/>
                                  <a:pt x="49657" y="74676"/>
                                </a:cubicBezTo>
                                <a:cubicBezTo>
                                  <a:pt x="47117" y="83185"/>
                                  <a:pt x="45720" y="92583"/>
                                  <a:pt x="45720" y="102870"/>
                                </a:cubicBezTo>
                                <a:cubicBezTo>
                                  <a:pt x="45720" y="125222"/>
                                  <a:pt x="50800" y="142367"/>
                                  <a:pt x="60833" y="154177"/>
                                </a:cubicBezTo>
                                <a:cubicBezTo>
                                  <a:pt x="70866" y="165862"/>
                                  <a:pt x="84836" y="171831"/>
                                  <a:pt x="102870" y="171831"/>
                                </a:cubicBezTo>
                                <a:cubicBezTo>
                                  <a:pt x="111760" y="171831"/>
                                  <a:pt x="120142" y="170561"/>
                                  <a:pt x="128016" y="168275"/>
                                </a:cubicBezTo>
                                <a:cubicBezTo>
                                  <a:pt x="135763" y="165989"/>
                                  <a:pt x="143256" y="162814"/>
                                  <a:pt x="150495" y="159003"/>
                                </a:cubicBezTo>
                                <a:lnTo>
                                  <a:pt x="150495" y="131445"/>
                                </a:lnTo>
                                <a:lnTo>
                                  <a:pt x="122555" y="131445"/>
                                </a:lnTo>
                                <a:cubicBezTo>
                                  <a:pt x="114554" y="131445"/>
                                  <a:pt x="108331" y="130175"/>
                                  <a:pt x="104013" y="127635"/>
                                </a:cubicBezTo>
                                <a:cubicBezTo>
                                  <a:pt x="99568" y="124968"/>
                                  <a:pt x="97282" y="120523"/>
                                  <a:pt x="97282" y="114046"/>
                                </a:cubicBezTo>
                                <a:cubicBezTo>
                                  <a:pt x="97282" y="108965"/>
                                  <a:pt x="99187" y="104648"/>
                                  <a:pt x="102870" y="101346"/>
                                </a:cubicBezTo>
                                <a:cubicBezTo>
                                  <a:pt x="106680" y="98044"/>
                                  <a:pt x="111633" y="96393"/>
                                  <a:pt x="117729" y="96393"/>
                                </a:cubicBezTo>
                                <a:lnTo>
                                  <a:pt x="162687" y="96393"/>
                                </a:lnTo>
                                <a:cubicBezTo>
                                  <a:pt x="168402" y="96393"/>
                                  <a:pt x="173482" y="96901"/>
                                  <a:pt x="177800" y="97917"/>
                                </a:cubicBezTo>
                                <a:cubicBezTo>
                                  <a:pt x="182118" y="99060"/>
                                  <a:pt x="185547" y="101600"/>
                                  <a:pt x="188341" y="105537"/>
                                </a:cubicBezTo>
                                <a:cubicBezTo>
                                  <a:pt x="191008" y="109347"/>
                                  <a:pt x="192405" y="114935"/>
                                  <a:pt x="192405" y="122174"/>
                                </a:cubicBezTo>
                                <a:lnTo>
                                  <a:pt x="192405" y="159765"/>
                                </a:lnTo>
                                <a:cubicBezTo>
                                  <a:pt x="192405" y="164973"/>
                                  <a:pt x="191897" y="169290"/>
                                  <a:pt x="190754" y="172720"/>
                                </a:cubicBezTo>
                                <a:cubicBezTo>
                                  <a:pt x="189611" y="176149"/>
                                  <a:pt x="187706" y="179070"/>
                                  <a:pt x="184785" y="181737"/>
                                </a:cubicBezTo>
                                <a:cubicBezTo>
                                  <a:pt x="181864" y="184403"/>
                                  <a:pt x="178308" y="186817"/>
                                  <a:pt x="173990" y="189230"/>
                                </a:cubicBezTo>
                                <a:cubicBezTo>
                                  <a:pt x="161925" y="195707"/>
                                  <a:pt x="150368" y="200406"/>
                                  <a:pt x="139192" y="203453"/>
                                </a:cubicBezTo>
                                <a:cubicBezTo>
                                  <a:pt x="128016" y="206501"/>
                                  <a:pt x="115824" y="208026"/>
                                  <a:pt x="102616" y="208026"/>
                                </a:cubicBezTo>
                                <a:cubicBezTo>
                                  <a:pt x="87249" y="208026"/>
                                  <a:pt x="73152" y="205613"/>
                                  <a:pt x="60452" y="200914"/>
                                </a:cubicBezTo>
                                <a:cubicBezTo>
                                  <a:pt x="47752" y="196088"/>
                                  <a:pt x="36830" y="189230"/>
                                  <a:pt x="27940" y="180086"/>
                                </a:cubicBezTo>
                                <a:cubicBezTo>
                                  <a:pt x="18923" y="171069"/>
                                  <a:pt x="12065" y="160020"/>
                                  <a:pt x="7239" y="147193"/>
                                </a:cubicBezTo>
                                <a:cubicBezTo>
                                  <a:pt x="2413" y="134239"/>
                                  <a:pt x="0" y="119888"/>
                                  <a:pt x="0" y="104013"/>
                                </a:cubicBezTo>
                                <a:cubicBezTo>
                                  <a:pt x="0" y="88392"/>
                                  <a:pt x="2286" y="74168"/>
                                  <a:pt x="6985" y="61214"/>
                                </a:cubicBezTo>
                                <a:cubicBezTo>
                                  <a:pt x="11684" y="48260"/>
                                  <a:pt x="18542" y="37211"/>
                                  <a:pt x="27686" y="28067"/>
                                </a:cubicBezTo>
                                <a:cubicBezTo>
                                  <a:pt x="36703" y="19050"/>
                                  <a:pt x="47752" y="12064"/>
                                  <a:pt x="60706" y="7239"/>
                                </a:cubicBezTo>
                                <a:cubicBezTo>
                                  <a:pt x="73660" y="2413"/>
                                  <a:pt x="88392" y="0"/>
                                  <a:pt x="104775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Shape 59"/>
                        <wps:cNvSpPr>
                          <a:spLocks/>
                        </wps:cNvSpPr>
                        <wps:spPr bwMode="auto">
                          <a:xfrm>
                            <a:off x="18274" y="0"/>
                            <a:ext cx="452" cy="2080"/>
                          </a:xfrm>
                          <a:custGeom>
                            <a:avLst/>
                            <a:gdLst>
                              <a:gd name="T0" fmla="*/ 223 w 45212"/>
                              <a:gd name="T1" fmla="*/ 0 h 208026"/>
                              <a:gd name="T2" fmla="*/ 389 w 45212"/>
                              <a:gd name="T3" fmla="*/ 69 h 208026"/>
                              <a:gd name="T4" fmla="*/ 452 w 45212"/>
                              <a:gd name="T5" fmla="*/ 268 h 208026"/>
                              <a:gd name="T6" fmla="*/ 452 w 45212"/>
                              <a:gd name="T7" fmla="*/ 1811 h 208026"/>
                              <a:gd name="T8" fmla="*/ 390 w 45212"/>
                              <a:gd name="T9" fmla="*/ 2011 h 208026"/>
                              <a:gd name="T10" fmla="*/ 223 w 45212"/>
                              <a:gd name="T11" fmla="*/ 2080 h 208026"/>
                              <a:gd name="T12" fmla="*/ 63 w 45212"/>
                              <a:gd name="T13" fmla="*/ 2011 h 208026"/>
                              <a:gd name="T14" fmla="*/ 0 w 45212"/>
                              <a:gd name="T15" fmla="*/ 1811 h 208026"/>
                              <a:gd name="T16" fmla="*/ 0 w 45212"/>
                              <a:gd name="T17" fmla="*/ 268 h 208026"/>
                              <a:gd name="T18" fmla="*/ 62 w 45212"/>
                              <a:gd name="T19" fmla="*/ 69 h 208026"/>
                              <a:gd name="T20" fmla="*/ 223 w 45212"/>
                              <a:gd name="T21" fmla="*/ 0 h 208026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w 45212"/>
                              <a:gd name="T34" fmla="*/ 0 h 208026"/>
                              <a:gd name="T35" fmla="*/ 45212 w 45212"/>
                              <a:gd name="T36" fmla="*/ 208026 h 208026"/>
                            </a:gdLst>
                            <a:ahLst/>
                            <a:cxnLst>
                              <a:cxn ang="T22">
                                <a:pos x="T0" y="T1"/>
                              </a:cxn>
                              <a:cxn ang="T23">
                                <a:pos x="T2" y="T3"/>
                              </a:cxn>
                              <a:cxn ang="T24">
                                <a:pos x="T4" y="T5"/>
                              </a:cxn>
                              <a:cxn ang="T25">
                                <a:pos x="T6" y="T7"/>
                              </a:cxn>
                              <a:cxn ang="T26">
                                <a:pos x="T8" y="T9"/>
                              </a:cxn>
                              <a:cxn ang="T27">
                                <a:pos x="T10" y="T11"/>
                              </a:cxn>
                              <a:cxn ang="T28">
                                <a:pos x="T12" y="T13"/>
                              </a:cxn>
                              <a:cxn ang="T29">
                                <a:pos x="T14" y="T15"/>
                              </a:cxn>
                              <a:cxn ang="T30">
                                <a:pos x="T16" y="T17"/>
                              </a:cxn>
                              <a:cxn ang="T31">
                                <a:pos x="T18" y="T19"/>
                              </a:cxn>
                              <a:cxn ang="T32">
                                <a:pos x="T20" y="T21"/>
                              </a:cxn>
                            </a:cxnLst>
                            <a:rect l="T33" t="T34" r="T35" b="T36"/>
                            <a:pathLst>
                              <a:path w="45212" h="208026">
                                <a:moveTo>
                                  <a:pt x="22352" y="0"/>
                                </a:moveTo>
                                <a:cubicBezTo>
                                  <a:pt x="29083" y="0"/>
                                  <a:pt x="34671" y="2286"/>
                                  <a:pt x="38862" y="6858"/>
                                </a:cubicBezTo>
                                <a:cubicBezTo>
                                  <a:pt x="43180" y="11430"/>
                                  <a:pt x="45212" y="18034"/>
                                  <a:pt x="45212" y="26797"/>
                                </a:cubicBezTo>
                                <a:lnTo>
                                  <a:pt x="45212" y="181101"/>
                                </a:lnTo>
                                <a:cubicBezTo>
                                  <a:pt x="45212" y="189864"/>
                                  <a:pt x="43180" y="196596"/>
                                  <a:pt x="38989" y="201168"/>
                                </a:cubicBezTo>
                                <a:cubicBezTo>
                                  <a:pt x="34671" y="205739"/>
                                  <a:pt x="29210" y="208026"/>
                                  <a:pt x="22352" y="208026"/>
                                </a:cubicBezTo>
                                <a:cubicBezTo>
                                  <a:pt x="15875" y="208026"/>
                                  <a:pt x="10414" y="205739"/>
                                  <a:pt x="6350" y="201168"/>
                                </a:cubicBezTo>
                                <a:cubicBezTo>
                                  <a:pt x="2159" y="196596"/>
                                  <a:pt x="0" y="189864"/>
                                  <a:pt x="0" y="181101"/>
                                </a:cubicBezTo>
                                <a:lnTo>
                                  <a:pt x="0" y="26797"/>
                                </a:lnTo>
                                <a:cubicBezTo>
                                  <a:pt x="0" y="18034"/>
                                  <a:pt x="2159" y="11430"/>
                                  <a:pt x="6223" y="6858"/>
                                </a:cubicBezTo>
                                <a:cubicBezTo>
                                  <a:pt x="10414" y="2286"/>
                                  <a:pt x="15748" y="0"/>
                                  <a:pt x="22352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Shape 60"/>
                        <wps:cNvSpPr>
                          <a:spLocks/>
                        </wps:cNvSpPr>
                        <wps:spPr bwMode="auto">
                          <a:xfrm>
                            <a:off x="16141" y="0"/>
                            <a:ext cx="1706" cy="2080"/>
                          </a:xfrm>
                          <a:custGeom>
                            <a:avLst/>
                            <a:gdLst>
                              <a:gd name="T0" fmla="*/ 224 w 170561"/>
                              <a:gd name="T1" fmla="*/ 0 h 208026"/>
                              <a:gd name="T2" fmla="*/ 389 w 170561"/>
                              <a:gd name="T3" fmla="*/ 69 h 208026"/>
                              <a:gd name="T4" fmla="*/ 452 w 170561"/>
                              <a:gd name="T5" fmla="*/ 268 h 208026"/>
                              <a:gd name="T6" fmla="*/ 452 w 170561"/>
                              <a:gd name="T7" fmla="*/ 803 h 208026"/>
                              <a:gd name="T8" fmla="*/ 1254 w 170561"/>
                              <a:gd name="T9" fmla="*/ 803 h 208026"/>
                              <a:gd name="T10" fmla="*/ 1254 w 170561"/>
                              <a:gd name="T11" fmla="*/ 268 h 208026"/>
                              <a:gd name="T12" fmla="*/ 1316 w 170561"/>
                              <a:gd name="T13" fmla="*/ 69 h 208026"/>
                              <a:gd name="T14" fmla="*/ 1477 w 170561"/>
                              <a:gd name="T15" fmla="*/ 0 h 208026"/>
                              <a:gd name="T16" fmla="*/ 1642 w 170561"/>
                              <a:gd name="T17" fmla="*/ 69 h 208026"/>
                              <a:gd name="T18" fmla="*/ 1706 w 170561"/>
                              <a:gd name="T19" fmla="*/ 268 h 208026"/>
                              <a:gd name="T20" fmla="*/ 1706 w 170561"/>
                              <a:gd name="T21" fmla="*/ 1811 h 208026"/>
                              <a:gd name="T22" fmla="*/ 1642 w 170561"/>
                              <a:gd name="T23" fmla="*/ 2011 h 208026"/>
                              <a:gd name="T24" fmla="*/ 1477 w 170561"/>
                              <a:gd name="T25" fmla="*/ 2080 h 208026"/>
                              <a:gd name="T26" fmla="*/ 1315 w 170561"/>
                              <a:gd name="T27" fmla="*/ 2011 h 208026"/>
                              <a:gd name="T28" fmla="*/ 1254 w 170561"/>
                              <a:gd name="T29" fmla="*/ 1811 h 208026"/>
                              <a:gd name="T30" fmla="*/ 1254 w 170561"/>
                              <a:gd name="T31" fmla="*/ 1180 h 208026"/>
                              <a:gd name="T32" fmla="*/ 452 w 170561"/>
                              <a:gd name="T33" fmla="*/ 1180 h 208026"/>
                              <a:gd name="T34" fmla="*/ 452 w 170561"/>
                              <a:gd name="T35" fmla="*/ 1811 h 208026"/>
                              <a:gd name="T36" fmla="*/ 389 w 170561"/>
                              <a:gd name="T37" fmla="*/ 2011 h 208026"/>
                              <a:gd name="T38" fmla="*/ 224 w 170561"/>
                              <a:gd name="T39" fmla="*/ 2080 h 208026"/>
                              <a:gd name="T40" fmla="*/ 61 w 170561"/>
                              <a:gd name="T41" fmla="*/ 2011 h 208026"/>
                              <a:gd name="T42" fmla="*/ 0 w 170561"/>
                              <a:gd name="T43" fmla="*/ 1811 h 208026"/>
                              <a:gd name="T44" fmla="*/ 0 w 170561"/>
                              <a:gd name="T45" fmla="*/ 268 h 208026"/>
                              <a:gd name="T46" fmla="*/ 61 w 170561"/>
                              <a:gd name="T47" fmla="*/ 69 h 208026"/>
                              <a:gd name="T48" fmla="*/ 224 w 170561"/>
                              <a:gd name="T49" fmla="*/ 0 h 20802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w 170561"/>
                              <a:gd name="T76" fmla="*/ 0 h 208026"/>
                              <a:gd name="T77" fmla="*/ 170561 w 170561"/>
                              <a:gd name="T78" fmla="*/ 208026 h 208026"/>
                            </a:gdLst>
                            <a:ahLst/>
                            <a:cxnLst>
                              <a:cxn ang="T50">
                                <a:pos x="T0" y="T1"/>
                              </a:cxn>
                              <a:cxn ang="T51">
                                <a:pos x="T2" y="T3"/>
                              </a:cxn>
                              <a:cxn ang="T52">
                                <a:pos x="T4" y="T5"/>
                              </a:cxn>
                              <a:cxn ang="T53">
                                <a:pos x="T6" y="T7"/>
                              </a:cxn>
                              <a:cxn ang="T54">
                                <a:pos x="T8" y="T9"/>
                              </a:cxn>
                              <a:cxn ang="T55">
                                <a:pos x="T10" y="T11"/>
                              </a:cxn>
                              <a:cxn ang="T56">
                                <a:pos x="T12" y="T13"/>
                              </a:cxn>
                              <a:cxn ang="T57">
                                <a:pos x="T14" y="T15"/>
                              </a:cxn>
                              <a:cxn ang="T58">
                                <a:pos x="T16" y="T17"/>
                              </a:cxn>
                              <a:cxn ang="T59">
                                <a:pos x="T18" y="T19"/>
                              </a:cxn>
                              <a:cxn ang="T60">
                                <a:pos x="T20" y="T21"/>
                              </a:cxn>
                              <a:cxn ang="T61">
                                <a:pos x="T22" y="T23"/>
                              </a:cxn>
                              <a:cxn ang="T62">
                                <a:pos x="T24" y="T25"/>
                              </a:cxn>
                              <a:cxn ang="T63">
                                <a:pos x="T26" y="T27"/>
                              </a:cxn>
                              <a:cxn ang="T64">
                                <a:pos x="T28" y="T29"/>
                              </a:cxn>
                              <a:cxn ang="T65">
                                <a:pos x="T30" y="T31"/>
                              </a:cxn>
                              <a:cxn ang="T66">
                                <a:pos x="T32" y="T33"/>
                              </a:cxn>
                              <a:cxn ang="T67">
                                <a:pos x="T34" y="T35"/>
                              </a:cxn>
                              <a:cxn ang="T68">
                                <a:pos x="T36" y="T37"/>
                              </a:cxn>
                              <a:cxn ang="T69">
                                <a:pos x="T38" y="T39"/>
                              </a:cxn>
                              <a:cxn ang="T70">
                                <a:pos x="T40" y="T41"/>
                              </a:cxn>
                              <a:cxn ang="T71">
                                <a:pos x="T42" y="T43"/>
                              </a:cxn>
                              <a:cxn ang="T72">
                                <a:pos x="T44" y="T45"/>
                              </a:cxn>
                              <a:cxn ang="T73">
                                <a:pos x="T46" y="T47"/>
                              </a:cxn>
                              <a:cxn ang="T74">
                                <a:pos x="T48" y="T49"/>
                              </a:cxn>
                            </a:cxnLst>
                            <a:rect l="T75" t="T76" r="T77" b="T78"/>
                            <a:pathLst>
                              <a:path w="170561" h="208026">
                                <a:moveTo>
                                  <a:pt x="22352" y="0"/>
                                </a:moveTo>
                                <a:cubicBezTo>
                                  <a:pt x="29210" y="0"/>
                                  <a:pt x="34671" y="2286"/>
                                  <a:pt x="38862" y="6858"/>
                                </a:cubicBezTo>
                                <a:cubicBezTo>
                                  <a:pt x="43180" y="11430"/>
                                  <a:pt x="45212" y="18034"/>
                                  <a:pt x="45212" y="26797"/>
                                </a:cubicBezTo>
                                <a:lnTo>
                                  <a:pt x="45212" y="80264"/>
                                </a:lnTo>
                                <a:lnTo>
                                  <a:pt x="125349" y="80264"/>
                                </a:lnTo>
                                <a:lnTo>
                                  <a:pt x="125349" y="26797"/>
                                </a:lnTo>
                                <a:cubicBezTo>
                                  <a:pt x="125349" y="18161"/>
                                  <a:pt x="127381" y="11557"/>
                                  <a:pt x="131572" y="6858"/>
                                </a:cubicBezTo>
                                <a:cubicBezTo>
                                  <a:pt x="135636" y="2286"/>
                                  <a:pt x="140970" y="0"/>
                                  <a:pt x="147701" y="0"/>
                                </a:cubicBezTo>
                                <a:cubicBezTo>
                                  <a:pt x="154432" y="0"/>
                                  <a:pt x="160020" y="2286"/>
                                  <a:pt x="164211" y="6858"/>
                                </a:cubicBezTo>
                                <a:cubicBezTo>
                                  <a:pt x="168402" y="11430"/>
                                  <a:pt x="170561" y="18034"/>
                                  <a:pt x="170561" y="26797"/>
                                </a:cubicBezTo>
                                <a:lnTo>
                                  <a:pt x="170561" y="181101"/>
                                </a:lnTo>
                                <a:cubicBezTo>
                                  <a:pt x="170561" y="189864"/>
                                  <a:pt x="168402" y="196596"/>
                                  <a:pt x="164211" y="201168"/>
                                </a:cubicBezTo>
                                <a:cubicBezTo>
                                  <a:pt x="159893" y="205739"/>
                                  <a:pt x="154432" y="208026"/>
                                  <a:pt x="147701" y="208026"/>
                                </a:cubicBezTo>
                                <a:cubicBezTo>
                                  <a:pt x="140843" y="208026"/>
                                  <a:pt x="135382" y="205739"/>
                                  <a:pt x="131445" y="201168"/>
                                </a:cubicBezTo>
                                <a:cubicBezTo>
                                  <a:pt x="127381" y="196469"/>
                                  <a:pt x="125349" y="189864"/>
                                  <a:pt x="125349" y="181101"/>
                                </a:cubicBezTo>
                                <a:lnTo>
                                  <a:pt x="125349" y="117983"/>
                                </a:lnTo>
                                <a:lnTo>
                                  <a:pt x="45212" y="117983"/>
                                </a:lnTo>
                                <a:lnTo>
                                  <a:pt x="45212" y="181101"/>
                                </a:lnTo>
                                <a:cubicBezTo>
                                  <a:pt x="45212" y="189864"/>
                                  <a:pt x="43180" y="196596"/>
                                  <a:pt x="38862" y="201168"/>
                                </a:cubicBezTo>
                                <a:cubicBezTo>
                                  <a:pt x="34544" y="205739"/>
                                  <a:pt x="29083" y="208026"/>
                                  <a:pt x="22352" y="208026"/>
                                </a:cubicBezTo>
                                <a:cubicBezTo>
                                  <a:pt x="15621" y="208026"/>
                                  <a:pt x="10160" y="205739"/>
                                  <a:pt x="6096" y="201168"/>
                                </a:cubicBezTo>
                                <a:cubicBezTo>
                                  <a:pt x="2032" y="196469"/>
                                  <a:pt x="0" y="189864"/>
                                  <a:pt x="0" y="181101"/>
                                </a:cubicBezTo>
                                <a:lnTo>
                                  <a:pt x="0" y="26797"/>
                                </a:lnTo>
                                <a:cubicBezTo>
                                  <a:pt x="0" y="18161"/>
                                  <a:pt x="2032" y="11430"/>
                                  <a:pt x="6096" y="6858"/>
                                </a:cubicBezTo>
                                <a:cubicBezTo>
                                  <a:pt x="10033" y="2286"/>
                                  <a:pt x="15494" y="0"/>
                                  <a:pt x="22352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Shape 61"/>
                        <wps:cNvSpPr>
                          <a:spLocks/>
                        </wps:cNvSpPr>
                        <wps:spPr bwMode="auto">
                          <a:xfrm>
                            <a:off x="7647" y="0"/>
                            <a:ext cx="1871" cy="2080"/>
                          </a:xfrm>
                          <a:custGeom>
                            <a:avLst/>
                            <a:gdLst>
                              <a:gd name="T0" fmla="*/ 927 w 187071"/>
                              <a:gd name="T1" fmla="*/ 0 h 208026"/>
                              <a:gd name="T2" fmla="*/ 1078 w 187071"/>
                              <a:gd name="T3" fmla="*/ 36 h 208026"/>
                              <a:gd name="T4" fmla="*/ 1177 w 187071"/>
                              <a:gd name="T5" fmla="*/ 124 h 208026"/>
                              <a:gd name="T6" fmla="*/ 1236 w 187071"/>
                              <a:gd name="T7" fmla="*/ 230 h 208026"/>
                              <a:gd name="T8" fmla="*/ 1292 w 187071"/>
                              <a:gd name="T9" fmla="*/ 375 h 208026"/>
                              <a:gd name="T10" fmla="*/ 1809 w 187071"/>
                              <a:gd name="T11" fmla="*/ 1651 h 208026"/>
                              <a:gd name="T12" fmla="*/ 1871 w 187071"/>
                              <a:gd name="T13" fmla="*/ 1870 h 208026"/>
                              <a:gd name="T14" fmla="*/ 1806 w 187071"/>
                              <a:gd name="T15" fmla="*/ 2015 h 208026"/>
                              <a:gd name="T16" fmla="*/ 1649 w 187071"/>
                              <a:gd name="T17" fmla="*/ 2080 h 208026"/>
                              <a:gd name="T18" fmla="*/ 1556 w 187071"/>
                              <a:gd name="T19" fmla="*/ 2061 h 208026"/>
                              <a:gd name="T20" fmla="*/ 1492 w 187071"/>
                              <a:gd name="T21" fmla="*/ 2009 h 208026"/>
                              <a:gd name="T22" fmla="*/ 1439 w 187071"/>
                              <a:gd name="T23" fmla="*/ 1911 h 208026"/>
                              <a:gd name="T24" fmla="*/ 1398 w 187071"/>
                              <a:gd name="T25" fmla="*/ 1818 h 208026"/>
                              <a:gd name="T26" fmla="*/ 1307 w 187071"/>
                              <a:gd name="T27" fmla="*/ 1578 h 208026"/>
                              <a:gd name="T28" fmla="*/ 550 w 187071"/>
                              <a:gd name="T29" fmla="*/ 1578 h 208026"/>
                              <a:gd name="T30" fmla="*/ 464 w 187071"/>
                              <a:gd name="T31" fmla="*/ 1812 h 208026"/>
                              <a:gd name="T32" fmla="*/ 363 w 187071"/>
                              <a:gd name="T33" fmla="*/ 2022 h 208026"/>
                              <a:gd name="T34" fmla="*/ 217 w 187071"/>
                              <a:gd name="T35" fmla="*/ 2080 h 208026"/>
                              <a:gd name="T36" fmla="*/ 65 w 187071"/>
                              <a:gd name="T37" fmla="*/ 2018 h 208026"/>
                              <a:gd name="T38" fmla="*/ 0 w 187071"/>
                              <a:gd name="T39" fmla="*/ 1873 h 208026"/>
                              <a:gd name="T40" fmla="*/ 14 w 187071"/>
                              <a:gd name="T41" fmla="*/ 1785 h 208026"/>
                              <a:gd name="T42" fmla="*/ 58 w 187071"/>
                              <a:gd name="T43" fmla="*/ 1662 h 208026"/>
                              <a:gd name="T44" fmla="*/ 560 w 187071"/>
                              <a:gd name="T45" fmla="*/ 391 h 208026"/>
                              <a:gd name="T46" fmla="*/ 612 w 187071"/>
                              <a:gd name="T47" fmla="*/ 258 h 208026"/>
                              <a:gd name="T48" fmla="*/ 678 w 187071"/>
                              <a:gd name="T49" fmla="*/ 124 h 208026"/>
                              <a:gd name="T50" fmla="*/ 777 w 187071"/>
                              <a:gd name="T51" fmla="*/ 36 h 208026"/>
                              <a:gd name="T52" fmla="*/ 927 w 187071"/>
                              <a:gd name="T53" fmla="*/ 0 h 20802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w 187071"/>
                              <a:gd name="T82" fmla="*/ 0 h 208026"/>
                              <a:gd name="T83" fmla="*/ 187071 w 187071"/>
                              <a:gd name="T84" fmla="*/ 208026 h 208026"/>
                            </a:gdLst>
                            <a:ahLst/>
                            <a:cxnLst>
                              <a:cxn ang="T54">
                                <a:pos x="T0" y="T1"/>
                              </a:cxn>
                              <a:cxn ang="T55">
                                <a:pos x="T2" y="T3"/>
                              </a:cxn>
                              <a:cxn ang="T56">
                                <a:pos x="T4" y="T5"/>
                              </a:cxn>
                              <a:cxn ang="T57">
                                <a:pos x="T6" y="T7"/>
                              </a:cxn>
                              <a:cxn ang="T58">
                                <a:pos x="T8" y="T9"/>
                              </a:cxn>
                              <a:cxn ang="T59">
                                <a:pos x="T10" y="T11"/>
                              </a:cxn>
                              <a:cxn ang="T60">
                                <a:pos x="T12" y="T13"/>
                              </a:cxn>
                              <a:cxn ang="T61">
                                <a:pos x="T14" y="T15"/>
                              </a:cxn>
                              <a:cxn ang="T62">
                                <a:pos x="T16" y="T17"/>
                              </a:cxn>
                              <a:cxn ang="T63">
                                <a:pos x="T18" y="T19"/>
                              </a:cxn>
                              <a:cxn ang="T64">
                                <a:pos x="T20" y="T21"/>
                              </a:cxn>
                              <a:cxn ang="T65">
                                <a:pos x="T22" y="T23"/>
                              </a:cxn>
                              <a:cxn ang="T66">
                                <a:pos x="T24" y="T25"/>
                              </a:cxn>
                              <a:cxn ang="T67">
                                <a:pos x="T26" y="T27"/>
                              </a:cxn>
                              <a:cxn ang="T68">
                                <a:pos x="T28" y="T29"/>
                              </a:cxn>
                              <a:cxn ang="T69">
                                <a:pos x="T30" y="T31"/>
                              </a:cxn>
                              <a:cxn ang="T70">
                                <a:pos x="T32" y="T33"/>
                              </a:cxn>
                              <a:cxn ang="T71">
                                <a:pos x="T34" y="T35"/>
                              </a:cxn>
                              <a:cxn ang="T72">
                                <a:pos x="T36" y="T37"/>
                              </a:cxn>
                              <a:cxn ang="T73">
                                <a:pos x="T38" y="T39"/>
                              </a:cxn>
                              <a:cxn ang="T74">
                                <a:pos x="T40" y="T41"/>
                              </a:cxn>
                              <a:cxn ang="T75">
                                <a:pos x="T42" y="T43"/>
                              </a:cxn>
                              <a:cxn ang="T76">
                                <a:pos x="T44" y="T45"/>
                              </a:cxn>
                              <a:cxn ang="T77">
                                <a:pos x="T46" y="T47"/>
                              </a:cxn>
                              <a:cxn ang="T78">
                                <a:pos x="T48" y="T49"/>
                              </a:cxn>
                              <a:cxn ang="T79">
                                <a:pos x="T50" y="T51"/>
                              </a:cxn>
                              <a:cxn ang="T80">
                                <a:pos x="T52" y="T53"/>
                              </a:cxn>
                            </a:cxnLst>
                            <a:rect l="T81" t="T82" r="T83" b="T84"/>
                            <a:pathLst>
                              <a:path w="187071" h="208026">
                                <a:moveTo>
                                  <a:pt x="92710" y="0"/>
                                </a:moveTo>
                                <a:cubicBezTo>
                                  <a:pt x="98679" y="0"/>
                                  <a:pt x="103759" y="1270"/>
                                  <a:pt x="107823" y="3556"/>
                                </a:cubicBezTo>
                                <a:cubicBezTo>
                                  <a:pt x="112014" y="5842"/>
                                  <a:pt x="115316" y="8889"/>
                                  <a:pt x="117729" y="12446"/>
                                </a:cubicBezTo>
                                <a:cubicBezTo>
                                  <a:pt x="120142" y="16001"/>
                                  <a:pt x="122174" y="19558"/>
                                  <a:pt x="123571" y="22987"/>
                                </a:cubicBezTo>
                                <a:cubicBezTo>
                                  <a:pt x="124968" y="26543"/>
                                  <a:pt x="126873" y="31369"/>
                                  <a:pt x="129159" y="37464"/>
                                </a:cubicBezTo>
                                <a:lnTo>
                                  <a:pt x="180848" y="165100"/>
                                </a:lnTo>
                                <a:cubicBezTo>
                                  <a:pt x="185039" y="175133"/>
                                  <a:pt x="187071" y="182372"/>
                                  <a:pt x="187071" y="187071"/>
                                </a:cubicBezTo>
                                <a:cubicBezTo>
                                  <a:pt x="187071" y="192405"/>
                                  <a:pt x="184912" y="197231"/>
                                  <a:pt x="180594" y="201549"/>
                                </a:cubicBezTo>
                                <a:cubicBezTo>
                                  <a:pt x="176276" y="205867"/>
                                  <a:pt x="171069" y="208026"/>
                                  <a:pt x="164846" y="208026"/>
                                </a:cubicBezTo>
                                <a:cubicBezTo>
                                  <a:pt x="161290" y="208026"/>
                                  <a:pt x="158242" y="207390"/>
                                  <a:pt x="155575" y="206121"/>
                                </a:cubicBezTo>
                                <a:cubicBezTo>
                                  <a:pt x="153035" y="204724"/>
                                  <a:pt x="150876" y="203073"/>
                                  <a:pt x="149225" y="200914"/>
                                </a:cubicBezTo>
                                <a:cubicBezTo>
                                  <a:pt x="147447" y="198755"/>
                                  <a:pt x="145669" y="195452"/>
                                  <a:pt x="143891" y="191135"/>
                                </a:cubicBezTo>
                                <a:cubicBezTo>
                                  <a:pt x="141986" y="186689"/>
                                  <a:pt x="140589" y="183642"/>
                                  <a:pt x="139827" y="181864"/>
                                </a:cubicBezTo>
                                <a:lnTo>
                                  <a:pt x="130683" y="157861"/>
                                </a:lnTo>
                                <a:lnTo>
                                  <a:pt x="54991" y="157861"/>
                                </a:lnTo>
                                <a:lnTo>
                                  <a:pt x="46355" y="181228"/>
                                </a:lnTo>
                                <a:cubicBezTo>
                                  <a:pt x="42545" y="191389"/>
                                  <a:pt x="39243" y="198374"/>
                                  <a:pt x="36322" y="202184"/>
                                </a:cubicBezTo>
                                <a:cubicBezTo>
                                  <a:pt x="33401" y="206121"/>
                                  <a:pt x="28575" y="208026"/>
                                  <a:pt x="21717" y="208026"/>
                                </a:cubicBezTo>
                                <a:cubicBezTo>
                                  <a:pt x="15875" y="208026"/>
                                  <a:pt x="10922" y="205867"/>
                                  <a:pt x="6477" y="201802"/>
                                </a:cubicBezTo>
                                <a:cubicBezTo>
                                  <a:pt x="2159" y="197612"/>
                                  <a:pt x="0" y="192786"/>
                                  <a:pt x="0" y="187325"/>
                                </a:cubicBezTo>
                                <a:cubicBezTo>
                                  <a:pt x="0" y="184403"/>
                                  <a:pt x="381" y="181356"/>
                                  <a:pt x="1397" y="178562"/>
                                </a:cubicBezTo>
                                <a:cubicBezTo>
                                  <a:pt x="2286" y="175640"/>
                                  <a:pt x="3810" y="171576"/>
                                  <a:pt x="5842" y="166243"/>
                                </a:cubicBezTo>
                                <a:lnTo>
                                  <a:pt x="56007" y="39115"/>
                                </a:lnTo>
                                <a:cubicBezTo>
                                  <a:pt x="57404" y="35433"/>
                                  <a:pt x="59055" y="30988"/>
                                  <a:pt x="61214" y="25781"/>
                                </a:cubicBezTo>
                                <a:cubicBezTo>
                                  <a:pt x="63246" y="20574"/>
                                  <a:pt x="65405" y="16128"/>
                                  <a:pt x="67818" y="12446"/>
                                </a:cubicBezTo>
                                <a:cubicBezTo>
                                  <a:pt x="70231" y="8889"/>
                                  <a:pt x="73533" y="5842"/>
                                  <a:pt x="77724" y="3556"/>
                                </a:cubicBezTo>
                                <a:cubicBezTo>
                                  <a:pt x="81788" y="1270"/>
                                  <a:pt x="86741" y="0"/>
                                  <a:pt x="92710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Shape 62"/>
                        <wps:cNvSpPr>
                          <a:spLocks/>
                        </wps:cNvSpPr>
                        <wps:spPr bwMode="auto">
                          <a:xfrm>
                            <a:off x="5861" y="0"/>
                            <a:ext cx="1610" cy="2080"/>
                          </a:xfrm>
                          <a:custGeom>
                            <a:avLst/>
                            <a:gdLst>
                              <a:gd name="T0" fmla="*/ 800 w 161036"/>
                              <a:gd name="T1" fmla="*/ 0 h 208026"/>
                              <a:gd name="T2" fmla="*/ 1121 w 161036"/>
                              <a:gd name="T3" fmla="*/ 47 h 208026"/>
                              <a:gd name="T4" fmla="*/ 1348 w 161036"/>
                              <a:gd name="T5" fmla="*/ 171 h 208026"/>
                              <a:gd name="T6" fmla="*/ 1482 w 161036"/>
                              <a:gd name="T7" fmla="*/ 337 h 208026"/>
                              <a:gd name="T8" fmla="*/ 1525 w 161036"/>
                              <a:gd name="T9" fmla="*/ 505 h 208026"/>
                              <a:gd name="T10" fmla="*/ 1468 w 161036"/>
                              <a:gd name="T11" fmla="*/ 653 h 208026"/>
                              <a:gd name="T12" fmla="*/ 1322 w 161036"/>
                              <a:gd name="T13" fmla="*/ 717 h 208026"/>
                              <a:gd name="T14" fmla="*/ 1201 w 161036"/>
                              <a:gd name="T15" fmla="*/ 678 h 208026"/>
                              <a:gd name="T16" fmla="*/ 1119 w 161036"/>
                              <a:gd name="T17" fmla="*/ 561 h 208026"/>
                              <a:gd name="T18" fmla="*/ 997 w 161036"/>
                              <a:gd name="T19" fmla="*/ 394 h 208026"/>
                              <a:gd name="T20" fmla="*/ 773 w 161036"/>
                              <a:gd name="T21" fmla="*/ 337 h 208026"/>
                              <a:gd name="T22" fmla="*/ 545 w 161036"/>
                              <a:gd name="T23" fmla="*/ 397 h 208026"/>
                              <a:gd name="T24" fmla="*/ 460 w 161036"/>
                              <a:gd name="T25" fmla="*/ 540 h 208026"/>
                              <a:gd name="T26" fmla="*/ 488 w 161036"/>
                              <a:gd name="T27" fmla="*/ 626 h 208026"/>
                              <a:gd name="T28" fmla="*/ 566 w 161036"/>
                              <a:gd name="T29" fmla="*/ 692 h 208026"/>
                              <a:gd name="T30" fmla="*/ 674 w 161036"/>
                              <a:gd name="T31" fmla="*/ 737 h 208026"/>
                              <a:gd name="T32" fmla="*/ 866 w 161036"/>
                              <a:gd name="T33" fmla="*/ 789 h 208026"/>
                              <a:gd name="T34" fmla="*/ 1166 w 161036"/>
                              <a:gd name="T35" fmla="*/ 874 h 208026"/>
                              <a:gd name="T36" fmla="*/ 1400 w 161036"/>
                              <a:gd name="T37" fmla="*/ 990 h 208026"/>
                              <a:gd name="T38" fmla="*/ 1554 w 161036"/>
                              <a:gd name="T39" fmla="*/ 1170 h 208026"/>
                              <a:gd name="T40" fmla="*/ 1610 w 161036"/>
                              <a:gd name="T41" fmla="*/ 1431 h 208026"/>
                              <a:gd name="T42" fmla="*/ 1515 w 161036"/>
                              <a:gd name="T43" fmla="*/ 1765 h 208026"/>
                              <a:gd name="T44" fmla="*/ 1235 w 161036"/>
                              <a:gd name="T45" fmla="*/ 1996 h 208026"/>
                              <a:gd name="T46" fmla="*/ 805 w 161036"/>
                              <a:gd name="T47" fmla="*/ 2080 h 208026"/>
                              <a:gd name="T48" fmla="*/ 314 w 161036"/>
                              <a:gd name="T49" fmla="*/ 1967 h 208026"/>
                              <a:gd name="T50" fmla="*/ 88 w 161036"/>
                              <a:gd name="T51" fmla="*/ 1747 h 208026"/>
                              <a:gd name="T52" fmla="*/ 0 w 161036"/>
                              <a:gd name="T53" fmla="*/ 1477 h 208026"/>
                              <a:gd name="T54" fmla="*/ 58 w 161036"/>
                              <a:gd name="T55" fmla="*/ 1335 h 208026"/>
                              <a:gd name="T56" fmla="*/ 204 w 161036"/>
                              <a:gd name="T57" fmla="*/ 1275 h 208026"/>
                              <a:gd name="T58" fmla="*/ 329 w 161036"/>
                              <a:gd name="T59" fmla="*/ 1321 h 208026"/>
                              <a:gd name="T60" fmla="*/ 411 w 161036"/>
                              <a:gd name="T61" fmla="*/ 1451 h 208026"/>
                              <a:gd name="T62" fmla="*/ 488 w 161036"/>
                              <a:gd name="T63" fmla="*/ 1601 h 208026"/>
                              <a:gd name="T64" fmla="*/ 601 w 161036"/>
                              <a:gd name="T65" fmla="*/ 1697 h 208026"/>
                              <a:gd name="T66" fmla="*/ 795 w 161036"/>
                              <a:gd name="T67" fmla="*/ 1733 h 208026"/>
                              <a:gd name="T68" fmla="*/ 1063 w 161036"/>
                              <a:gd name="T69" fmla="*/ 1658 h 208026"/>
                              <a:gd name="T70" fmla="*/ 1164 w 161036"/>
                              <a:gd name="T71" fmla="*/ 1474 h 208026"/>
                              <a:gd name="T72" fmla="*/ 1111 w 161036"/>
                              <a:gd name="T73" fmla="*/ 1333 h 208026"/>
                              <a:gd name="T74" fmla="*/ 968 w 161036"/>
                              <a:gd name="T75" fmla="*/ 1248 h 208026"/>
                              <a:gd name="T76" fmla="*/ 720 w 161036"/>
                              <a:gd name="T77" fmla="*/ 1182 h 208026"/>
                              <a:gd name="T78" fmla="*/ 359 w 161036"/>
                              <a:gd name="T79" fmla="*/ 1064 h 208026"/>
                              <a:gd name="T80" fmla="*/ 126 w 161036"/>
                              <a:gd name="T81" fmla="*/ 875 h 208026"/>
                              <a:gd name="T82" fmla="*/ 38 w 161036"/>
                              <a:gd name="T83" fmla="*/ 575 h 208026"/>
                              <a:gd name="T84" fmla="*/ 131 w 161036"/>
                              <a:gd name="T85" fmla="*/ 273 h 208026"/>
                              <a:gd name="T86" fmla="*/ 396 w 161036"/>
                              <a:gd name="T87" fmla="*/ 71 h 208026"/>
                              <a:gd name="T88" fmla="*/ 800 w 161036"/>
                              <a:gd name="T89" fmla="*/ 0 h 20802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w 161036"/>
                              <a:gd name="T136" fmla="*/ 0 h 208026"/>
                              <a:gd name="T137" fmla="*/ 161036 w 161036"/>
                              <a:gd name="T138" fmla="*/ 208026 h 208026"/>
                            </a:gdLst>
                            <a:ahLst/>
                            <a:cxnLst>
                              <a:cxn ang="T90">
                                <a:pos x="T0" y="T1"/>
                              </a:cxn>
                              <a:cxn ang="T91">
                                <a:pos x="T2" y="T3"/>
                              </a:cxn>
                              <a:cxn ang="T92">
                                <a:pos x="T4" y="T5"/>
                              </a:cxn>
                              <a:cxn ang="T93">
                                <a:pos x="T6" y="T7"/>
                              </a:cxn>
                              <a:cxn ang="T94">
                                <a:pos x="T8" y="T9"/>
                              </a:cxn>
                              <a:cxn ang="T95">
                                <a:pos x="T10" y="T11"/>
                              </a:cxn>
                              <a:cxn ang="T96">
                                <a:pos x="T12" y="T13"/>
                              </a:cxn>
                              <a:cxn ang="T97">
                                <a:pos x="T14" y="T15"/>
                              </a:cxn>
                              <a:cxn ang="T98">
                                <a:pos x="T16" y="T17"/>
                              </a:cxn>
                              <a:cxn ang="T99">
                                <a:pos x="T18" y="T19"/>
                              </a:cxn>
                              <a:cxn ang="T100">
                                <a:pos x="T20" y="T21"/>
                              </a:cxn>
                              <a:cxn ang="T101">
                                <a:pos x="T22" y="T23"/>
                              </a:cxn>
                              <a:cxn ang="T102">
                                <a:pos x="T24" y="T25"/>
                              </a:cxn>
                              <a:cxn ang="T103">
                                <a:pos x="T26" y="T27"/>
                              </a:cxn>
                              <a:cxn ang="T104">
                                <a:pos x="T28" y="T29"/>
                              </a:cxn>
                              <a:cxn ang="T105">
                                <a:pos x="T30" y="T31"/>
                              </a:cxn>
                              <a:cxn ang="T106">
                                <a:pos x="T32" y="T33"/>
                              </a:cxn>
                              <a:cxn ang="T107">
                                <a:pos x="T34" y="T35"/>
                              </a:cxn>
                              <a:cxn ang="T108">
                                <a:pos x="T36" y="T37"/>
                              </a:cxn>
                              <a:cxn ang="T109">
                                <a:pos x="T38" y="T39"/>
                              </a:cxn>
                              <a:cxn ang="T110">
                                <a:pos x="T40" y="T41"/>
                              </a:cxn>
                              <a:cxn ang="T111">
                                <a:pos x="T42" y="T43"/>
                              </a:cxn>
                              <a:cxn ang="T112">
                                <a:pos x="T44" y="T45"/>
                              </a:cxn>
                              <a:cxn ang="T113">
                                <a:pos x="T46" y="T47"/>
                              </a:cxn>
                              <a:cxn ang="T114">
                                <a:pos x="T48" y="T49"/>
                              </a:cxn>
                              <a:cxn ang="T115">
                                <a:pos x="T50" y="T51"/>
                              </a:cxn>
                              <a:cxn ang="T116">
                                <a:pos x="T52" y="T53"/>
                              </a:cxn>
                              <a:cxn ang="T117">
                                <a:pos x="T54" y="T55"/>
                              </a:cxn>
                              <a:cxn ang="T118">
                                <a:pos x="T56" y="T57"/>
                              </a:cxn>
                              <a:cxn ang="T119">
                                <a:pos x="T58" y="T59"/>
                              </a:cxn>
                              <a:cxn ang="T120">
                                <a:pos x="T60" y="T61"/>
                              </a:cxn>
                              <a:cxn ang="T121">
                                <a:pos x="T62" y="T63"/>
                              </a:cxn>
                              <a:cxn ang="T122">
                                <a:pos x="T64" y="T65"/>
                              </a:cxn>
                              <a:cxn ang="T123">
                                <a:pos x="T66" y="T67"/>
                              </a:cxn>
                              <a:cxn ang="T124">
                                <a:pos x="T68" y="T69"/>
                              </a:cxn>
                              <a:cxn ang="T125">
                                <a:pos x="T70" y="T71"/>
                              </a:cxn>
                              <a:cxn ang="T126">
                                <a:pos x="T72" y="T73"/>
                              </a:cxn>
                              <a:cxn ang="T127">
                                <a:pos x="T74" y="T75"/>
                              </a:cxn>
                              <a:cxn ang="T128">
                                <a:pos x="T76" y="T77"/>
                              </a:cxn>
                              <a:cxn ang="T129">
                                <a:pos x="T78" y="T79"/>
                              </a:cxn>
                              <a:cxn ang="T130">
                                <a:pos x="T80" y="T81"/>
                              </a:cxn>
                              <a:cxn ang="T131">
                                <a:pos x="T82" y="T83"/>
                              </a:cxn>
                              <a:cxn ang="T132">
                                <a:pos x="T84" y="T85"/>
                              </a:cxn>
                              <a:cxn ang="T133">
                                <a:pos x="T86" y="T87"/>
                              </a:cxn>
                              <a:cxn ang="T134">
                                <a:pos x="T88" y="T89"/>
                              </a:cxn>
                            </a:cxnLst>
                            <a:rect l="T135" t="T136" r="T137" b="T138"/>
                            <a:pathLst>
                              <a:path w="161036" h="208026">
                                <a:moveTo>
                                  <a:pt x="80010" y="0"/>
                                </a:moveTo>
                                <a:cubicBezTo>
                                  <a:pt x="92329" y="0"/>
                                  <a:pt x="102997" y="1651"/>
                                  <a:pt x="112141" y="4699"/>
                                </a:cubicBezTo>
                                <a:cubicBezTo>
                                  <a:pt x="121158" y="7874"/>
                                  <a:pt x="128778" y="11938"/>
                                  <a:pt x="134874" y="17145"/>
                                </a:cubicBezTo>
                                <a:cubicBezTo>
                                  <a:pt x="140970" y="22351"/>
                                  <a:pt x="145415" y="27813"/>
                                  <a:pt x="148209" y="33655"/>
                                </a:cubicBezTo>
                                <a:cubicBezTo>
                                  <a:pt x="151130" y="39370"/>
                                  <a:pt x="152527" y="45085"/>
                                  <a:pt x="152527" y="50546"/>
                                </a:cubicBezTo>
                                <a:cubicBezTo>
                                  <a:pt x="152527" y="56007"/>
                                  <a:pt x="150622" y="60833"/>
                                  <a:pt x="146812" y="65277"/>
                                </a:cubicBezTo>
                                <a:cubicBezTo>
                                  <a:pt x="143002" y="69596"/>
                                  <a:pt x="138049" y="71755"/>
                                  <a:pt x="132207" y="71755"/>
                                </a:cubicBezTo>
                                <a:cubicBezTo>
                                  <a:pt x="126873" y="71755"/>
                                  <a:pt x="122809" y="70485"/>
                                  <a:pt x="120142" y="67818"/>
                                </a:cubicBezTo>
                                <a:cubicBezTo>
                                  <a:pt x="117475" y="65277"/>
                                  <a:pt x="114681" y="61340"/>
                                  <a:pt x="111887" y="56134"/>
                                </a:cubicBezTo>
                                <a:cubicBezTo>
                                  <a:pt x="108458" y="48895"/>
                                  <a:pt x="104394" y="43307"/>
                                  <a:pt x="99695" y="39370"/>
                                </a:cubicBezTo>
                                <a:cubicBezTo>
                                  <a:pt x="95123" y="35560"/>
                                  <a:pt x="87630" y="33655"/>
                                  <a:pt x="77343" y="33655"/>
                                </a:cubicBezTo>
                                <a:cubicBezTo>
                                  <a:pt x="67691" y="33655"/>
                                  <a:pt x="60198" y="35687"/>
                                  <a:pt x="54483" y="39751"/>
                                </a:cubicBezTo>
                                <a:cubicBezTo>
                                  <a:pt x="48768" y="43814"/>
                                  <a:pt x="45974" y="48514"/>
                                  <a:pt x="45974" y="53975"/>
                                </a:cubicBezTo>
                                <a:cubicBezTo>
                                  <a:pt x="45974" y="57276"/>
                                  <a:pt x="46863" y="60198"/>
                                  <a:pt x="48768" y="62611"/>
                                </a:cubicBezTo>
                                <a:cubicBezTo>
                                  <a:pt x="50546" y="65151"/>
                                  <a:pt x="53213" y="67310"/>
                                  <a:pt x="56642" y="69214"/>
                                </a:cubicBezTo>
                                <a:cubicBezTo>
                                  <a:pt x="60198" y="71120"/>
                                  <a:pt x="63754" y="72517"/>
                                  <a:pt x="67437" y="73660"/>
                                </a:cubicBezTo>
                                <a:cubicBezTo>
                                  <a:pt x="70993" y="74802"/>
                                  <a:pt x="77470" y="76453"/>
                                  <a:pt x="86614" y="78867"/>
                                </a:cubicBezTo>
                                <a:cubicBezTo>
                                  <a:pt x="97409" y="81280"/>
                                  <a:pt x="107442" y="84201"/>
                                  <a:pt x="116586" y="87376"/>
                                </a:cubicBezTo>
                                <a:cubicBezTo>
                                  <a:pt x="125730" y="90551"/>
                                  <a:pt x="133477" y="94488"/>
                                  <a:pt x="140081" y="99060"/>
                                </a:cubicBezTo>
                                <a:cubicBezTo>
                                  <a:pt x="146558" y="103759"/>
                                  <a:pt x="151765" y="109727"/>
                                  <a:pt x="155448" y="116967"/>
                                </a:cubicBezTo>
                                <a:cubicBezTo>
                                  <a:pt x="159258" y="124206"/>
                                  <a:pt x="161036" y="132969"/>
                                  <a:pt x="161036" y="143128"/>
                                </a:cubicBezTo>
                                <a:cubicBezTo>
                                  <a:pt x="161036" y="155448"/>
                                  <a:pt x="157861" y="166624"/>
                                  <a:pt x="151511" y="176530"/>
                                </a:cubicBezTo>
                                <a:cubicBezTo>
                                  <a:pt x="145034" y="186436"/>
                                  <a:pt x="135763" y="194183"/>
                                  <a:pt x="123571" y="199644"/>
                                </a:cubicBezTo>
                                <a:cubicBezTo>
                                  <a:pt x="111506" y="205232"/>
                                  <a:pt x="97155" y="208026"/>
                                  <a:pt x="80518" y="208026"/>
                                </a:cubicBezTo>
                                <a:cubicBezTo>
                                  <a:pt x="60706" y="208026"/>
                                  <a:pt x="44323" y="204215"/>
                                  <a:pt x="31369" y="196723"/>
                                </a:cubicBezTo>
                                <a:cubicBezTo>
                                  <a:pt x="22098" y="191262"/>
                                  <a:pt x="14478" y="183896"/>
                                  <a:pt x="8763" y="174751"/>
                                </a:cubicBezTo>
                                <a:cubicBezTo>
                                  <a:pt x="2921" y="165608"/>
                                  <a:pt x="0" y="156590"/>
                                  <a:pt x="0" y="147701"/>
                                </a:cubicBezTo>
                                <a:cubicBezTo>
                                  <a:pt x="0" y="142113"/>
                                  <a:pt x="2032" y="137414"/>
                                  <a:pt x="5842" y="133476"/>
                                </a:cubicBezTo>
                                <a:cubicBezTo>
                                  <a:pt x="9652" y="129413"/>
                                  <a:pt x="14605" y="127508"/>
                                  <a:pt x="20447" y="127508"/>
                                </a:cubicBezTo>
                                <a:cubicBezTo>
                                  <a:pt x="25400" y="127508"/>
                                  <a:pt x="29464" y="129032"/>
                                  <a:pt x="32893" y="132080"/>
                                </a:cubicBezTo>
                                <a:cubicBezTo>
                                  <a:pt x="36195" y="135127"/>
                                  <a:pt x="38989" y="139573"/>
                                  <a:pt x="41148" y="145161"/>
                                </a:cubicBezTo>
                                <a:cubicBezTo>
                                  <a:pt x="43561" y="151130"/>
                                  <a:pt x="46101" y="156210"/>
                                  <a:pt x="48768" y="160147"/>
                                </a:cubicBezTo>
                                <a:cubicBezTo>
                                  <a:pt x="51562" y="163957"/>
                                  <a:pt x="55245" y="167259"/>
                                  <a:pt x="60071" y="169672"/>
                                </a:cubicBezTo>
                                <a:cubicBezTo>
                                  <a:pt x="64897" y="172212"/>
                                  <a:pt x="71374" y="173355"/>
                                  <a:pt x="79502" y="173355"/>
                                </a:cubicBezTo>
                                <a:cubicBezTo>
                                  <a:pt x="90551" y="173355"/>
                                  <a:pt x="99568" y="170942"/>
                                  <a:pt x="106299" y="165862"/>
                                </a:cubicBezTo>
                                <a:cubicBezTo>
                                  <a:pt x="113030" y="160909"/>
                                  <a:pt x="116459" y="154686"/>
                                  <a:pt x="116459" y="147447"/>
                                </a:cubicBezTo>
                                <a:cubicBezTo>
                                  <a:pt x="116459" y="141732"/>
                                  <a:pt x="114681" y="137033"/>
                                  <a:pt x="111125" y="133350"/>
                                </a:cubicBezTo>
                                <a:cubicBezTo>
                                  <a:pt x="107569" y="129667"/>
                                  <a:pt x="102743" y="126873"/>
                                  <a:pt x="96774" y="124840"/>
                                </a:cubicBezTo>
                                <a:cubicBezTo>
                                  <a:pt x="90805" y="122809"/>
                                  <a:pt x="82550" y="120650"/>
                                  <a:pt x="72009" y="118237"/>
                                </a:cubicBezTo>
                                <a:cubicBezTo>
                                  <a:pt x="57658" y="114808"/>
                                  <a:pt x="45720" y="110871"/>
                                  <a:pt x="35941" y="106426"/>
                                </a:cubicBezTo>
                                <a:cubicBezTo>
                                  <a:pt x="26289" y="101853"/>
                                  <a:pt x="18542" y="95503"/>
                                  <a:pt x="12573" y="87502"/>
                                </a:cubicBezTo>
                                <a:cubicBezTo>
                                  <a:pt x="6731" y="79501"/>
                                  <a:pt x="3810" y="69469"/>
                                  <a:pt x="3810" y="57531"/>
                                </a:cubicBezTo>
                                <a:cubicBezTo>
                                  <a:pt x="3810" y="46227"/>
                                  <a:pt x="6858" y="36068"/>
                                  <a:pt x="13081" y="27305"/>
                                </a:cubicBezTo>
                                <a:cubicBezTo>
                                  <a:pt x="19177" y="18414"/>
                                  <a:pt x="28067" y="11684"/>
                                  <a:pt x="39624" y="7112"/>
                                </a:cubicBezTo>
                                <a:cubicBezTo>
                                  <a:pt x="51181" y="2413"/>
                                  <a:pt x="64643" y="0"/>
                                  <a:pt x="80010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Shape 63"/>
                        <wps:cNvSpPr>
                          <a:spLocks/>
                        </wps:cNvSpPr>
                        <wps:spPr bwMode="auto">
                          <a:xfrm>
                            <a:off x="1917" y="0"/>
                            <a:ext cx="1871" cy="2080"/>
                          </a:xfrm>
                          <a:custGeom>
                            <a:avLst/>
                            <a:gdLst>
                              <a:gd name="T0" fmla="*/ 927 w 187071"/>
                              <a:gd name="T1" fmla="*/ 0 h 208026"/>
                              <a:gd name="T2" fmla="*/ 1078 w 187071"/>
                              <a:gd name="T3" fmla="*/ 36 h 208026"/>
                              <a:gd name="T4" fmla="*/ 1177 w 187071"/>
                              <a:gd name="T5" fmla="*/ 124 h 208026"/>
                              <a:gd name="T6" fmla="*/ 1236 w 187071"/>
                              <a:gd name="T7" fmla="*/ 230 h 208026"/>
                              <a:gd name="T8" fmla="*/ 1292 w 187071"/>
                              <a:gd name="T9" fmla="*/ 375 h 208026"/>
                              <a:gd name="T10" fmla="*/ 1809 w 187071"/>
                              <a:gd name="T11" fmla="*/ 1651 h 208026"/>
                              <a:gd name="T12" fmla="*/ 1871 w 187071"/>
                              <a:gd name="T13" fmla="*/ 1870 h 208026"/>
                              <a:gd name="T14" fmla="*/ 1806 w 187071"/>
                              <a:gd name="T15" fmla="*/ 2015 h 208026"/>
                              <a:gd name="T16" fmla="*/ 1649 w 187071"/>
                              <a:gd name="T17" fmla="*/ 2080 h 208026"/>
                              <a:gd name="T18" fmla="*/ 1556 w 187071"/>
                              <a:gd name="T19" fmla="*/ 2061 h 208026"/>
                              <a:gd name="T20" fmla="*/ 1492 w 187071"/>
                              <a:gd name="T21" fmla="*/ 2009 h 208026"/>
                              <a:gd name="T22" fmla="*/ 1439 w 187071"/>
                              <a:gd name="T23" fmla="*/ 1911 h 208026"/>
                              <a:gd name="T24" fmla="*/ 1398 w 187071"/>
                              <a:gd name="T25" fmla="*/ 1818 h 208026"/>
                              <a:gd name="T26" fmla="*/ 1307 w 187071"/>
                              <a:gd name="T27" fmla="*/ 1578 h 208026"/>
                              <a:gd name="T28" fmla="*/ 550 w 187071"/>
                              <a:gd name="T29" fmla="*/ 1578 h 208026"/>
                              <a:gd name="T30" fmla="*/ 464 w 187071"/>
                              <a:gd name="T31" fmla="*/ 1812 h 208026"/>
                              <a:gd name="T32" fmla="*/ 363 w 187071"/>
                              <a:gd name="T33" fmla="*/ 2022 h 208026"/>
                              <a:gd name="T34" fmla="*/ 217 w 187071"/>
                              <a:gd name="T35" fmla="*/ 2080 h 208026"/>
                              <a:gd name="T36" fmla="*/ 65 w 187071"/>
                              <a:gd name="T37" fmla="*/ 2018 h 208026"/>
                              <a:gd name="T38" fmla="*/ 0 w 187071"/>
                              <a:gd name="T39" fmla="*/ 1873 h 208026"/>
                              <a:gd name="T40" fmla="*/ 14 w 187071"/>
                              <a:gd name="T41" fmla="*/ 1785 h 208026"/>
                              <a:gd name="T42" fmla="*/ 58 w 187071"/>
                              <a:gd name="T43" fmla="*/ 1662 h 208026"/>
                              <a:gd name="T44" fmla="*/ 560 w 187071"/>
                              <a:gd name="T45" fmla="*/ 391 h 208026"/>
                              <a:gd name="T46" fmla="*/ 612 w 187071"/>
                              <a:gd name="T47" fmla="*/ 258 h 208026"/>
                              <a:gd name="T48" fmla="*/ 678 w 187071"/>
                              <a:gd name="T49" fmla="*/ 124 h 208026"/>
                              <a:gd name="T50" fmla="*/ 777 w 187071"/>
                              <a:gd name="T51" fmla="*/ 36 h 208026"/>
                              <a:gd name="T52" fmla="*/ 927 w 187071"/>
                              <a:gd name="T53" fmla="*/ 0 h 20802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w 187071"/>
                              <a:gd name="T82" fmla="*/ 0 h 208026"/>
                              <a:gd name="T83" fmla="*/ 187071 w 187071"/>
                              <a:gd name="T84" fmla="*/ 208026 h 208026"/>
                            </a:gdLst>
                            <a:ahLst/>
                            <a:cxnLst>
                              <a:cxn ang="T54">
                                <a:pos x="T0" y="T1"/>
                              </a:cxn>
                              <a:cxn ang="T55">
                                <a:pos x="T2" y="T3"/>
                              </a:cxn>
                              <a:cxn ang="T56">
                                <a:pos x="T4" y="T5"/>
                              </a:cxn>
                              <a:cxn ang="T57">
                                <a:pos x="T6" y="T7"/>
                              </a:cxn>
                              <a:cxn ang="T58">
                                <a:pos x="T8" y="T9"/>
                              </a:cxn>
                              <a:cxn ang="T59">
                                <a:pos x="T10" y="T11"/>
                              </a:cxn>
                              <a:cxn ang="T60">
                                <a:pos x="T12" y="T13"/>
                              </a:cxn>
                              <a:cxn ang="T61">
                                <a:pos x="T14" y="T15"/>
                              </a:cxn>
                              <a:cxn ang="T62">
                                <a:pos x="T16" y="T17"/>
                              </a:cxn>
                              <a:cxn ang="T63">
                                <a:pos x="T18" y="T19"/>
                              </a:cxn>
                              <a:cxn ang="T64">
                                <a:pos x="T20" y="T21"/>
                              </a:cxn>
                              <a:cxn ang="T65">
                                <a:pos x="T22" y="T23"/>
                              </a:cxn>
                              <a:cxn ang="T66">
                                <a:pos x="T24" y="T25"/>
                              </a:cxn>
                              <a:cxn ang="T67">
                                <a:pos x="T26" y="T27"/>
                              </a:cxn>
                              <a:cxn ang="T68">
                                <a:pos x="T28" y="T29"/>
                              </a:cxn>
                              <a:cxn ang="T69">
                                <a:pos x="T30" y="T31"/>
                              </a:cxn>
                              <a:cxn ang="T70">
                                <a:pos x="T32" y="T33"/>
                              </a:cxn>
                              <a:cxn ang="T71">
                                <a:pos x="T34" y="T35"/>
                              </a:cxn>
                              <a:cxn ang="T72">
                                <a:pos x="T36" y="T37"/>
                              </a:cxn>
                              <a:cxn ang="T73">
                                <a:pos x="T38" y="T39"/>
                              </a:cxn>
                              <a:cxn ang="T74">
                                <a:pos x="T40" y="T41"/>
                              </a:cxn>
                              <a:cxn ang="T75">
                                <a:pos x="T42" y="T43"/>
                              </a:cxn>
                              <a:cxn ang="T76">
                                <a:pos x="T44" y="T45"/>
                              </a:cxn>
                              <a:cxn ang="T77">
                                <a:pos x="T46" y="T47"/>
                              </a:cxn>
                              <a:cxn ang="T78">
                                <a:pos x="T48" y="T49"/>
                              </a:cxn>
                              <a:cxn ang="T79">
                                <a:pos x="T50" y="T51"/>
                              </a:cxn>
                              <a:cxn ang="T80">
                                <a:pos x="T52" y="T53"/>
                              </a:cxn>
                            </a:cxnLst>
                            <a:rect l="T81" t="T82" r="T83" b="T84"/>
                            <a:pathLst>
                              <a:path w="187071" h="208026">
                                <a:moveTo>
                                  <a:pt x="92710" y="0"/>
                                </a:moveTo>
                                <a:cubicBezTo>
                                  <a:pt x="98679" y="0"/>
                                  <a:pt x="103759" y="1270"/>
                                  <a:pt x="107823" y="3556"/>
                                </a:cubicBezTo>
                                <a:cubicBezTo>
                                  <a:pt x="112014" y="5842"/>
                                  <a:pt x="115316" y="8889"/>
                                  <a:pt x="117729" y="12446"/>
                                </a:cubicBezTo>
                                <a:cubicBezTo>
                                  <a:pt x="120142" y="16001"/>
                                  <a:pt x="122174" y="19558"/>
                                  <a:pt x="123571" y="22987"/>
                                </a:cubicBezTo>
                                <a:cubicBezTo>
                                  <a:pt x="124968" y="26543"/>
                                  <a:pt x="126873" y="31369"/>
                                  <a:pt x="129159" y="37464"/>
                                </a:cubicBezTo>
                                <a:lnTo>
                                  <a:pt x="180848" y="165100"/>
                                </a:lnTo>
                                <a:cubicBezTo>
                                  <a:pt x="185039" y="175133"/>
                                  <a:pt x="187071" y="182372"/>
                                  <a:pt x="187071" y="187071"/>
                                </a:cubicBezTo>
                                <a:cubicBezTo>
                                  <a:pt x="187071" y="192405"/>
                                  <a:pt x="184912" y="197231"/>
                                  <a:pt x="180594" y="201549"/>
                                </a:cubicBezTo>
                                <a:cubicBezTo>
                                  <a:pt x="176276" y="205867"/>
                                  <a:pt x="171069" y="208026"/>
                                  <a:pt x="164846" y="208026"/>
                                </a:cubicBezTo>
                                <a:cubicBezTo>
                                  <a:pt x="161290" y="208026"/>
                                  <a:pt x="158242" y="207390"/>
                                  <a:pt x="155575" y="206121"/>
                                </a:cubicBezTo>
                                <a:cubicBezTo>
                                  <a:pt x="153035" y="204724"/>
                                  <a:pt x="150876" y="203073"/>
                                  <a:pt x="149225" y="200914"/>
                                </a:cubicBezTo>
                                <a:cubicBezTo>
                                  <a:pt x="147447" y="198755"/>
                                  <a:pt x="145669" y="195452"/>
                                  <a:pt x="143891" y="191135"/>
                                </a:cubicBezTo>
                                <a:cubicBezTo>
                                  <a:pt x="141986" y="186689"/>
                                  <a:pt x="140589" y="183642"/>
                                  <a:pt x="139827" y="181864"/>
                                </a:cubicBezTo>
                                <a:lnTo>
                                  <a:pt x="130683" y="157861"/>
                                </a:lnTo>
                                <a:lnTo>
                                  <a:pt x="54991" y="157861"/>
                                </a:lnTo>
                                <a:lnTo>
                                  <a:pt x="46355" y="181228"/>
                                </a:lnTo>
                                <a:cubicBezTo>
                                  <a:pt x="42545" y="191389"/>
                                  <a:pt x="39243" y="198374"/>
                                  <a:pt x="36322" y="202184"/>
                                </a:cubicBezTo>
                                <a:cubicBezTo>
                                  <a:pt x="33401" y="206121"/>
                                  <a:pt x="28575" y="208026"/>
                                  <a:pt x="21717" y="208026"/>
                                </a:cubicBezTo>
                                <a:cubicBezTo>
                                  <a:pt x="15875" y="208026"/>
                                  <a:pt x="10922" y="205867"/>
                                  <a:pt x="6477" y="201802"/>
                                </a:cubicBezTo>
                                <a:cubicBezTo>
                                  <a:pt x="2159" y="197612"/>
                                  <a:pt x="0" y="192786"/>
                                  <a:pt x="0" y="187325"/>
                                </a:cubicBezTo>
                                <a:cubicBezTo>
                                  <a:pt x="0" y="184403"/>
                                  <a:pt x="381" y="181356"/>
                                  <a:pt x="1397" y="178562"/>
                                </a:cubicBezTo>
                                <a:cubicBezTo>
                                  <a:pt x="2286" y="175640"/>
                                  <a:pt x="3810" y="171576"/>
                                  <a:pt x="5842" y="166243"/>
                                </a:cubicBezTo>
                                <a:lnTo>
                                  <a:pt x="56007" y="39115"/>
                                </a:lnTo>
                                <a:cubicBezTo>
                                  <a:pt x="57404" y="35433"/>
                                  <a:pt x="59055" y="30988"/>
                                  <a:pt x="61214" y="25781"/>
                                </a:cubicBezTo>
                                <a:cubicBezTo>
                                  <a:pt x="63246" y="20574"/>
                                  <a:pt x="65405" y="16128"/>
                                  <a:pt x="67818" y="12446"/>
                                </a:cubicBezTo>
                                <a:cubicBezTo>
                                  <a:pt x="70231" y="8889"/>
                                  <a:pt x="73533" y="5842"/>
                                  <a:pt x="77724" y="3556"/>
                                </a:cubicBezTo>
                                <a:cubicBezTo>
                                  <a:pt x="81788" y="1270"/>
                                  <a:pt x="86741" y="0"/>
                                  <a:pt x="92710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Shape 64"/>
                        <wps:cNvSpPr>
                          <a:spLocks/>
                        </wps:cNvSpPr>
                        <wps:spPr bwMode="auto">
                          <a:xfrm>
                            <a:off x="2" y="0"/>
                            <a:ext cx="1723" cy="2080"/>
                          </a:xfrm>
                          <a:custGeom>
                            <a:avLst/>
                            <a:gdLst>
                              <a:gd name="T0" fmla="*/ 223 w 172339"/>
                              <a:gd name="T1" fmla="*/ 0 h 208026"/>
                              <a:gd name="T2" fmla="*/ 389 w 172339"/>
                              <a:gd name="T3" fmla="*/ 69 h 208026"/>
                              <a:gd name="T4" fmla="*/ 452 w 172339"/>
                              <a:gd name="T5" fmla="*/ 268 h 208026"/>
                              <a:gd name="T6" fmla="*/ 452 w 172339"/>
                              <a:gd name="T7" fmla="*/ 928 h 208026"/>
                              <a:gd name="T8" fmla="*/ 1182 w 172339"/>
                              <a:gd name="T9" fmla="*/ 124 h 208026"/>
                              <a:gd name="T10" fmla="*/ 1284 w 172339"/>
                              <a:gd name="T11" fmla="*/ 32 h 208026"/>
                              <a:gd name="T12" fmla="*/ 1403 w 172339"/>
                              <a:gd name="T13" fmla="*/ 0 h 208026"/>
                              <a:gd name="T14" fmla="*/ 1560 w 172339"/>
                              <a:gd name="T15" fmla="*/ 58 h 208026"/>
                              <a:gd name="T16" fmla="*/ 1621 w 172339"/>
                              <a:gd name="T17" fmla="*/ 201 h 208026"/>
                              <a:gd name="T18" fmla="*/ 1524 w 172339"/>
                              <a:gd name="T19" fmla="*/ 392 h 208026"/>
                              <a:gd name="T20" fmla="*/ 1050 w 172339"/>
                              <a:gd name="T21" fmla="*/ 833 h 208026"/>
                              <a:gd name="T22" fmla="*/ 1583 w 172339"/>
                              <a:gd name="T23" fmla="*/ 1597 h 208026"/>
                              <a:gd name="T24" fmla="*/ 1691 w 172339"/>
                              <a:gd name="T25" fmla="*/ 1760 h 208026"/>
                              <a:gd name="T26" fmla="*/ 1723 w 172339"/>
                              <a:gd name="T27" fmla="*/ 1891 h 208026"/>
                              <a:gd name="T28" fmla="*/ 1663 w 172339"/>
                              <a:gd name="T29" fmla="*/ 2024 h 208026"/>
                              <a:gd name="T30" fmla="*/ 1503 w 172339"/>
                              <a:gd name="T31" fmla="*/ 2080 h 208026"/>
                              <a:gd name="T32" fmla="*/ 1355 w 172339"/>
                              <a:gd name="T33" fmla="*/ 2041 h 208026"/>
                              <a:gd name="T34" fmla="*/ 1257 w 172339"/>
                              <a:gd name="T35" fmla="*/ 1937 h 208026"/>
                              <a:gd name="T36" fmla="*/ 1191 w 172339"/>
                              <a:gd name="T37" fmla="*/ 1826 h 208026"/>
                              <a:gd name="T38" fmla="*/ 744 w 172339"/>
                              <a:gd name="T39" fmla="*/ 1123 h 208026"/>
                              <a:gd name="T40" fmla="*/ 452 w 172339"/>
                              <a:gd name="T41" fmla="*/ 1418 h 208026"/>
                              <a:gd name="T42" fmla="*/ 452 w 172339"/>
                              <a:gd name="T43" fmla="*/ 1811 h 208026"/>
                              <a:gd name="T44" fmla="*/ 389 w 172339"/>
                              <a:gd name="T45" fmla="*/ 2011 h 208026"/>
                              <a:gd name="T46" fmla="*/ 223 w 172339"/>
                              <a:gd name="T47" fmla="*/ 2080 h 208026"/>
                              <a:gd name="T48" fmla="*/ 113 w 172339"/>
                              <a:gd name="T49" fmla="*/ 2050 h 208026"/>
                              <a:gd name="T50" fmla="*/ 29 w 172339"/>
                              <a:gd name="T51" fmla="*/ 1964 h 208026"/>
                              <a:gd name="T52" fmla="*/ 5 w 172339"/>
                              <a:gd name="T53" fmla="*/ 1872 h 208026"/>
                              <a:gd name="T54" fmla="*/ 0 w 172339"/>
                              <a:gd name="T55" fmla="*/ 1724 h 208026"/>
                              <a:gd name="T56" fmla="*/ 0 w 172339"/>
                              <a:gd name="T57" fmla="*/ 268 h 208026"/>
                              <a:gd name="T58" fmla="*/ 61 w 172339"/>
                              <a:gd name="T59" fmla="*/ 69 h 208026"/>
                              <a:gd name="T60" fmla="*/ 223 w 172339"/>
                              <a:gd name="T61" fmla="*/ 0 h 20802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w 172339"/>
                              <a:gd name="T94" fmla="*/ 0 h 208026"/>
                              <a:gd name="T95" fmla="*/ 172339 w 172339"/>
                              <a:gd name="T96" fmla="*/ 208026 h 208026"/>
                            </a:gdLst>
                            <a:ahLst/>
                            <a:cxnLst>
                              <a:cxn ang="T62">
                                <a:pos x="T0" y="T1"/>
                              </a:cxn>
                              <a:cxn ang="T63">
                                <a:pos x="T2" y="T3"/>
                              </a:cxn>
                              <a:cxn ang="T64">
                                <a:pos x="T4" y="T5"/>
                              </a:cxn>
                              <a:cxn ang="T65">
                                <a:pos x="T6" y="T7"/>
                              </a:cxn>
                              <a:cxn ang="T66">
                                <a:pos x="T8" y="T9"/>
                              </a:cxn>
                              <a:cxn ang="T67">
                                <a:pos x="T10" y="T11"/>
                              </a:cxn>
                              <a:cxn ang="T68">
                                <a:pos x="T12" y="T13"/>
                              </a:cxn>
                              <a:cxn ang="T69">
                                <a:pos x="T14" y="T15"/>
                              </a:cxn>
                              <a:cxn ang="T70">
                                <a:pos x="T16" y="T17"/>
                              </a:cxn>
                              <a:cxn ang="T71">
                                <a:pos x="T18" y="T19"/>
                              </a:cxn>
                              <a:cxn ang="T72">
                                <a:pos x="T20" y="T21"/>
                              </a:cxn>
                              <a:cxn ang="T73">
                                <a:pos x="T22" y="T23"/>
                              </a:cxn>
                              <a:cxn ang="T74">
                                <a:pos x="T24" y="T25"/>
                              </a:cxn>
                              <a:cxn ang="T75">
                                <a:pos x="T26" y="T27"/>
                              </a:cxn>
                              <a:cxn ang="T76">
                                <a:pos x="T28" y="T29"/>
                              </a:cxn>
                              <a:cxn ang="T77">
                                <a:pos x="T30" y="T31"/>
                              </a:cxn>
                              <a:cxn ang="T78">
                                <a:pos x="T32" y="T33"/>
                              </a:cxn>
                              <a:cxn ang="T79">
                                <a:pos x="T34" y="T35"/>
                              </a:cxn>
                              <a:cxn ang="T80">
                                <a:pos x="T36" y="T37"/>
                              </a:cxn>
                              <a:cxn ang="T81">
                                <a:pos x="T38" y="T39"/>
                              </a:cxn>
                              <a:cxn ang="T82">
                                <a:pos x="T40" y="T41"/>
                              </a:cxn>
                              <a:cxn ang="T83">
                                <a:pos x="T42" y="T43"/>
                              </a:cxn>
                              <a:cxn ang="T84">
                                <a:pos x="T44" y="T45"/>
                              </a:cxn>
                              <a:cxn ang="T85">
                                <a:pos x="T46" y="T47"/>
                              </a:cxn>
                              <a:cxn ang="T86">
                                <a:pos x="T48" y="T49"/>
                              </a:cxn>
                              <a:cxn ang="T87">
                                <a:pos x="T50" y="T51"/>
                              </a:cxn>
                              <a:cxn ang="T88">
                                <a:pos x="T52" y="T53"/>
                              </a:cxn>
                              <a:cxn ang="T89">
                                <a:pos x="T54" y="T55"/>
                              </a:cxn>
                              <a:cxn ang="T90">
                                <a:pos x="T56" y="T57"/>
                              </a:cxn>
                              <a:cxn ang="T91">
                                <a:pos x="T58" y="T59"/>
                              </a:cxn>
                              <a:cxn ang="T92">
                                <a:pos x="T60" y="T61"/>
                              </a:cxn>
                            </a:cxnLst>
                            <a:rect l="T93" t="T94" r="T95" b="T96"/>
                            <a:pathLst>
                              <a:path w="172339" h="208026">
                                <a:moveTo>
                                  <a:pt x="22352" y="0"/>
                                </a:moveTo>
                                <a:cubicBezTo>
                                  <a:pt x="29210" y="0"/>
                                  <a:pt x="34671" y="2286"/>
                                  <a:pt x="38862" y="6858"/>
                                </a:cubicBezTo>
                                <a:cubicBezTo>
                                  <a:pt x="43180" y="11430"/>
                                  <a:pt x="45212" y="18034"/>
                                  <a:pt x="45212" y="26797"/>
                                </a:cubicBezTo>
                                <a:lnTo>
                                  <a:pt x="45212" y="92837"/>
                                </a:lnTo>
                                <a:lnTo>
                                  <a:pt x="118237" y="12446"/>
                                </a:lnTo>
                                <a:cubicBezTo>
                                  <a:pt x="122174" y="8382"/>
                                  <a:pt x="125476" y="5207"/>
                                  <a:pt x="128397" y="3175"/>
                                </a:cubicBezTo>
                                <a:cubicBezTo>
                                  <a:pt x="131318" y="1143"/>
                                  <a:pt x="135382" y="0"/>
                                  <a:pt x="140335" y="0"/>
                                </a:cubicBezTo>
                                <a:cubicBezTo>
                                  <a:pt x="146812" y="0"/>
                                  <a:pt x="152019" y="2032"/>
                                  <a:pt x="156083" y="5842"/>
                                </a:cubicBezTo>
                                <a:cubicBezTo>
                                  <a:pt x="160147" y="9778"/>
                                  <a:pt x="162179" y="14477"/>
                                  <a:pt x="162179" y="20065"/>
                                </a:cubicBezTo>
                                <a:cubicBezTo>
                                  <a:pt x="162179" y="26543"/>
                                  <a:pt x="159004" y="33020"/>
                                  <a:pt x="152400" y="39243"/>
                                </a:cubicBezTo>
                                <a:lnTo>
                                  <a:pt x="105029" y="83312"/>
                                </a:lnTo>
                                <a:lnTo>
                                  <a:pt x="158369" y="159765"/>
                                </a:lnTo>
                                <a:cubicBezTo>
                                  <a:pt x="163449" y="166115"/>
                                  <a:pt x="167132" y="171576"/>
                                  <a:pt x="169164" y="176022"/>
                                </a:cubicBezTo>
                                <a:cubicBezTo>
                                  <a:pt x="171323" y="180467"/>
                                  <a:pt x="172339" y="184912"/>
                                  <a:pt x="172339" y="189102"/>
                                </a:cubicBezTo>
                                <a:cubicBezTo>
                                  <a:pt x="172339" y="194183"/>
                                  <a:pt x="170434" y="198627"/>
                                  <a:pt x="166370" y="202438"/>
                                </a:cubicBezTo>
                                <a:cubicBezTo>
                                  <a:pt x="162433" y="206121"/>
                                  <a:pt x="157099" y="208026"/>
                                  <a:pt x="150368" y="208026"/>
                                </a:cubicBezTo>
                                <a:cubicBezTo>
                                  <a:pt x="144399" y="208026"/>
                                  <a:pt x="139319" y="206628"/>
                                  <a:pt x="135509" y="204089"/>
                                </a:cubicBezTo>
                                <a:cubicBezTo>
                                  <a:pt x="131572" y="201422"/>
                                  <a:pt x="128397" y="197993"/>
                                  <a:pt x="125730" y="193675"/>
                                </a:cubicBezTo>
                                <a:cubicBezTo>
                                  <a:pt x="123063" y="189484"/>
                                  <a:pt x="120904" y="185674"/>
                                  <a:pt x="119126" y="182626"/>
                                </a:cubicBezTo>
                                <a:lnTo>
                                  <a:pt x="74422" y="112268"/>
                                </a:lnTo>
                                <a:lnTo>
                                  <a:pt x="45212" y="141859"/>
                                </a:lnTo>
                                <a:lnTo>
                                  <a:pt x="45212" y="181101"/>
                                </a:lnTo>
                                <a:cubicBezTo>
                                  <a:pt x="45212" y="189992"/>
                                  <a:pt x="43180" y="196723"/>
                                  <a:pt x="38862" y="201168"/>
                                </a:cubicBezTo>
                                <a:cubicBezTo>
                                  <a:pt x="34544" y="205739"/>
                                  <a:pt x="29083" y="208026"/>
                                  <a:pt x="22352" y="208026"/>
                                </a:cubicBezTo>
                                <a:cubicBezTo>
                                  <a:pt x="18542" y="208026"/>
                                  <a:pt x="14859" y="207010"/>
                                  <a:pt x="11303" y="204977"/>
                                </a:cubicBezTo>
                                <a:cubicBezTo>
                                  <a:pt x="7747" y="202946"/>
                                  <a:pt x="4953" y="200151"/>
                                  <a:pt x="2921" y="196469"/>
                                </a:cubicBezTo>
                                <a:cubicBezTo>
                                  <a:pt x="1524" y="193801"/>
                                  <a:pt x="762" y="190753"/>
                                  <a:pt x="508" y="187198"/>
                                </a:cubicBezTo>
                                <a:cubicBezTo>
                                  <a:pt x="254" y="183769"/>
                                  <a:pt x="0" y="178815"/>
                                  <a:pt x="0" y="172465"/>
                                </a:cubicBezTo>
                                <a:lnTo>
                                  <a:pt x="0" y="26797"/>
                                </a:lnTo>
                                <a:cubicBezTo>
                                  <a:pt x="0" y="18161"/>
                                  <a:pt x="2032" y="11430"/>
                                  <a:pt x="6096" y="6858"/>
                                </a:cubicBezTo>
                                <a:cubicBezTo>
                                  <a:pt x="10033" y="2286"/>
                                  <a:pt x="15494" y="0"/>
                                  <a:pt x="22352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648DD58" id="Group 9" o:spid="_x0000_s1026" style="width:471.6pt;height:18.1pt;mso-position-horizontal-relative:char;mso-position-vertical-relative:line" coordsize="36324,22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5" o:spid="_x0000_s1027" type="#_x0000_t75" style="position:absolute;top:3;width:36324;height:22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">
                  <v:imagedata r:id="rId8" o:title=""/>
                </v:shape>
                <v:shape id="Shape 16" o:spid="_x0000_s1028" style="position:absolute;left:1917;width:927;height:2080;visibility:visible;mso-wrap-style:square;v-text-anchor:top" coordsize="92710,208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" path="m92710,r,48089l92456,47371,66294,122809r26416,l92710,157861r-37719,l46355,181228v-3810,10161,-7112,17146,-10033,20956c33401,206121,28575,208026,21717,208026v-5842,,-10795,-2159,-15240,-6224c2159,197612,,192786,,187325v,-2922,381,-5969,1397,-8763c2286,175640,3810,171576,5842,166243l56007,39115v1397,-3682,3048,-8127,5207,-13334c63246,20574,65405,16128,67818,12446,70231,8889,73533,5842,77724,3556,81788,1270,86741,,92710,xe" fillcolor="black" stroked="f" strokeweight="0">
                  <v:path arrowok="t" o:connecttype="custom" o:connectlocs="9,0;9,5;9,5;7,12;9,12;9,16;5,16;5,18;4,20;2,21;1,20;0,19;0,18;1,17;6,4;6,3;7,1;8,0;9,0" o:connectangles="0,0,0,0,0,0,0,0,0,0,0,0,0,0,0,0,0,0,0" textboxrect="0,0,92710,208026"/>
                </v:shape>
                <v:shape id="Shape 17" o:spid="_x0000_s1029" style="position:absolute;left:2;width:1723;height:2080;visibility:visible;mso-wrap-style:square;v-text-anchor:top" coordsize="172339,208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" path="m22352,v6858,,12319,2286,16510,6858c43180,11430,45212,18034,45212,26797r,66040l118237,12446v3937,-4064,7239,-7239,10160,-9271c131318,1143,135382,,140335,v6477,,11684,2032,15748,5842c160147,9778,162179,14477,162179,20065v,6478,-3175,12955,-9779,19178l105029,83312r53340,76453c163449,166115,167132,171576,169164,176022v2159,4445,3175,8890,3175,13080c172339,194183,170434,198627,166370,202438v-3937,3683,-9271,5588,-16002,5588c144399,208026,139319,206628,135509,204089v-3937,-2667,-7112,-6096,-9779,-10414c123063,189484,120904,185674,119126,182626l74422,112268,45212,141859r,39242c45212,189992,43180,196723,38862,201168v-4318,4571,-9779,6858,-16510,6858c18542,208026,14859,207010,11303,204977,7747,202946,4953,200151,2921,196469,1524,193801,762,190753,508,187198,254,183769,,178815,,172465l,26797c,18161,2032,11430,6096,6858,10033,2286,15494,,22352,xe" fillcolor="black" stroked="f" strokeweight="0">
                  <v:path arrowok="t" o:connecttype="custom" o:connectlocs="2,0;4,1;5,3;5,9;12,1;13,0;14,0;16,1;16,2;15,4;10,8;16,16;17,18;17,19;17,20;15,21;14,20;13,19;12,18;7,11;5,14;5,18;4,20;2,21;1,20;0,20;0,19;0,17;0,3;1,1;2,0" o:connectangles="0,0,0,0,0,0,0,0,0,0,0,0,0,0,0,0,0,0,0,0,0,0,0,0,0,0,0,0,0,0,0" textboxrect="0,0,172339,208026"/>
                </v:shape>
                <v:shape id="Shape 18" o:spid="_x0000_s1030" style="position:absolute;left:4069;top:34;width:771;height:2046;visibility:visible;mso-wrap-style:square;v-text-anchor:top" coordsize="77152,2045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" path="m27813,l77152,r,35915l69088,35179r-23876,l45212,89536r23876,l77152,88527r,36441l45212,124968r,52705c45212,186310,43180,192913,38862,197612v-4191,4573,-9652,6986,-16256,6986c15875,204598,10414,202311,6223,197612,2159,193040,,186436,,177927l,27051c,17526,2286,10668,6858,6477,11430,2160,18415,,27813,xe" fillcolor="black" stroked="f" strokeweight="0">
                  <v:path arrowok="t" o:connecttype="custom" o:connectlocs="3,0;8,0;8,4;7,4;5,4;5,9;7,9;8,9;8,13;5,13;5,18;4,20;2,20;1,20;0,18;0,3;1,1;3,0" o:connectangles="0,0,0,0,0,0,0,0,0,0,0,0,0,0,0,0,0,0" textboxrect="0,0,77152,204598"/>
                </v:shape>
                <v:shape id="Shape 19" o:spid="_x0000_s1031" style="position:absolute;left:2844;width:944;height:2080;visibility:visible;mso-wrap-style:square;v-text-anchor:top" coordsize="94361,208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" path="m,c5969,,11049,1270,15113,3556v4191,2286,7493,5333,9906,8890c27432,16001,29464,19558,30861,22987v1397,3556,3302,8382,5588,14477l88138,165100v4191,10033,6223,17272,6223,21971c94361,192405,92202,197231,87884,201549v-4318,4318,-9525,6477,-15748,6477c68580,208026,65532,207390,62865,206121v-2540,-1397,-4699,-3048,-6350,-5207c54737,198755,52959,195452,51181,191135v-1905,-4446,-3302,-7493,-4064,-9271l37973,157861,,157861,,122809r26416,l,48089,,xe" fillcolor="black" stroked="f" strokeweight="0">
                  <v:path arrowok="t" o:connecttype="custom" o:connectlocs="0,0;2,0;3,1;3,2;4,4;9,17;9,19;9,20;7,21;6,21;6,20;5,19;5,18;4,16;0,16;0,12;3,12;0,5;0,0" o:connectangles="0,0,0,0,0,0,0,0,0,0,0,0,0,0,0,0,0,0,0" textboxrect="0,0,94361,208026"/>
                </v:shape>
                <v:shape id="Shape 20" o:spid="_x0000_s1032" style="position:absolute;left:4840;top:34;width:778;height:1249;visibility:visible;mso-wrap-style:square;v-text-anchor:top" coordsize="77788,1249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" path="m,l1588,c16828,,28639,1270,37021,3683v8509,2286,15748,6223,21971,11684c65088,20828,69787,27432,72962,35306v3175,7747,4826,16510,4826,26162c77788,82297,71311,98044,58484,108712,45530,119507,26607,124968,1588,124968r-1588,l,88527,14288,86741v5969,-1778,10287,-4699,13208,-8636c30544,74041,31941,68835,31941,62230v,-7874,-2286,-14351,-6858,-19304c22543,40323,18510,38386,12986,37100l,35915,,xe" fillcolor="black" stroked="f" strokeweight="0">
                  <v:path arrowok="t" o:connecttype="custom" o:connectlocs="0,0;0,0;4,0;6,2;7,4;8,6;6,11;0,12;0,12;0,9;1,9;3,8;3,6;3,4;1,4;0,4;0,0" o:connectangles="0,0,0,0,0,0,0,0,0,0,0,0,0,0,0,0,0" textboxrect="0,0,77788,124968"/>
                </v:shape>
                <v:shape id="Shape 21" o:spid="_x0000_s1033" style="position:absolute;left:7647;width:928;height:2080;visibility:visible;mso-wrap-style:square;v-text-anchor:top" coordsize="92710,208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" path="m92710,r,48089l92456,47371,66294,122809r26416,l92710,157861r-37719,l46355,181228v-3810,10161,-7112,17146,-10033,20956c33401,206121,28575,208026,21717,208026v-5842,,-10795,-2160,-15240,-6224c2159,197612,,192786,,187325v,-2922,381,-5969,1397,-8763c2286,175640,3810,171576,5842,166243l56007,39115v1397,-3682,3048,-8127,5207,-13334c63246,20574,65405,16128,67818,12446,70231,8889,73533,5841,77724,3556l92710,xe" fillcolor="black" stroked="f" strokeweight="0">
                  <v:path arrowok="t" o:connecttype="custom" o:connectlocs="9,0;9,5;9,5;7,12;9,12;9,16;6,16;5,18;4,20;2,21;1,20;0,19;0,18;1,17;6,4;6,3;7,1;8,0;9,0" o:connectangles="0,0,0,0,0,0,0,0,0,0,0,0,0,0,0,0,0,0,0" textboxrect="0,0,92710,208026"/>
                </v:shape>
                <v:shape id="Shape 22" o:spid="_x0000_s1034" style="position:absolute;left:5861;width:1610;height:2080;visibility:visible;mso-wrap-style:square;v-text-anchor:top" coordsize="161036,208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" path="m80010,v12319,,22987,1651,32131,4699c121158,7874,128778,11938,134874,17145v6096,5206,10541,10668,13335,16510c151130,39370,152527,45085,152527,50546v,5461,-1905,10287,-5715,14731c143002,69596,138049,71755,132207,71755v-5334,,-9398,-1270,-12065,-3937c117475,65277,114681,61340,111887,56134,108458,48895,104394,43307,99695,39370,95123,35560,87630,33655,77343,33655v-9652,,-17145,2032,-22860,6096c48768,43814,45974,48514,45974,53975v,3301,889,6223,2794,8636c50546,65151,53213,67310,56642,69214v3556,1906,7112,3303,10795,4446c70993,74802,77470,76453,86614,78867v10795,2413,20828,5334,29972,8509c125730,90551,133477,94488,140081,99060v6477,4699,11684,10667,15367,17907c159258,124206,161036,132969,161036,143128v,12320,-3175,23496,-9525,33402c145034,186436,135763,194183,123571,199644v-12065,5588,-26416,8382,-43053,8382c60706,208026,44323,204215,31369,196723,22098,191262,14478,183896,8763,174751,2921,165608,,156590,,147701v,-5588,2032,-10287,5842,-14225c9652,129413,14605,127508,20447,127508v4953,,9017,1524,12446,4572c36195,135127,38989,139573,41148,145161v2413,5969,4953,11049,7620,14986c51562,163957,55245,167259,60071,169672v4826,2540,11303,3683,19431,3683c90551,173355,99568,170942,106299,165862v6731,-4953,10160,-11176,10160,-18415c116459,141732,114681,137033,111125,133350v-3556,-3683,-8382,-6477,-14351,-8510c90805,122809,82550,120650,72009,118237,57658,114808,45720,110871,35941,106426,26289,101853,18542,95503,12573,87502,6731,79501,3810,69469,3810,57531v,-11304,3048,-21463,9271,-30226c19177,18414,28067,11684,39624,7112,51181,2413,64643,,80010,xe" fillcolor="black" stroked="f" strokeweight="0">
                  <v:path arrowok="t" o:connecttype="custom" o:connectlocs="8,0;11,0;13,2;15,3;15,5;15,7;13,7;12,7;11,6;10,4;8,3;5,4;5,5;5,6;6,7;7,7;9,8;12,9;14,10;16,12;16,14;15,18;12,20;8,21;3,20;1,17;0,15;1,13;2,13;3,13;4,15;5,16;6,17;8,17;11,17;12,15;11,13;10,12;7,12;4,11;1,9;0,6;1,3;4,1;8,0" o:connectangles="0,0,0,0,0,0,0,0,0,0,0,0,0,0,0,0,0,0,0,0,0,0,0,0,0,0,0,0,0,0,0,0,0,0,0,0,0,0,0,0,0,0,0,0,0" textboxrect="0,0,161036,208026"/>
                </v:shape>
                <v:shape id="Shape 23" o:spid="_x0000_s1035" style="position:absolute;left:9796;top:34;width:838;height:2011;visibility:visible;mso-wrap-style:square;v-text-anchor:top" coordsize="83820,2011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" path="m26797,l83820,r,35732l74549,35179r-29337,l45212,80391r33528,l83820,79797r,34514l83693,114300r-38481,l45212,165989r38608,l83820,201168r-57023,c17272,201168,10541,199010,6350,194564,2159,190247,,183388,,174117l,27051c,17653,2159,10795,6477,6477,10795,2160,17526,,26797,xe" fillcolor="black" stroked="f" strokeweight="0">
                  <v:path arrowok="t" o:connecttype="custom" o:connectlocs="3,0;8,0;8,4;7,4;5,4;5,8;8,8;8,8;8,11;8,11;5,11;5,17;8,17;8,20;3,20;1,19;0,17;0,3;1,1;3,0" o:connectangles="0,0,0,0,0,0,0,0,0,0,0,0,0,0,0,0,0,0,0,0" textboxrect="0,0,83820,201168"/>
                </v:shape>
                <v:shape id="Shape 24" o:spid="_x0000_s1036" style="position:absolute;left:8575;width:943;height:2080;visibility:visible;mso-wrap-style:square;v-text-anchor:top" coordsize="94361,208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" path="m,c5969,,11049,1270,15113,3556v4191,2286,7493,5333,9906,8890c27432,16001,29464,19558,30861,22987v1397,3556,3302,8382,5588,14477l88138,165100v4191,10033,6223,17272,6223,21971c94361,192405,92202,197231,87884,201549v-4318,4318,-9525,6477,-15748,6477c68580,208026,65532,207390,62865,206121v-2540,-1397,-4699,-3048,-6350,-5207c54737,198755,52959,195452,51181,191135v-1905,-4446,-3302,-7493,-4064,-9271l37973,157861,,157861,,122809r26416,l,48089,,xe" fillcolor="black" stroked="f" strokeweight="0">
                  <v:path arrowok="t" o:connecttype="custom" o:connectlocs="0,0;2,0;2,1;3,2;4,4;9,17;9,19;9,20;7,21;6,21;6,20;5,19;5,18;4,16;0,16;0,12;3,12;0,5;0,0;0,0" o:connectangles="0,0,0,0,0,0,0,0,0,0,0,0,0,0,0,0,0,0,0,0" textboxrect="0,0,94361,208026"/>
                </v:shape>
                <v:shape id="Shape 25" o:spid="_x0000_s1037" style="position:absolute;left:13497;top:34;width:1718;height:2046;visibility:visible;mso-wrap-style:square;v-text-anchor:top" coordsize="171831,2045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" path="m22733,l148717,v7620,,13335,1778,17272,5335c169926,8890,171831,13589,171831,19177v,5715,-1905,10287,-5842,13716c161925,36449,156210,38100,148717,38100r-40386,l108331,177673v,8890,-2159,15621,-6223,20066c97917,202311,92456,204598,85852,204598v-6731,,-12192,-2287,-16383,-6859c65278,193294,63246,186563,63246,177673r,-139573l22733,38100v-7493,,-13208,-1651,-17018,-5207c1905,29464,,24892,,19177,,13208,1905,8636,5969,5207,9906,1778,15494,,22733,xe" fillcolor="black" stroked="f" strokeweight="0">
                  <v:path arrowok="t" o:connecttype="custom" o:connectlocs="2,0;15,0;17,1;17,2;17,3;15,4;11,4;11,18;10,20;9,20;7,20;6,18;6,4;2,4;1,3;0,2;1,1;2,0" o:connectangles="0,0,0,0,0,0,0,0,0,0,0,0,0,0,0,0,0,0" textboxrect="0,0,171831,204598"/>
                </v:shape>
                <v:shape id="Shape 26" o:spid="_x0000_s1038" style="position:absolute;left:11826;top:34;width:1564;height:2011;visibility:visible;mso-wrap-style:square;v-text-anchor:top" coordsize="156464,2011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" path="m27051,l131699,v7112,,12446,1651,16129,5080c151384,8382,153289,12700,153289,17907v,5461,-1778,9779,-5461,13081c144145,34290,138811,35941,131699,35941r-86487,l45212,78613r79375,c131445,78613,136652,80264,140208,83439v3556,3302,5334,7493,5334,12700c145542,101347,143764,105664,140335,108966v-3556,3429,-8763,5081,-15748,5081l45212,114047r,50164l134747,164211v6985,,12446,1778,16129,5207c154559,172848,156464,177292,156464,182880v,5334,-1905,9780,-5588,13208c147193,199517,141859,201168,134747,201168r-107696,c17653,201168,10795,199010,6477,194691,2159,190247,,183515,,174117l,27051c,20955,1016,15875,2921,11811,4826,7620,7874,4699,11938,2794,16002,1016,21082,,27051,xe" fillcolor="black" stroked="f" strokeweight="0">
                  <v:path arrowok="t" o:connecttype="custom" o:connectlocs="3,0;13,0;15,1;15,2;15,3;13,4;5,4;5,8;12,8;14,8;15,10;14,11;12,11;5,11;5,16;13,16;15,17;16,18;15,20;13,20;3,20;1,19;0,17;0,3;0,1;1,0;3,0" o:connectangles="0,0,0,0,0,0,0,0,0,0,0,0,0,0,0,0,0,0,0,0,0,0,0,0,0,0,0" textboxrect="0,0,156464,201168"/>
                </v:shape>
                <v:shape id="Shape 27" o:spid="_x0000_s1039" style="position:absolute;left:10634;top:34;width:844;height:2011;visibility:visible;mso-wrap-style:square;v-text-anchor:top" coordsize="84328,2011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" path="m,l6350,v9525,,17780,636,24892,1778c38354,3048,45339,5969,51943,10795v4064,1652,7874,4699,11684,9144c67310,24511,70231,29337,72263,34798v1905,5462,2921,11050,2921,17018c75184,72644,65405,86741,45847,94488v25654,7112,38481,23241,38481,48134c84328,154051,81407,164465,75565,173610v-5969,9270,-14351,16255,-25146,20827c44958,196850,38354,198628,30480,199644v-7874,1017,-17145,1524,-27686,1524l,201168,,165989r1143,c26162,165989,38608,157226,38608,139700v,-8763,-3175,-15239,-9398,-19303c26035,118364,22003,116840,17113,115824l,114311,,79797,16637,77851v4826,-1651,8509,-4699,10795,-8890c29591,65151,30734,61214,30734,57023v,-8636,-3175,-14478,-9525,-17399c18034,38100,13907,36989,8827,36259l,35732,,xe" fillcolor="black" stroked="f" strokeweight="0">
                  <v:path arrowok="t" o:connecttype="custom" o:connectlocs="0,0;1,0;3,0;5,1;6,2;7,3;8,5;5,9;8,14;8,17;5,19;3,20;0,20;0,20;0,17;0,17;4,14;3,12;2,12;0,11;0,8;2,8;3,7;3,6;2,4;1,4;0,4;0,0" o:connectangles="0,0,0,0,0,0,0,0,0,0,0,0,0,0,0,0,0,0,0,0,0,0,0,0,0,0,0,0" textboxrect="0,0,84328,201168"/>
                </v:shape>
                <v:shape id="Shape 28" o:spid="_x0000_s1040" style="position:absolute;left:30145;width:987;height:2080;visibility:visible;mso-wrap-style:square;v-text-anchor:top" coordsize="98616,2080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" path="m97917,r699,78l98616,37150r-699,-193c90424,36957,83439,38353,77089,41148,70739,43942,65278,48133,60706,53467,56134,58927,52451,65913,49784,74422v-2794,8636,-4064,18288,-4064,29083c45720,114426,46990,124206,49784,132969v2667,8636,6477,15875,11303,21463c65913,160020,71501,164211,77724,167005v6223,2667,13081,4064,20701,4064l98616,171018r,36997l56388,200406c44069,195326,33655,188087,25273,178815,16891,169545,10541,158369,6350,145414,2032,132461,,118490,,103505,,88138,2159,74040,6604,61214,11049,48260,17399,37338,25908,28194,34417,19050,44704,12064,56769,7239,68834,2413,82550,,97917,xe" fillcolor="black" stroked="f" strokeweight="0">
                  <v:path arrowok="t" o:connecttype="custom" o:connectlocs="10,0;10,0;10,4;10,4;8,4;6,5;5,7;5,10;5,13;6,15;8,17;10,17;10,17;10,21;6,20;3,18;1,15;0,10;1,6;3,3;6,1;10,0" o:connectangles="0,0,0,0,0,0,0,0,0,0,0,0,0,0,0,0,0,0,0,0,0,0" textboxrect="0,0,98616,208015"/>
                </v:shape>
                <v:shape id="Shape 29" o:spid="_x0000_s1041" style="position:absolute;left:28105;width:1705;height:2080;visibility:visible;mso-wrap-style:square;v-text-anchor:top" coordsize="170561,208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" path="m22352,v6858,,12319,2286,16510,6858c43180,11430,45212,18034,45212,26797r,53467l125349,80264r,-53467c125349,18161,127381,11557,131572,6858,135636,2286,140970,,147701,v6731,,12319,2286,16510,6858c168402,11430,170561,18034,170561,26797r,154304c170561,189864,168402,196596,164211,201168v-4318,4571,-9779,6858,-16510,6858c140843,208026,135382,205739,131445,201168v-4064,-4699,-6096,-11304,-6096,-20067l125349,117983r-80137,l45212,181101v,8763,-2032,15495,-6350,20067c34544,205739,29083,208026,22352,208026v-6731,,-12192,-2287,-16256,-6858c2032,196469,,189864,,181101l,26797c,18161,2032,11430,6096,6858,10033,2286,15494,,22352,xe" fillcolor="black" stroked="f" strokeweight="0">
                  <v:path arrowok="t" o:connecttype="custom" o:connectlocs="2,0;4,1;5,3;5,8;13,8;13,3;13,1;15,0;16,1;17,3;17,18;16,20;15,21;13,20;13,18;13,12;5,12;5,18;4,20;2,21;1,20;0,18;0,3;1,1;2,0" o:connectangles="0,0,0,0,0,0,0,0,0,0,0,0,0,0,0,0,0,0,0,0,0,0,0,0,0" textboxrect="0,0,170561,208026"/>
                </v:shape>
                <v:shape id="Shape 30" o:spid="_x0000_s1042" style="position:absolute;left:25967;width:1801;height:2080;visibility:visible;mso-wrap-style:square;v-text-anchor:top" coordsize="180086,208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" path="m96012,v16256,,30861,3301,43688,9906c152527,16383,162306,24511,169291,34289v6858,9780,10287,18924,10287,27813c179578,67310,177673,71882,173990,75946v-3683,4064,-8255,6096,-13716,6096c154432,82042,150114,80645,147193,77977v-2921,-2793,-5969,-7238,-9271,-13462c132969,55245,127254,48260,120650,43814,114046,39243,105918,36957,96393,36957v-15367,,-27686,5842,-36830,17653c50419,66421,45847,83439,45847,105664v,14986,2032,27305,6096,36957c56007,152273,61722,159385,68961,164084v7366,4699,16002,6985,26035,6985c105791,171069,114935,168401,122301,163195v7366,-5334,13081,-13462,17145,-24511c140970,133858,143256,129539,146177,125730v2794,-3683,7493,-5588,13843,-5588c165481,120142,170180,122047,174117,125984v4064,3810,5969,8509,5969,14097c180086,146685,178435,153670,175260,161289v-3175,7621,-8255,15113,-15113,22353c153416,190881,144653,196723,134112,201295v-10668,4444,-22987,6731,-36957,6731c86487,208026,76835,207010,68199,204977v-8509,-1904,-16510,-5079,-23622,-9397c37338,191262,30607,184785,24130,176149,19304,171576,14986,165353,11303,157480,7493,149606,4699,141224,2794,132461,1016,123698,,114300,,104394,,88138,2413,73660,7112,60960,11811,48133,18542,37211,27305,28067,36068,18923,46482,12064,58293,7239,70104,2413,82677,,96012,xe" fillcolor="black" stroked="f" strokeweight="0">
                  <v:path arrowok="t" o:connecttype="custom" o:connectlocs="10,0;14,1;17,3;18,6;17,8;16,8;15,8;14,6;12,4;10,4;6,5;5,11;5,14;7,16;10,17;12,16;14,14;15,13;16,12;17,13;18,14;18,16;16,18;13,20;10,21;7,20;4,20;2,18;1,16;0,13;0,10;1,6;3,3;6,1;10,0" o:connectangles="0,0,0,0,0,0,0,0,0,0,0,0,0,0,0,0,0,0,0,0,0,0,0,0,0,0,0,0,0,0,0,0,0,0,0" textboxrect="0,0,180086,208026"/>
                </v:shape>
                <v:shape id="Shape 31" o:spid="_x0000_s1043" style="position:absolute;left:24103;width:1610;height:2080;visibility:visible;mso-wrap-style:square;v-text-anchor:top" coordsize="161036,208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" path="m80010,v12319,,22987,1651,32131,4699c121158,7874,128778,11938,134874,17145v6096,5206,10541,10668,13335,16510c151130,39370,152527,45085,152527,50546v,5461,-1905,10287,-5715,14731c142875,69596,138049,71755,132207,71755v-5334,,-9398,-1270,-12065,-3937c117475,65277,114681,61340,111887,56134,108458,48895,104394,43307,99695,39370,95123,35560,87630,33655,77343,33655v-9652,,-17145,2032,-22860,6096c48768,43814,45974,48514,45974,53975v,3301,889,6223,2794,8636c50546,65151,53213,67310,56642,69214v3556,1906,7112,3303,10795,4446c70993,74802,77470,76453,86614,78867v10795,2413,20828,5334,29972,8509c125730,90551,133477,94488,140081,99060v6477,4699,11684,10667,15367,17907c159258,124206,161036,132969,161036,143128v,12320,-3175,23496,-9525,33402c145034,186436,135763,194183,123571,199644v-12065,5588,-26416,8382,-43053,8382c60706,208026,44323,204215,31369,196723,22098,191262,14478,183896,8763,174751,2921,165608,,156590,,147701v,-5588,2032,-10287,5842,-14225c9652,129413,14605,127508,20447,127508v4953,,9017,1524,12446,4572c36195,135127,38989,139573,41148,145161v2413,5969,4953,11049,7620,14986c51562,163957,55245,167259,60071,169672v4826,2540,11303,3683,19431,3683c90551,173355,99568,170942,106299,165862v6731,-4953,10160,-11176,10160,-18415c116459,141732,114681,137033,111125,133350v-3556,-3683,-8382,-6477,-14351,-8510c90805,122809,82550,120650,72009,118237,57658,114808,45720,110871,35941,106426,26289,101853,18542,95503,12573,87502,6731,79501,3810,69469,3810,57531v,-11304,3048,-21463,9271,-30226c19177,18414,28067,11684,39624,7112,51181,2413,64643,,80010,xe" fillcolor="black" stroked="f" strokeweight="0">
                  <v:path arrowok="t" o:connecttype="custom" o:connectlocs="8,0;11,0;13,2;15,3;15,5;15,7;13,7;12,7;11,6;10,4;8,3;5,4;5,5;5,6;6,7;7,7;9,8;12,9;14,10;16,12;16,14;15,18;12,20;8,21;3,20;1,17;0,15;1,13;2,13;3,13;4,15;5,16;6,17;8,17;11,17;12,15;11,13;10,12;7,12;4,11;1,9;0,6;1,3;4,1;8,0" o:connectangles="0,0,0,0,0,0,0,0,0,0,0,0,0,0,0,0,0,0,0,0,0,0,0,0,0,0,0,0,0,0,0,0,0,0,0,0,0,0,0,0,0,0,0,0,0" textboxrect="0,0,161036,208026"/>
                </v:shape>
                <v:shape id="Shape 32" o:spid="_x0000_s1044" style="position:absolute;left:21353;width:1706;height:2080;visibility:visible;mso-wrap-style:square;v-text-anchor:top" coordsize="170561,208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" path="m22352,v6858,,12319,2286,16510,6858c43180,11430,45212,18034,45212,26797r,53467l125349,80264r,-53467c125349,18161,127381,11557,131572,6858,135636,2286,140970,,147701,v6731,,12319,2286,16510,6858c168402,11430,170561,18034,170561,26797r,154304c170561,189864,168402,196596,164211,201168v-4318,4571,-9779,6858,-16510,6858c140843,208026,135382,205739,131445,201168v-4064,-4699,-6096,-11304,-6096,-20067l125349,117983r-80137,l45212,181101v,8763,-2032,15495,-6350,20067c34544,205739,29083,208026,22352,208026v-6731,,-12192,-2287,-16256,-6858c2032,196469,,189864,,181101l,26797c,18161,2032,11430,6096,6858,10033,2286,15494,,22352,xe" fillcolor="black" stroked="f" strokeweight="0">
                  <v:path arrowok="t" o:connecttype="custom" o:connectlocs="2,0;4,1;5,3;5,8;13,8;13,3;13,1;15,0;16,1;17,3;17,18;16,20;15,21;13,20;13,18;13,12;5,12;5,18;4,20;2,21;1,20;0,18;0,3;1,1;2,0" o:connectangles="0,0,0,0,0,0,0,0,0,0,0,0,0,0,0,0,0,0,0,0,0,0,0,0,0" textboxrect="0,0,170561,208026"/>
                </v:shape>
                <v:shape id="Shape 33" o:spid="_x0000_s1045" style="position:absolute;left:19061;width:1924;height:2080;visibility:visible;mso-wrap-style:square;v-text-anchor:top" coordsize="192405,208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" path="m104775,v13462,,25400,1905,35941,5461c151130,9144,159766,13715,166370,19303v6604,5589,11557,11558,14986,17908c184658,43434,186436,49149,186436,54228v,5716,-2159,10669,-6350,14606c175768,72898,170688,74930,164719,74930v-3302,,-6477,-762,-9525,-2286c152273,71120,149733,68961,147574,66167,142748,58547,138811,52959,135509,49149v-3175,-3684,-7493,-6859,-12954,-9398c117094,37338,110236,36068,101854,36068v-8763,,-16637,1396,-23368,4445c71628,43434,65786,47878,60960,53467,56134,59182,52324,66294,49657,74676v-2540,8509,-3937,17907,-3937,28194c45720,125222,50800,142367,60833,154177v10033,11685,24003,17654,42037,17654c111760,171831,120142,170561,128016,168275v7747,-2286,15240,-5461,22479,-9272l150495,131445r-27940,c114554,131445,108331,130175,104013,127635v-4445,-2667,-6731,-7112,-6731,-13589c97282,108965,99187,104648,102870,101346v3810,-3302,8763,-4953,14859,-4953l162687,96393v5715,,10795,508,15113,1524c182118,99060,185547,101600,188341,105537v2667,3810,4064,9398,4064,16637l192405,159765v,5208,-508,9525,-1651,12955c189611,176149,187706,179070,184785,181737v-2921,2666,-6477,5080,-10795,7493c161925,195707,150368,200406,139192,203453v-11176,3048,-23368,4573,-36576,4573c87249,208026,73152,205613,60452,200914,47752,196088,36830,189230,27940,180086,18923,171069,12065,160020,7239,147193,2413,134239,,119888,,104013,,88392,2286,74168,6985,61214,11684,48260,18542,37211,27686,28067,36703,19050,47752,12064,60706,7239,73660,2413,88392,,104775,xe" fillcolor="black" stroked="f" strokeweight="0">
                  <v:path arrowok="t" o:connecttype="custom" o:connectlocs="10,0;14,1;17,2;18,4;19,5;18,7;16,7;16,7;15,7;14,5;12,4;10,4;8,4;6,5;5,7;5,10;6,15;10,17;13,17;15,16;15,13;12,13;10,13;10,11;10,10;12,10;16,10;18,10;19,11;19,12;19,16;19,17;18,18;17,19;14,20;10,21;6,20;3,18;1,15;0,10;1,6;3,3;6,1;10,0" o:connectangles="0,0,0,0,0,0,0,0,0,0,0,0,0,0,0,0,0,0,0,0,0,0,0,0,0,0,0,0,0,0,0,0,0,0,0,0,0,0,0,0,0,0,0,0" textboxrect="0,0,192405,208026"/>
                </v:shape>
                <v:shape id="Shape 34" o:spid="_x0000_s1046" style="position:absolute;left:18274;width:452;height:2080;visibility:visible;mso-wrap-style:square;v-text-anchor:top" coordsize="45212,208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" path="m22352,v6731,,12319,2286,16510,6858c43180,11430,45212,18034,45212,26797r,154304c45212,189864,43180,196596,38989,201168v-4318,4571,-9779,6858,-16637,6858c15875,208026,10414,205739,6350,201168,2159,196596,,189864,,181101l,26797c,18034,2159,11430,6223,6858,10414,2286,15748,,22352,xe" fillcolor="black" stroked="f" strokeweight="0">
                  <v:path arrowok="t" o:connecttype="custom" o:connectlocs="2,0;4,1;5,3;5,18;4,20;2,21;1,20;0,18;0,3;1,1;2,0" o:connectangles="0,0,0,0,0,0,0,0,0,0,0" textboxrect="0,0,45212,208026"/>
                </v:shape>
                <v:shape id="Shape 35" o:spid="_x0000_s1047" style="position:absolute;left:16141;width:1706;height:2080;visibility:visible;mso-wrap-style:square;v-text-anchor:top" coordsize="170561,208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" path="m22352,v6858,,12319,2286,16510,6858c43180,11430,45212,18034,45212,26797r,53467l125349,80264r,-53467c125349,18161,127381,11557,131572,6858,135636,2286,140970,,147701,v6731,,12319,2286,16510,6858c168402,11430,170561,18034,170561,26797r,154304c170561,189864,168402,196596,164211,201168v-4318,4571,-9779,6858,-16510,6858c140843,208026,135382,205739,131445,201168v-4064,-4699,-6096,-11304,-6096,-20067l125349,117983r-80137,l45212,181101v,8763,-2032,15495,-6350,20067c34544,205739,29083,208026,22352,208026v-6731,,-12192,-2287,-16256,-6858c2032,196469,,189864,,181101l,26797c,18161,2032,11430,6096,6858,10033,2286,15494,,22352,xe" fillcolor="black" stroked="f" strokeweight="0">
                  <v:path arrowok="t" o:connecttype="custom" o:connectlocs="2,0;4,1;5,3;5,8;13,8;13,3;13,1;15,0;16,1;17,3;17,18;16,20;15,21;13,20;13,18;13,12;5,12;5,18;4,20;2,21;1,20;0,18;0,3;1,1;2,0" o:connectangles="0,0,0,0,0,0,0,0,0,0,0,0,0,0,0,0,0,0,0,0,0,0,0,0,0" textboxrect="0,0,170561,208026"/>
                </v:shape>
                <v:shape id="Shape 36" o:spid="_x0000_s1048" style="position:absolute;left:31132;width:986;height:2080;visibility:visible;mso-wrap-style:square;v-text-anchor:top" coordsize="98615,2079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" path="m,l28257,3145v8954,2143,17209,5349,24765,9604c68008,21258,79438,33323,87058,48944v7747,15621,11557,33909,11557,54737c98615,119048,96583,133145,92392,145845v-4318,12700,-10541,23749,-19050,33147c64833,188390,54419,195502,42227,200455,29908,205408,15811,207948,63,207948l,207937,,170940r26352,-7061c34353,159053,40830,151560,45657,141400v4825,-10287,7238,-22860,7238,-37973c52895,89457,50609,77519,46291,67359,41846,57326,35496,49706,27368,44626l,37072,,xe" fillcolor="black" stroked="f" strokeweight="0">
                  <v:path arrowok="t" o:connecttype="custom" o:connectlocs="0,0;3,0;5,1;9,5;10,10;9,15;7,18;4,20;0,21;0,21;0,17;3,16;5,14;5,10;5,7;3,4;0,4;0,0" o:connectangles="0,0,0,0,0,0,0,0,0,0,0,0,0,0,0,0,0,0" textboxrect="0,0,98615,207948"/>
                </v:shape>
                <v:shape id="Shape 37" o:spid="_x0000_s1049" style="position:absolute;left:32355;width:986;height:2080;visibility:visible;mso-wrap-style:square;v-text-anchor:top" coordsize="98616,2080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" path="m97917,r699,78l98616,37149r-699,-192c90424,36957,83439,38353,77089,41148,70739,43942,65278,48133,60706,53467,56134,58927,52451,65913,49784,74422v-2794,8636,-4064,18288,-4064,29083c45720,114426,46990,124206,49784,132969v2667,8636,6477,15875,11303,21463c65913,160020,71501,164211,77724,167005v6223,2667,13081,4064,20701,4064l98616,171018r,36997l56388,200406c44069,195326,33655,188087,25273,178815,16891,169545,10541,158369,6350,145414,2032,132461,,118490,,103505,,88138,2159,74040,6604,61214,11049,48260,17399,37338,25908,28194,34417,19050,44704,12064,56769,7239,68834,2413,82550,,97917,xe" fillcolor="black" stroked="f" strokeweight="0">
                  <v:path arrowok="t" o:connecttype="custom" o:connectlocs="10,0;10,0;10,4;10,4;8,4;6,5;5,7;5,10;5,13;6,15;8,17;10,17;10,17;10,21;6,20;3,18;1,15;0,10;1,6;3,3;6,1;10,0" o:connectangles="0,0,0,0,0,0,0,0,0,0,0,0,0,0,0,0,0,0,0,0,0,0" textboxrect="0,0,98616,208015"/>
                </v:shape>
                <v:shape id="Shape 38" o:spid="_x0000_s1050" style="position:absolute;left:33341;width:987;height:2080;visibility:visible;mso-wrap-style:square;v-text-anchor:top" coordsize="98615,2079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" path="m,l28257,3145v8954,2143,17209,5349,24765,9604c68008,21258,79439,33323,87058,48944v7747,15621,11557,33909,11557,54737c98615,119048,96583,133145,92392,145845v-4318,12700,-10540,23749,-19050,33147c64833,188390,54420,195502,42227,200455,29908,205408,15811,207948,64,207948l,207937,,170940r26352,-7061c34353,159053,40830,151560,45657,141400v4826,-10287,7239,-22860,7239,-37973c52896,89457,50609,77519,46164,67359,41846,57326,35496,49706,27368,44626l,37072,,xe" fillcolor="black" stroked="f" strokeweight="0">
                  <v:path arrowok="t" o:connecttype="custom" o:connectlocs="0,0;3,0;5,1;9,5;10,10;9,15;7,18;4,20;0,21;0,21;0,17;3,16;5,14;5,10;5,7;3,4;0,4;0,0" o:connectangles="0,0,0,0,0,0,0,0,0,0,0,0,0,0,0,0,0,0" textboxrect="0,0,98615,207948"/>
                </v:shape>
                <v:shape id="Shape 39" o:spid="_x0000_s1051" style="position:absolute;left:34648;width:1454;height:2045;visibility:visible;mso-wrap-style:square;v-text-anchor:top" coordsize="145415,2045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" path="m22352,v6731,,12192,2286,16510,6858c43053,11430,45212,18034,45212,26797r,139827l122682,166624v7239,,12827,1777,16764,5461c143510,175640,145415,180213,145415,185674v,5715,-1905,10160,-5842,13715c135636,202819,130048,204597,122682,204597r-95631,c17653,204597,10795,202438,6477,198120,2159,193675,,186817,,177546l,26797c,18161,2032,11430,6096,6858,10287,2286,15621,,22352,xe" fillcolor="black" stroked="f" strokeweight="0">
                  <v:path arrowok="t" o:connecttype="custom" o:connectlocs="2,0;4,1;5,3;5,17;12,17;14,17;15,19;14,20;12,20;3,20;1,20;0,18;0,3;1,1;2,0" o:connectangles="0,0,0,0,0,0,0,0,0,0,0,0,0,0,0" textboxrect="0,0,145415,204597"/>
                </v:shape>
                <v:shape id="Shape 40" o:spid="_x0000_s1052" style="position:absolute;left:10248;top:1177;width:773;height:517;visibility:visible;mso-wrap-style:square;v-text-anchor:top" coordsize="77216,51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" path="m,l,51689r39751,c64770,51689,77216,42926,77216,25400v,-8763,-3175,-15239,-9398,-19303c61468,2032,51689,,38481,l,xe" filled="f" strokecolor="#f9f9f9">
                  <v:path arrowok="t" o:connecttype="custom" o:connectlocs="0,0;0,5;4,5;8,3;7,1;4,0;0,0" o:connectangles="0,0,0,0,0,0,0" textboxrect="0,0,77216,51689"/>
                </v:shape>
                <v:shape id="Shape 41" o:spid="_x0000_s1053" style="position:absolute;left:8310;top:473;width:529;height:755;visibility:visible;mso-wrap-style:square;v-text-anchor:top" coordsize="52832,754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" path="m26162,l,75438r52832,l26162,xe" filled="f" strokecolor="#f9f9f9">
                  <v:path arrowok="t" o:connecttype="custom" o:connectlocs="3,0;0,8;5,8;3,0" o:connectangles="0,0,0,0" textboxrect="0,0,52832,75438"/>
                </v:shape>
                <v:shape id="Shape 42" o:spid="_x0000_s1054" style="position:absolute;left:2580;top:473;width:528;height:755;visibility:visible;mso-wrap-style:square;v-text-anchor:top" coordsize="52832,754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" path="m26162,l,75438r52832,l26162,xe" filled="f" strokecolor="#f9f9f9">
                  <v:path arrowok="t" o:connecttype="custom" o:connectlocs="3,0;0,8;5,8;3,0" o:connectangles="0,0,0,0" textboxrect="0,0,52832,75438"/>
                </v:shape>
                <v:shape id="Shape 43" o:spid="_x0000_s1055" style="position:absolute;left:10248;top:386;width:694;height:452;visibility:visible;mso-wrap-style:square;v-text-anchor:top" coordsize="69342,452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" path="m,l,45212r33528,c43053,45212,50292,44323,55245,42672v4826,-1651,8509,-4699,10795,-8890c68199,29972,69342,26035,69342,21844v,-8636,-3175,-14478,-9525,-17399c53467,1397,43307,,29337,l,xe" filled="f" strokecolor="#f9f9f9">
                  <v:path arrowok="t" o:connecttype="custom" o:connectlocs="0,0;0,5;3,5;6,4;7,3;7,2;6,0;3,0;0,0" o:connectangles="0,0,0,0,0,0,0,0,0" textboxrect="0,0,69342,45212"/>
                </v:shape>
                <v:shape id="Shape 44" o:spid="_x0000_s1056" style="position:absolute;left:4521;top:386;width:639;height:543;visibility:visible;mso-wrap-style:square;v-text-anchor:top" coordsize="63881,54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" path="m,l,54356r23876,c32893,54356,40386,53467,46228,51562v5969,-1778,10287,-4699,13208,-8636c62484,38862,63881,33655,63881,27051v,-7874,-2286,-14351,-6858,-19304c51943,2540,40894,,23876,l,xe" filled="f" strokecolor="#f9f9f9">
                  <v:path arrowok="t" o:connecttype="custom" o:connectlocs="0,0;0,5;2,5;5,5;6,4;6,3;6,1;2,0;0,0" o:connectangles="0,0,0,0,0,0,0,0,0" textboxrect="0,0,63881,54356"/>
                </v:shape>
                <v:shape id="Shape 45" o:spid="_x0000_s1057" style="position:absolute;left:32812;top:369;width:1058;height:1341;visibility:visible;mso-wrap-style:square;v-text-anchor:top" coordsize="105791,134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" path="m52197,c44704,,37719,1397,31369,4191,25019,6985,19558,11176,14986,16510,10414,21971,6731,28956,4064,37465,1270,46101,,55753,,66548,,77470,1270,87249,4064,96012v2667,8636,6477,15875,11303,21463c20193,123063,25781,127254,32004,130048v6223,2667,13081,4064,20701,4064c62357,134112,71247,131699,79248,127000v8001,-4826,14478,-12319,19304,-22479c103378,94234,105791,81661,105791,66548v,-13970,-2286,-25908,-6731,-36068c94742,20447,88392,12827,80264,7747,72009,2540,62738,,52197,xe" filled="f" strokecolor="#f9f9f9">
                  <v:path arrowok="t" o:connecttype="custom" o:connectlocs="5,0;3,0;2,2;0,4;0,7;0,10;2,12;3,13;5,13;8,13;10,10;11,7;10,3;8,1;5,0" o:connectangles="0,0,0,0,0,0,0,0,0,0,0,0,0,0,0" textboxrect="0,0,105791,134112"/>
                </v:shape>
                <v:shape id="Shape 46" o:spid="_x0000_s1058" style="position:absolute;left:30603;top:369;width:1058;height:1341;visibility:visible;mso-wrap-style:square;v-text-anchor:top" coordsize="105791,134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" path="m52197,c44704,,37719,1397,31369,4191,25019,6985,19558,11176,14986,16510,10414,21971,6731,28956,4064,37465,1270,46101,,55753,,66548,,77470,1270,87249,4064,96012v2667,8636,6477,15875,11303,21463c20193,123063,25781,127254,32004,130048v6223,2667,13081,4064,20701,4064c62357,134112,71247,131699,79248,127000v8001,-4826,14478,-12319,19304,-22479c103378,94234,105791,81661,105791,66548v,-13970,-2286,-25908,-6604,-36068c94742,20447,88392,12827,80264,7747,72009,2540,62738,,52197,xe" filled="f" strokecolor="#f9f9f9">
                  <v:path arrowok="t" o:connecttype="custom" o:connectlocs="5,0;3,0;2,2;0,4;0,7;0,10;2,12;3,13;5,13;8,13;10,10;11,7;10,3;8,1;5,0" o:connectangles="0,0,0,0,0,0,0,0,0,0,0,0,0,0,0" textboxrect="0,0,105791,134112"/>
                </v:shape>
                <v:shape id="Shape 47" o:spid="_x0000_s1059" style="position:absolute;left:13497;top:34;width:1718;height:2046;visibility:visible;mso-wrap-style:square;v-text-anchor:top" coordsize="171831,2045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" path="m22733,l148717,v7620,,13335,1778,17272,5335c169926,8890,171831,13589,171831,19177v,5715,-1905,10287,-5842,13716c161925,36449,156210,38100,148717,38100r-40386,l108331,177673v,8890,-2159,15621,-6223,20066c97917,202311,92456,204598,85852,204598v-6731,,-12192,-2287,-16383,-6859c65278,193294,63246,186563,63246,177673r,-139573l22733,38100v-7493,,-13208,-1651,-17018,-5207c1905,29464,,24892,,19177,,13208,1905,8636,5969,5207,9906,1778,15494,,22733,xe" filled="f" strokecolor="#f9f9f9">
                  <v:path arrowok="t" o:connecttype="custom" o:connectlocs="2,0;15,0;17,1;17,2;17,3;15,4;11,4;11,18;10,20;9,20;7,20;6,18;6,4;2,4;1,3;0,2;1,1;2,0" o:connectangles="0,0,0,0,0,0,0,0,0,0,0,0,0,0,0,0,0,0" textboxrect="0,0,171831,204598"/>
                </v:shape>
                <v:shape id="Shape 48" o:spid="_x0000_s1060" style="position:absolute;left:11826;top:34;width:1564;height:2011;visibility:visible;mso-wrap-style:square;v-text-anchor:top" coordsize="156464,2011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" path="m27051,l131699,v7112,,12446,1651,16129,5080c151384,8382,153289,12700,153289,17907v,5461,-1778,9779,-5461,13081c144145,34290,138811,35941,131699,35941r-86487,l45212,78613r79375,c131445,78613,136652,80264,140208,83439v3556,3302,5334,7493,5334,12700c145542,101347,143764,105664,140335,108966v-3556,3429,-8763,5081,-15748,5081l45212,114047r,50164l134747,164211v6985,,12446,1778,16129,5207c154559,172848,156464,177292,156464,182880v,5334,-1905,9780,-5588,13208c147193,199517,141859,201168,134747,201168r-107696,c17653,201168,10795,199010,6477,194691,2159,190247,,183515,,174117l,27051c,20955,1016,15875,2921,11811,4826,7620,7874,4699,11938,2794,16002,1016,21082,,27051,xe" filled="f" strokecolor="#f9f9f9">
                  <v:path arrowok="t" o:connecttype="custom" o:connectlocs="3,0;13,0;15,1;15,2;15,3;13,4;5,4;5,8;12,8;14,8;15,10;14,11;12,11;5,11;5,16;13,16;15,17;16,18;15,20;13,20;3,20;1,19;0,17;0,3;0,1;1,0;3,0" o:connectangles="0,0,0,0,0,0,0,0,0,0,0,0,0,0,0,0,0,0,0,0,0,0,0,0,0,0,0" textboxrect="0,0,156464,201168"/>
                </v:shape>
                <v:shape id="Shape 49" o:spid="_x0000_s1061" style="position:absolute;left:9796;top:34;width:1682;height:2011;visibility:visible;mso-wrap-style:square;v-text-anchor:top" coordsize="168148,2011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" path="m26797,l90170,v9525,,17780,636,24892,1778c122174,3048,129159,5969,135763,10795v4064,1652,7874,4699,11684,9144c151130,24511,154051,29337,156083,34798v1905,5462,2921,11050,2921,17018c159004,72644,149225,86741,129667,94488v25654,7112,38481,23241,38481,48134c168148,154051,165227,164465,159385,173610v-5969,9270,-14351,16255,-25146,20827c128778,196850,122174,198628,114300,199644v-7874,1017,-17145,1524,-27686,1524l26797,201168v-9525,,-16256,-2158,-20447,-6604c2159,190247,,183388,,174117l,27051c,17653,2159,10795,6477,6477,10795,2160,17526,,26797,xe" filled="f" strokecolor="#f9f9f9">
                  <v:path arrowok="t" o:connecttype="custom" o:connectlocs="3,0;9,0;12,0;14,1;15,2;16,3;16,5;13,9;17,14;16,17;13,19;11,20;9,20;3,20;1,19;0,17;0,3;1,1;3,0" o:connectangles="0,0,0,0,0,0,0,0,0,0,0,0,0,0,0,0,0,0,0" textboxrect="0,0,168148,201168"/>
                </v:shape>
                <v:shape id="Shape 50" o:spid="_x0000_s1062" style="position:absolute;left:4069;top:34;width:1549;height:2046;visibility:visible;mso-wrap-style:square;v-text-anchor:top" coordsize="154940,2045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" path="m27813,l78740,v15240,,27051,1270,35433,3683c122682,5969,129921,9906,136144,15367v6096,5461,10795,12065,13970,19939c153289,43053,154940,51816,154940,61468v,20829,-6477,36576,-19304,47244c122682,119507,103759,124968,78740,124968r-33528,l45212,177673v,8637,-2032,15240,-6350,19939c34671,202185,29210,204598,22606,204598v-6731,,-12192,-2287,-16383,-6986c2159,193040,,186436,,177927l,27051c,17526,2286,10668,6858,6477,11430,2160,18415,,27813,xe" filled="f" strokecolor="#f9f9f9">
                  <v:path arrowok="t" o:connecttype="custom" o:connectlocs="3,0;8,0;11,0;14,2;15,4;15,6;14,11;8,13;5,13;5,18;4,20;2,20;1,20;0,18;0,3;1,1;3,0" o:connectangles="0,0,0,0,0,0,0,0,0,0,0,0,0,0,0,0,0" textboxrect="0,0,154940,204598"/>
                </v:shape>
                <v:shape id="Shape 51" o:spid="_x0000_s1063" style="position:absolute;left:34648;width:1454;height:2045;visibility:visible;mso-wrap-style:square;v-text-anchor:top" coordsize="145415,2045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" path="m22352,v6731,,12192,2286,16510,6858c43053,11430,45212,18034,45212,26797r,139827l122682,166624v7239,,12827,1777,16764,5461c143510,175640,145415,180213,145415,185674v,5715,-1905,10160,-5842,13715c135636,202819,130048,204597,122682,204597r-95631,c17653,204597,10795,202438,6477,198120,2159,193675,,186817,,177546l,26797c,18161,2032,11430,6096,6858,10287,2286,15621,,22352,xe" filled="f" strokecolor="#f9f9f9">
                  <v:path arrowok="t" o:connecttype="custom" o:connectlocs="2,0;4,1;5,3;5,17;12,17;14,17;15,19;14,20;12,20;3,20;1,20;0,18;0,3;1,1;2,0" o:connectangles="0,0,0,0,0,0,0,0,0,0,0,0,0,0,0" textboxrect="0,0,145415,204597"/>
                </v:shape>
                <v:shape id="Shape 52" o:spid="_x0000_s1064" style="position:absolute;left:32355;width:1973;height:2080;visibility:visible;mso-wrap-style:square;v-text-anchor:top" coordsize="197231,208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" path="m97917,v20701,,38608,4318,53721,12826c166624,21336,178054,33401,185674,49022v7747,15621,11557,33909,11557,54737c197231,119126,195199,133223,191008,145923v-4318,12700,-10541,23749,-19050,33147c163449,188468,153035,195580,140843,200533v-12319,4953,-26416,7493,-42164,7493c82931,208026,68834,205486,56388,200406,44069,195326,33655,188087,25273,178815,16891,169545,10541,158369,6350,145414,2032,132461,,118490,,103505,,88138,2159,74040,6604,61214,11049,48260,17399,37338,25908,28194,34417,19050,44704,12064,56769,7239,68834,2413,82550,,97917,xe" filled="f" strokecolor="#f9f9f9">
                  <v:path arrowok="t" o:connecttype="custom" o:connectlocs="10,0;15,1;19,5;20,10;19,15;17,18;14,20;10,21;6,20;3,18;1,15;0,10;1,6;3,3;6,1;10,0" o:connectangles="0,0,0,0,0,0,0,0,0,0,0,0,0,0,0,0" textboxrect="0,0,197231,208026"/>
                </v:shape>
                <v:shape id="Shape 53" o:spid="_x0000_s1065" style="position:absolute;left:30145;width:1973;height:2080;visibility:visible;mso-wrap-style:square;v-text-anchor:top" coordsize="197231,208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" path="m97917,v20701,,38608,4318,53721,12826c166624,21336,178054,33401,185674,49022v7747,15621,11557,33909,11557,54737c197231,119126,195199,133223,191008,145923v-4318,12700,-10541,23749,-19050,33147c163449,188468,153035,195580,140843,200533v-12319,4953,-26416,7493,-42164,7493c82931,208026,68834,205486,56388,200406,44069,195326,33655,188087,25273,178815,16891,169545,10541,158369,6350,145414,2032,132461,,118490,,103505,,88138,2159,74040,6604,61214,11049,48260,17399,37338,25908,28194,34417,19050,44704,12064,56769,7239,68834,2413,82550,,97917,xe" filled="f" strokecolor="#f9f9f9">
                  <v:path arrowok="t" o:connecttype="custom" o:connectlocs="10,0;15,1;19,5;20,10;19,15;17,18;14,20;10,21;6,20;3,18;1,15;0,10;1,6;3,3;6,1;10,0" o:connectangles="0,0,0,0,0,0,0,0,0,0,0,0,0,0,0,0" textboxrect="0,0,197231,208026"/>
                </v:shape>
                <v:shape id="Shape 54" o:spid="_x0000_s1066" style="position:absolute;left:28105;width:1705;height:2080;visibility:visible;mso-wrap-style:square;v-text-anchor:top" coordsize="170561,208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" path="m22352,v6858,,12319,2286,16510,6858c43180,11430,45212,18034,45212,26797r,53467l125349,80264r,-53467c125349,18161,127381,11557,131572,6858,135636,2286,140970,,147701,v6731,,12319,2286,16510,6858c168402,11430,170561,18034,170561,26797r,154304c170561,189864,168402,196596,164211,201168v-4318,4571,-9779,6858,-16510,6858c140843,208026,135382,205739,131445,201168v-4064,-4699,-6096,-11304,-6096,-20067l125349,117983r-80137,l45212,181101v,8763,-2032,15495,-6350,20067c34544,205739,29083,208026,22352,208026v-6731,,-12192,-2287,-16256,-6858c2032,196469,,189864,,181101l,26797c,18161,2032,11430,6096,6858,10033,2286,15494,,22352,xe" filled="f" strokecolor="#f9f9f9">
                  <v:path arrowok="t" o:connecttype="custom" o:connectlocs="2,0;4,1;5,3;5,8;13,8;13,3;13,1;15,0;16,1;17,3;17,18;16,20;15,21;13,20;13,18;13,12;5,12;5,18;4,20;2,21;1,20;0,18;0,3;1,1;2,0" o:connectangles="0,0,0,0,0,0,0,0,0,0,0,0,0,0,0,0,0,0,0,0,0,0,0,0,0" textboxrect="0,0,170561,208026"/>
                </v:shape>
                <v:shape id="Shape 55" o:spid="_x0000_s1067" style="position:absolute;left:25967;width:1801;height:2080;visibility:visible;mso-wrap-style:square;v-text-anchor:top" coordsize="180086,208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" path="m96012,v16256,,30861,3301,43688,9906c152527,16383,162306,24511,169291,34289v6858,9780,10287,18924,10287,27813c179578,67310,177673,71882,173990,75946v-3683,4064,-8255,6096,-13716,6096c154432,82042,150114,80645,147193,77977v-2921,-2793,-5969,-7238,-9271,-13462c132969,55245,127254,48260,120650,43814,114046,39243,105918,36957,96393,36957v-15367,,-27686,5842,-36830,17653c50419,66421,45847,83439,45847,105664v,14986,2032,27305,6096,36957c56007,152273,61722,159385,68961,164084v7366,4699,16002,6985,26035,6985c105791,171069,114935,168401,122301,163195v7366,-5334,13081,-13462,17145,-24511c140970,133858,143256,129539,146177,125730v2794,-3683,7493,-5588,13843,-5588c165481,120142,170180,122047,174117,125984v4064,3810,5969,8509,5969,14097c180086,146685,178435,153670,175260,161289v-3175,7621,-8255,15113,-15113,22353c153416,190881,144653,196723,134112,201295v-10668,4444,-22987,6731,-36957,6731c86487,208026,76835,207010,68199,204977v-8509,-1904,-16510,-5079,-23622,-9397c37338,191262,30607,184785,24130,176149,19304,171576,14986,165353,11303,157480,7493,149606,4699,141224,2794,132461,1016,123698,,114300,,104394,,88138,2413,73660,7112,60960,11811,48133,18542,37211,27305,28067,36068,18923,46482,12064,58293,7239,70104,2413,82677,,96012,xe" filled="f" strokecolor="#f9f9f9">
                  <v:path arrowok="t" o:connecttype="custom" o:connectlocs="10,0;14,1;17,3;18,6;17,8;16,8;15,8;14,6;12,4;10,4;6,5;5,11;5,14;7,16;10,17;12,16;14,14;15,13;16,12;17,13;18,14;18,16;16,18;13,20;10,21;7,20;4,20;2,18;1,16;0,13;0,10;1,6;3,3;6,1;10,0" o:connectangles="0,0,0,0,0,0,0,0,0,0,0,0,0,0,0,0,0,0,0,0,0,0,0,0,0,0,0,0,0,0,0,0,0,0,0" textboxrect="0,0,180086,208026"/>
                </v:shape>
                <v:shape id="Shape 56" o:spid="_x0000_s1068" style="position:absolute;left:24103;width:1610;height:2080;visibility:visible;mso-wrap-style:square;v-text-anchor:top" coordsize="161036,208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" path="m80010,v12319,,22987,1651,32131,4699c121158,7874,128778,11938,134874,17145v6096,5206,10541,10668,13335,16510c151130,39370,152527,45085,152527,50546v,5461,-1905,10287,-5715,14731c142875,69596,138049,71755,132207,71755v-5334,,-9398,-1270,-12065,-3937c117475,65277,114681,61340,111887,56134,108458,48895,104394,43307,99695,39370,95123,35560,87630,33655,77343,33655v-9652,,-17145,2032,-22860,6096c48768,43814,45974,48514,45974,53975v,3301,889,6223,2794,8636c50546,65151,53213,67310,56642,69214v3556,1906,7112,3303,10795,4446c70993,74802,77470,76453,86614,78867v10795,2413,20828,5334,29972,8509c125730,90551,133477,94488,140081,99060v6477,4699,11684,10667,15367,17907c159258,124206,161036,132969,161036,143128v,12320,-3175,23496,-9525,33402c145034,186436,135763,194183,123571,199644v-12065,5588,-26416,8382,-43053,8382c60706,208026,44323,204215,31369,196723,22098,191262,14478,183896,8763,174751,2921,165608,,156590,,147701v,-5588,2032,-10287,5842,-14225c9652,129413,14605,127508,20447,127508v4953,,9017,1524,12446,4572c36195,135127,38989,139573,41148,145161v2413,5969,4953,11049,7620,14986c51562,163957,55245,167259,60071,169672v4826,2540,11303,3683,19431,3683c90551,173355,99568,170942,106299,165862v6731,-4953,10160,-11176,10160,-18415c116459,141732,114681,137033,111125,133350v-3556,-3683,-8382,-6477,-14351,-8510c90805,122809,82550,120650,72009,118237,57658,114808,45720,110871,35941,106426,26289,101853,18542,95503,12573,87502,6731,79501,3810,69469,3810,57531v,-11304,3048,-21463,9271,-30226c19177,18414,28067,11684,39624,7112,51181,2413,64643,,80010,xe" filled="f" strokecolor="#f9f9f9">
                  <v:path arrowok="t" o:connecttype="custom" o:connectlocs="8,0;11,0;13,2;15,3;15,5;15,7;13,7;12,7;11,6;10,4;8,3;5,4;5,5;5,6;6,7;7,7;9,8;12,9;14,10;16,12;16,14;15,18;12,20;8,21;3,20;1,17;0,15;1,13;2,13;3,13;4,15;5,16;6,17;8,17;11,17;12,15;11,13;10,12;7,12;4,11;1,9;0,6;1,3;4,1;8,0" o:connectangles="0,0,0,0,0,0,0,0,0,0,0,0,0,0,0,0,0,0,0,0,0,0,0,0,0,0,0,0,0,0,0,0,0,0,0,0,0,0,0,0,0,0,0,0,0" textboxrect="0,0,161036,208026"/>
                </v:shape>
                <v:shape id="Shape 57" o:spid="_x0000_s1069" style="position:absolute;left:21353;width:1706;height:2080;visibility:visible;mso-wrap-style:square;v-text-anchor:top" coordsize="170561,208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" path="m22352,v6858,,12319,2286,16510,6858c43180,11430,45212,18034,45212,26797r,53467l125349,80264r,-53467c125349,18161,127381,11557,131572,6858,135636,2286,140970,,147701,v6731,,12319,2286,16510,6858c168402,11430,170561,18034,170561,26797r,154304c170561,189864,168402,196596,164211,201168v-4318,4571,-9779,6858,-16510,6858c140843,208026,135382,205739,131445,201168v-4064,-4699,-6096,-11304,-6096,-20067l125349,117983r-80137,l45212,181101v,8763,-2032,15495,-6350,20067c34544,205739,29083,208026,22352,208026v-6731,,-12192,-2287,-16256,-6858c2032,196469,,189864,,181101l,26797c,18161,2032,11430,6096,6858,10033,2286,15494,,22352,xe" filled="f" strokecolor="#f9f9f9">
                  <v:path arrowok="t" o:connecttype="custom" o:connectlocs="2,0;4,1;5,3;5,8;13,8;13,3;13,1;15,0;16,1;17,3;17,18;16,20;15,21;13,20;13,18;13,12;5,12;5,18;4,20;2,21;1,20;0,18;0,3;1,1;2,0" o:connectangles="0,0,0,0,0,0,0,0,0,0,0,0,0,0,0,0,0,0,0,0,0,0,0,0,0" textboxrect="0,0,170561,208026"/>
                </v:shape>
                <v:shape id="Shape 58" o:spid="_x0000_s1070" style="position:absolute;left:19061;width:1924;height:2080;visibility:visible;mso-wrap-style:square;v-text-anchor:top" coordsize="192405,208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" path="m104775,v13462,,25400,1905,35941,5461c151130,9144,159766,13715,166370,19303v6604,5589,11557,11558,14986,17908c184658,43434,186436,49149,186436,54228v,5716,-2159,10669,-6350,14606c175768,72898,170688,74930,164719,74930v-3302,,-6477,-762,-9525,-2286c152273,71120,149733,68961,147574,66167,142748,58547,138811,52959,135509,49149v-3175,-3684,-7493,-6859,-12954,-9398c117094,37338,110236,36068,101854,36068v-8763,,-16637,1396,-23368,4445c71628,43434,65786,47878,60960,53467,56134,59182,52324,66294,49657,74676v-2540,8509,-3937,17907,-3937,28194c45720,125222,50800,142367,60833,154177v10033,11685,24003,17654,42037,17654c111760,171831,120142,170561,128016,168275v7747,-2286,15240,-5461,22479,-9272l150495,131445r-27940,c114554,131445,108331,130175,104013,127635v-4445,-2667,-6731,-7112,-6731,-13589c97282,108965,99187,104648,102870,101346v3810,-3302,8763,-4953,14859,-4953l162687,96393v5715,,10795,508,15113,1524c182118,99060,185547,101600,188341,105537v2667,3810,4064,9398,4064,16637l192405,159765v,5208,-508,9525,-1651,12955c189611,176149,187706,179070,184785,181737v-2921,2666,-6477,5080,-10795,7493c161925,195707,150368,200406,139192,203453v-11176,3048,-23368,4573,-36576,4573c87249,208026,73152,205613,60452,200914,47752,196088,36830,189230,27940,180086,18923,171069,12065,160020,7239,147193,2413,134239,,119888,,104013,,88392,2286,74168,6985,61214,11684,48260,18542,37211,27686,28067,36703,19050,47752,12064,60706,7239,73660,2413,88392,,104775,xe" filled="f" strokecolor="#f9f9f9">
                  <v:path arrowok="t" o:connecttype="custom" o:connectlocs="10,0;14,1;17,2;18,4;19,5;18,7;16,7;16,7;15,7;14,5;12,4;10,4;8,4;6,5;5,7;5,10;6,15;10,17;13,17;15,16;15,13;12,13;10,13;10,11;10,10;12,10;16,10;18,10;19,11;19,12;19,16;19,17;18,18;17,19;14,20;10,21;6,20;3,18;1,15;0,10;1,6;3,3;6,1;10,0" o:connectangles="0,0,0,0,0,0,0,0,0,0,0,0,0,0,0,0,0,0,0,0,0,0,0,0,0,0,0,0,0,0,0,0,0,0,0,0,0,0,0,0,0,0,0,0" textboxrect="0,0,192405,208026"/>
                </v:shape>
                <v:shape id="Shape 59" o:spid="_x0000_s1071" style="position:absolute;left:18274;width:452;height:2080;visibility:visible;mso-wrap-style:square;v-text-anchor:top" coordsize="45212,208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" path="m22352,v6731,,12319,2286,16510,6858c43180,11430,45212,18034,45212,26797r,154304c45212,189864,43180,196596,38989,201168v-4318,4571,-9779,6858,-16637,6858c15875,208026,10414,205739,6350,201168,2159,196596,,189864,,181101l,26797c,18034,2159,11430,6223,6858,10414,2286,15748,,22352,xe" filled="f" strokecolor="#f9f9f9">
                  <v:path arrowok="t" o:connecttype="custom" o:connectlocs="2,0;4,1;5,3;5,18;4,20;2,21;1,20;0,18;0,3;1,1;2,0" o:connectangles="0,0,0,0,0,0,0,0,0,0,0" textboxrect="0,0,45212,208026"/>
                </v:shape>
                <v:shape id="Shape 60" o:spid="_x0000_s1072" style="position:absolute;left:16141;width:1706;height:2080;visibility:visible;mso-wrap-style:square;v-text-anchor:top" coordsize="170561,208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" path="m22352,v6858,,12319,2286,16510,6858c43180,11430,45212,18034,45212,26797r,53467l125349,80264r,-53467c125349,18161,127381,11557,131572,6858,135636,2286,140970,,147701,v6731,,12319,2286,16510,6858c168402,11430,170561,18034,170561,26797r,154304c170561,189864,168402,196596,164211,201168v-4318,4571,-9779,6858,-16510,6858c140843,208026,135382,205739,131445,201168v-4064,-4699,-6096,-11304,-6096,-20067l125349,117983r-80137,l45212,181101v,8763,-2032,15495,-6350,20067c34544,205739,29083,208026,22352,208026v-6731,,-12192,-2287,-16256,-6858c2032,196469,,189864,,181101l,26797c,18161,2032,11430,6096,6858,10033,2286,15494,,22352,xe" filled="f" strokecolor="#f9f9f9">
                  <v:path arrowok="t" o:connecttype="custom" o:connectlocs="2,0;4,1;5,3;5,8;13,8;13,3;13,1;15,0;16,1;17,3;17,18;16,20;15,21;13,20;13,18;13,12;5,12;5,18;4,20;2,21;1,20;0,18;0,3;1,1;2,0" o:connectangles="0,0,0,0,0,0,0,0,0,0,0,0,0,0,0,0,0,0,0,0,0,0,0,0,0" textboxrect="0,0,170561,208026"/>
                </v:shape>
                <v:shape id="Shape 61" o:spid="_x0000_s1073" style="position:absolute;left:7647;width:1871;height:2080;visibility:visible;mso-wrap-style:square;v-text-anchor:top" coordsize="187071,208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" path="m92710,v5969,,11049,1270,15113,3556c112014,5842,115316,8889,117729,12446v2413,3555,4445,7112,5842,10541c124968,26543,126873,31369,129159,37464r51689,127636c185039,175133,187071,182372,187071,187071v,5334,-2159,10160,-6477,14478c176276,205867,171069,208026,164846,208026v-3556,,-6604,-636,-9271,-1905c153035,204724,150876,203073,149225,200914v-1778,-2159,-3556,-5462,-5334,-9779c141986,186689,140589,183642,139827,181864r-9144,-24003l54991,157861r-8636,23367c42545,191389,39243,198374,36322,202184v-2921,3937,-7747,5842,-14605,5842c15875,208026,10922,205867,6477,201802,2159,197612,,192786,,187325v,-2922,381,-5969,1397,-8763c2286,175640,3810,171576,5842,166243l56007,39115v1397,-3682,3048,-8127,5207,-13334c63246,20574,65405,16128,67818,12446,70231,8889,73533,5842,77724,3556,81788,1270,86741,,92710,xe" filled="f" strokecolor="#f9f9f9">
                  <v:path arrowok="t" o:connecttype="custom" o:connectlocs="9,0;11,0;12,1;12,2;13,4;18,17;19,19;18,20;16,21;16,21;15,20;14,19;14,18;13,16;6,16;5,18;4,20;2,21;1,20;0,19;0,18;1,17;6,4;6,3;7,1;8,0;9,0" o:connectangles="0,0,0,0,0,0,0,0,0,0,0,0,0,0,0,0,0,0,0,0,0,0,0,0,0,0,0" textboxrect="0,0,187071,208026"/>
                </v:shape>
                <v:shape id="Shape 62" o:spid="_x0000_s1074" style="position:absolute;left:5861;width:1610;height:2080;visibility:visible;mso-wrap-style:square;v-text-anchor:top" coordsize="161036,208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" path="m80010,v12319,,22987,1651,32131,4699c121158,7874,128778,11938,134874,17145v6096,5206,10541,10668,13335,16510c151130,39370,152527,45085,152527,50546v,5461,-1905,10287,-5715,14731c143002,69596,138049,71755,132207,71755v-5334,,-9398,-1270,-12065,-3937c117475,65277,114681,61340,111887,56134,108458,48895,104394,43307,99695,39370,95123,35560,87630,33655,77343,33655v-9652,,-17145,2032,-22860,6096c48768,43814,45974,48514,45974,53975v,3301,889,6223,2794,8636c50546,65151,53213,67310,56642,69214v3556,1906,7112,3303,10795,4446c70993,74802,77470,76453,86614,78867v10795,2413,20828,5334,29972,8509c125730,90551,133477,94488,140081,99060v6477,4699,11684,10667,15367,17907c159258,124206,161036,132969,161036,143128v,12320,-3175,23496,-9525,33402c145034,186436,135763,194183,123571,199644v-12065,5588,-26416,8382,-43053,8382c60706,208026,44323,204215,31369,196723,22098,191262,14478,183896,8763,174751,2921,165608,,156590,,147701v,-5588,2032,-10287,5842,-14225c9652,129413,14605,127508,20447,127508v4953,,9017,1524,12446,4572c36195,135127,38989,139573,41148,145161v2413,5969,4953,11049,7620,14986c51562,163957,55245,167259,60071,169672v4826,2540,11303,3683,19431,3683c90551,173355,99568,170942,106299,165862v6731,-4953,10160,-11176,10160,-18415c116459,141732,114681,137033,111125,133350v-3556,-3683,-8382,-6477,-14351,-8510c90805,122809,82550,120650,72009,118237,57658,114808,45720,110871,35941,106426,26289,101853,18542,95503,12573,87502,6731,79501,3810,69469,3810,57531v,-11304,3048,-21463,9271,-30226c19177,18414,28067,11684,39624,7112,51181,2413,64643,,80010,xe" filled="f" strokecolor="#f9f9f9">
                  <v:path arrowok="t" o:connecttype="custom" o:connectlocs="8,0;11,0;13,2;15,3;15,5;15,7;13,7;12,7;11,6;10,4;8,3;5,4;5,5;5,6;6,7;7,7;9,8;12,9;14,10;16,12;16,14;15,18;12,20;8,21;3,20;1,17;0,15;1,13;2,13;3,13;4,15;5,16;6,17;8,17;11,17;12,15;11,13;10,12;7,12;4,11;1,9;0,6;1,3;4,1;8,0" o:connectangles="0,0,0,0,0,0,0,0,0,0,0,0,0,0,0,0,0,0,0,0,0,0,0,0,0,0,0,0,0,0,0,0,0,0,0,0,0,0,0,0,0,0,0,0,0" textboxrect="0,0,161036,208026"/>
                </v:shape>
                <v:shape id="Shape 63" o:spid="_x0000_s1075" style="position:absolute;left:1917;width:1871;height:2080;visibility:visible;mso-wrap-style:square;v-text-anchor:top" coordsize="187071,208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" path="m92710,v5969,,11049,1270,15113,3556c112014,5842,115316,8889,117729,12446v2413,3555,4445,7112,5842,10541c124968,26543,126873,31369,129159,37464r51689,127636c185039,175133,187071,182372,187071,187071v,5334,-2159,10160,-6477,14478c176276,205867,171069,208026,164846,208026v-3556,,-6604,-636,-9271,-1905c153035,204724,150876,203073,149225,200914v-1778,-2159,-3556,-5462,-5334,-9779c141986,186689,140589,183642,139827,181864r-9144,-24003l54991,157861r-8636,23367c42545,191389,39243,198374,36322,202184v-2921,3937,-7747,5842,-14605,5842c15875,208026,10922,205867,6477,201802,2159,197612,,192786,,187325v,-2922,381,-5969,1397,-8763c2286,175640,3810,171576,5842,166243l56007,39115v1397,-3682,3048,-8127,5207,-13334c63246,20574,65405,16128,67818,12446,70231,8889,73533,5842,77724,3556,81788,1270,86741,,92710,xe" filled="f" strokecolor="#f9f9f9">
                  <v:path arrowok="t" o:connecttype="custom" o:connectlocs="9,0;11,0;12,1;12,2;13,4;18,17;19,19;18,20;16,21;16,21;15,20;14,19;14,18;13,16;6,16;5,18;4,20;2,21;1,20;0,19;0,18;1,17;6,4;6,3;7,1;8,0;9,0" o:connectangles="0,0,0,0,0,0,0,0,0,0,0,0,0,0,0,0,0,0,0,0,0,0,0,0,0,0,0" textboxrect="0,0,187071,208026"/>
                </v:shape>
                <v:shape id="Shape 64" o:spid="_x0000_s1076" style="position:absolute;left:2;width:1723;height:2080;visibility:visible;mso-wrap-style:square;v-text-anchor:top" coordsize="172339,208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" path="m22352,v6858,,12319,2286,16510,6858c43180,11430,45212,18034,45212,26797r,66040l118237,12446v3937,-4064,7239,-7239,10160,-9271c131318,1143,135382,,140335,v6477,,11684,2032,15748,5842c160147,9778,162179,14477,162179,20065v,6478,-3175,12955,-9779,19178l105029,83312r53340,76453c163449,166115,167132,171576,169164,176022v2159,4445,3175,8890,3175,13080c172339,194183,170434,198627,166370,202438v-3937,3683,-9271,5588,-16002,5588c144399,208026,139319,206628,135509,204089v-3937,-2667,-7112,-6096,-9779,-10414c123063,189484,120904,185674,119126,182626l74422,112268,45212,141859r,39242c45212,189992,43180,196723,38862,201168v-4318,4571,-9779,6858,-16510,6858c18542,208026,14859,207010,11303,204977,7747,202946,4953,200151,2921,196469,1524,193801,762,190753,508,187198,254,183769,,178815,,172465l,26797c,18161,2032,11430,6096,6858,10033,2286,15494,,22352,xe" filled="f" strokecolor="#f9f9f9">
                  <v:path arrowok="t" o:connecttype="custom" o:connectlocs="2,0;4,1;5,3;5,9;12,1;13,0;14,0;16,1;16,2;15,4;10,8;16,16;17,18;17,19;17,20;15,21;14,20;13,19;12,18;7,11;5,14;5,18;4,20;2,21;1,20;0,20;0,19;0,17;0,3;1,1;2,0" o:connectangles="0,0,0,0,0,0,0,0,0,0,0,0,0,0,0,0,0,0,0,0,0,0,0,0,0,0,0,0,0,0,0" textboxrect="0,0,172339,208026"/>
                </v:shape>
                <w10:anchorlock/>
              </v:group>
            </w:pict>
          </mc:Fallback>
        </mc:AlternateContent>
      </w:r>
    </w:p>
    <w:p w14:paraId="00481F87" w14:textId="67F84FC7" w:rsidR="00A65E4F" w:rsidRPr="00981A09" w:rsidRDefault="00981A09">
      <w:pPr>
        <w:rPr>
          <w:rFonts w:ascii="Comic Sans MS" w:hAnsi="Comic Sans MS"/>
          <w:sz w:val="40"/>
          <w:szCs w:val="40"/>
        </w:rPr>
      </w:pPr>
      <w:r w:rsidRPr="00981A09">
        <w:rPr>
          <w:rFonts w:ascii="Comic Sans MS" w:hAnsi="Comic Sans MS"/>
          <w:sz w:val="40"/>
          <w:szCs w:val="40"/>
        </w:rPr>
        <w:t>MATHEMATICS MARKING SCHEME 2021</w:t>
      </w:r>
    </w:p>
    <w:p w14:paraId="3E956A05" w14:textId="05110854" w:rsidR="00062F95" w:rsidRPr="00981A09" w:rsidRDefault="00062F95" w:rsidP="00981A09">
      <w:pPr>
        <w:pStyle w:val="NoSpacing"/>
        <w:rPr>
          <w:rFonts w:ascii="Book Antiqua" w:hAnsi="Book Antiqua"/>
          <w:sz w:val="24"/>
          <w:szCs w:val="24"/>
        </w:rPr>
      </w:pPr>
    </w:p>
    <w:tbl>
      <w:tblPr>
        <w:tblStyle w:val="TableGrid1"/>
        <w:tblpPr w:leftFromText="180" w:rightFromText="180" w:vertAnchor="text" w:tblpY="1"/>
        <w:tblOverlap w:val="never"/>
        <w:tblW w:w="9649" w:type="dxa"/>
        <w:tblLook w:val="04A0" w:firstRow="1" w:lastRow="0" w:firstColumn="1" w:lastColumn="0" w:noHBand="0" w:noVBand="1"/>
      </w:tblPr>
      <w:tblGrid>
        <w:gridCol w:w="936"/>
        <w:gridCol w:w="8150"/>
        <w:gridCol w:w="563"/>
      </w:tblGrid>
      <w:tr w:rsidR="00163032" w:rsidRPr="00981A09" w14:paraId="353B4CC2" w14:textId="77777777" w:rsidTr="00B95C8C">
        <w:tc>
          <w:tcPr>
            <w:tcW w:w="936" w:type="dxa"/>
          </w:tcPr>
          <w:p w14:paraId="3C2F3556" w14:textId="77777777" w:rsidR="00163032" w:rsidRPr="00981A09" w:rsidRDefault="00163032" w:rsidP="00981A09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092C1C33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2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4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60</m:t>
                  </m:r>
                </m:den>
              </m:f>
            </m:oMath>
            <w:r w:rsidRPr="00981A09">
              <w:rPr>
                <w:rFonts w:ascii="Book Antiqua" w:hAnsi="Book Antiqua"/>
                <w:sz w:val="24"/>
                <w:szCs w:val="24"/>
              </w:rPr>
              <w:t xml:space="preserve"> = 2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</m:oMath>
            <w:r w:rsidRPr="00981A09">
              <w:rPr>
                <w:rFonts w:ascii="Book Antiqua" w:hAnsi="Book Antiqua"/>
                <w:sz w:val="24"/>
                <w:szCs w:val="24"/>
              </w:rPr>
              <w:t xml:space="preserve"> hours </w:t>
            </w:r>
          </w:p>
          <w:p w14:paraId="7C427DEE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 2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2 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</m:oMath>
            <w:r w:rsidRPr="00981A09">
              <w:rPr>
                <w:rFonts w:ascii="Book Antiqua" w:hAnsi="Book Antiqua"/>
                <w:sz w:val="24"/>
                <w:szCs w:val="24"/>
              </w:rPr>
              <w:t xml:space="preserve"> x 120 = 320 km</w:t>
            </w:r>
          </w:p>
          <w:p w14:paraId="1DE61683" w14:textId="77777777" w:rsidR="00163032" w:rsidRPr="00981A09" w:rsidRDefault="00942BB8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2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oMath>
            <w:r w:rsidR="00163032" w:rsidRPr="00981A09">
              <w:rPr>
                <w:rFonts w:ascii="Book Antiqua" w:hAnsi="Book Antiqua"/>
                <w:sz w:val="24"/>
                <w:szCs w:val="24"/>
              </w:rPr>
              <w:t xml:space="preserve"> = 80 litres </w:t>
            </w:r>
          </w:p>
          <w:p w14:paraId="2F790098" w14:textId="1EFA6D98" w:rsidR="00163032" w:rsidRPr="00981A09" w:rsidRDefault="00163032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80x59 = 4720 sh.</w:t>
            </w:r>
          </w:p>
        </w:tc>
        <w:tc>
          <w:tcPr>
            <w:tcW w:w="563" w:type="dxa"/>
          </w:tcPr>
          <w:p w14:paraId="43C0BF84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4800AB6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F27C733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B1</w:t>
            </w:r>
          </w:p>
          <w:p w14:paraId="4411DC9F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8CE67C4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1DE6AB03" w14:textId="2D1C7C04" w:rsidR="00163032" w:rsidRPr="00981A09" w:rsidRDefault="00163032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</w:tc>
      </w:tr>
      <w:tr w:rsidR="00062F95" w:rsidRPr="00981A09" w14:paraId="7DA6347F" w14:textId="77777777" w:rsidTr="00B95C8C">
        <w:tc>
          <w:tcPr>
            <w:tcW w:w="936" w:type="dxa"/>
          </w:tcPr>
          <w:p w14:paraId="3EFC90EF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7A50EE39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0DCFF2E7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03</w:t>
            </w:r>
          </w:p>
        </w:tc>
      </w:tr>
      <w:tr w:rsidR="00163032" w:rsidRPr="00981A09" w14:paraId="536EA9B4" w14:textId="77777777" w:rsidTr="00B95C8C">
        <w:tc>
          <w:tcPr>
            <w:tcW w:w="936" w:type="dxa"/>
          </w:tcPr>
          <w:p w14:paraId="0BB93E11" w14:textId="77777777" w:rsidR="00163032" w:rsidRPr="00981A09" w:rsidRDefault="00163032" w:rsidP="00981A09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5C8ED0D0" w14:textId="2F899913" w:rsidR="00163032" w:rsidRPr="00981A09" w:rsidRDefault="00163032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drawing>
                <wp:inline distT="0" distB="0" distL="0" distR="0" wp14:anchorId="4CC23CA7" wp14:editId="529DA8D6">
                  <wp:extent cx="5019040" cy="1938020"/>
                  <wp:effectExtent l="1905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040" cy="1938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" w:type="dxa"/>
          </w:tcPr>
          <w:p w14:paraId="0562EF3D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F80B44D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791D034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FED39C0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ACD52F2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01F3B960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E1B58D6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A2BF616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38CB3F0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6DEDB611" w14:textId="47DFC119" w:rsidR="00163032" w:rsidRPr="00981A09" w:rsidRDefault="00163032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A1 </w:t>
            </w:r>
          </w:p>
        </w:tc>
      </w:tr>
      <w:tr w:rsidR="00163032" w:rsidRPr="00981A09" w14:paraId="435B33E1" w14:textId="77777777" w:rsidTr="00B95C8C">
        <w:tc>
          <w:tcPr>
            <w:tcW w:w="936" w:type="dxa"/>
          </w:tcPr>
          <w:p w14:paraId="1E1FEE60" w14:textId="77777777" w:rsidR="00163032" w:rsidRPr="00981A09" w:rsidRDefault="00163032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4A088801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</w:p>
        </w:tc>
        <w:tc>
          <w:tcPr>
            <w:tcW w:w="563" w:type="dxa"/>
          </w:tcPr>
          <w:p w14:paraId="445671DE" w14:textId="29964EC6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03</w:t>
            </w:r>
          </w:p>
        </w:tc>
      </w:tr>
      <w:tr w:rsidR="00163032" w:rsidRPr="00981A09" w14:paraId="34BD3DF5" w14:textId="77777777" w:rsidTr="00B95C8C">
        <w:tc>
          <w:tcPr>
            <w:tcW w:w="936" w:type="dxa"/>
          </w:tcPr>
          <w:p w14:paraId="6014E8C0" w14:textId="77777777" w:rsidR="00163032" w:rsidRPr="00981A09" w:rsidRDefault="00163032" w:rsidP="00981A09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42CC230F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)</w:t>
            </w:r>
          </w:p>
          <w:p w14:paraId="2C69CF51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sz w:val="24"/>
                <w:szCs w:val="24"/>
              </w:rPr>
              <w:object w:dxaOrig="18330" w:dyaOrig="13590" w14:anchorId="5E38C436">
                <v:shape id="_x0000_i1025" type="#_x0000_t75" style="width:251.25pt;height:184.5pt" o:ole="">
                  <v:imagedata r:id="rId10" o:title=""/>
                </v:shape>
                <o:OLEObject Type="Embed" ProgID="PBrush" ShapeID="_x0000_i1025" DrawAspect="Content" ObjectID="_1695424118" r:id="rId11"/>
              </w:object>
            </w:r>
          </w:p>
          <w:p w14:paraId="72431A3C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b) </w:t>
            </w:r>
          </w:p>
          <w:p w14:paraId="1D31F90D" w14:textId="13525866" w:rsidR="00163032" w:rsidRPr="00981A09" w:rsidRDefault="00163032" w:rsidP="00981A09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lastRenderedPageBreak/>
              <w:drawing>
                <wp:inline distT="0" distB="0" distL="0" distR="0" wp14:anchorId="59160A69" wp14:editId="3D9A3151">
                  <wp:extent cx="5019040" cy="1733550"/>
                  <wp:effectExtent l="1905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040" cy="1733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" w:type="dxa"/>
          </w:tcPr>
          <w:p w14:paraId="5F62BBBA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9C8BD76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B1 </w:t>
            </w:r>
          </w:p>
          <w:p w14:paraId="5519517A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7578797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3F996A2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914721C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06A6AEC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D94B5E7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D133469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4CE83A6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19D5989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B1 </w:t>
            </w:r>
          </w:p>
          <w:p w14:paraId="4C80BBA1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1AAE7AF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486D009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2E7AA3D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C7A9CC8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B1</w:t>
            </w:r>
          </w:p>
          <w:p w14:paraId="66DD8E74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CAEE443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C77BC4D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87FA745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440DEFB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7B6FFA7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  <w:u w:val="single"/>
              </w:rPr>
            </w:pPr>
            <w:r w:rsidRPr="00981A09">
              <w:rPr>
                <w:rFonts w:ascii="Book Antiqua" w:hAnsi="Book Antiqua"/>
                <w:sz w:val="24"/>
                <w:szCs w:val="24"/>
                <w:u w:val="single"/>
              </w:rPr>
              <w:lastRenderedPageBreak/>
              <w:t>B1</w:t>
            </w:r>
          </w:p>
          <w:p w14:paraId="212C1F66" w14:textId="2022C920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</w:tr>
      <w:tr w:rsidR="00163032" w:rsidRPr="00981A09" w14:paraId="6E697ABA" w14:textId="77777777" w:rsidTr="00B95C8C">
        <w:tc>
          <w:tcPr>
            <w:tcW w:w="936" w:type="dxa"/>
          </w:tcPr>
          <w:p w14:paraId="52224088" w14:textId="77777777" w:rsidR="00163032" w:rsidRPr="00981A09" w:rsidRDefault="00163032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07127DB9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6B6DCD4A" w14:textId="6F0B10CA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04</w:t>
            </w:r>
          </w:p>
        </w:tc>
      </w:tr>
      <w:tr w:rsidR="00163032" w:rsidRPr="00981A09" w14:paraId="77CBA2A8" w14:textId="77777777" w:rsidTr="00B95C8C">
        <w:tc>
          <w:tcPr>
            <w:tcW w:w="936" w:type="dxa"/>
          </w:tcPr>
          <w:p w14:paraId="1501F1FA" w14:textId="77777777" w:rsidR="00163032" w:rsidRPr="00981A09" w:rsidRDefault="00163032" w:rsidP="00981A09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3EFA984A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2x – 2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≤3x+1</m:t>
              </m:r>
            </m:oMath>
          </w:p>
          <w:p w14:paraId="2EB1188A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-2 – 1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≤3x-2x</m:t>
              </m:r>
            </m:oMath>
          </w:p>
          <w:p w14:paraId="5B072ED0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-3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≤x</m:t>
              </m:r>
            </m:oMath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  <w:t>B1 for -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≤x</m:t>
              </m:r>
            </m:oMath>
          </w:p>
          <w:p w14:paraId="3D9BC2BF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3x + 1 &lt; x + 11</w:t>
            </w:r>
          </w:p>
          <w:p w14:paraId="1B8AE36B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2x &lt; 10</w:t>
            </w:r>
          </w:p>
          <w:p w14:paraId="3A434508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X&lt;5</w:t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  <w:t>B1 for x &lt; 5</w:t>
            </w:r>
          </w:p>
          <w:p w14:paraId="41BC107C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-3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≤x&lt;5</m:t>
              </m:r>
            </m:oMath>
          </w:p>
          <w:p w14:paraId="06ACBC05" w14:textId="66D130F2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Integral values   -</w:t>
            </w:r>
            <w:proofErr w:type="gramStart"/>
            <w:r w:rsidRPr="00981A09">
              <w:rPr>
                <w:rFonts w:ascii="Book Antiqua" w:hAnsi="Book Antiqua"/>
                <w:sz w:val="24"/>
                <w:szCs w:val="24"/>
              </w:rPr>
              <w:t>3,-</w:t>
            </w:r>
            <w:proofErr w:type="gramEnd"/>
            <w:r w:rsidRPr="00981A09">
              <w:rPr>
                <w:rFonts w:ascii="Book Antiqua" w:hAnsi="Book Antiqua"/>
                <w:sz w:val="24"/>
                <w:szCs w:val="24"/>
              </w:rPr>
              <w:t>2, -1, 0, 1,2,3,4</w:t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  <w:t>B1 – All correct integral values</w:t>
            </w:r>
          </w:p>
        </w:tc>
        <w:tc>
          <w:tcPr>
            <w:tcW w:w="563" w:type="dxa"/>
          </w:tcPr>
          <w:p w14:paraId="024FB432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6C09471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50B8852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B1</w:t>
            </w:r>
          </w:p>
          <w:p w14:paraId="06799765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1B1BCDC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AA6FC1F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B1</w:t>
            </w:r>
          </w:p>
          <w:p w14:paraId="1322ED96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BB5C823" w14:textId="3E014013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B1</w:t>
            </w:r>
          </w:p>
        </w:tc>
      </w:tr>
      <w:tr w:rsidR="00163032" w:rsidRPr="00981A09" w14:paraId="7D98AC95" w14:textId="77777777" w:rsidTr="00B95C8C">
        <w:tc>
          <w:tcPr>
            <w:tcW w:w="936" w:type="dxa"/>
          </w:tcPr>
          <w:p w14:paraId="7C1FA137" w14:textId="77777777" w:rsidR="00163032" w:rsidRPr="00981A09" w:rsidRDefault="00163032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6478BD47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07024834" w14:textId="70E4F95C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03</w:t>
            </w:r>
          </w:p>
        </w:tc>
      </w:tr>
      <w:tr w:rsidR="00163032" w:rsidRPr="00981A09" w14:paraId="1E4DE862" w14:textId="77777777" w:rsidTr="00B95C8C">
        <w:tc>
          <w:tcPr>
            <w:tcW w:w="936" w:type="dxa"/>
          </w:tcPr>
          <w:p w14:paraId="741030F4" w14:textId="77777777" w:rsidR="00163032" w:rsidRPr="00981A09" w:rsidRDefault="00163032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2C330378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3C18CBC4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</w:tr>
      <w:tr w:rsidR="00FD70D0" w:rsidRPr="00981A09" w14:paraId="556AE5C4" w14:textId="77777777" w:rsidTr="00B95C8C">
        <w:tc>
          <w:tcPr>
            <w:tcW w:w="936" w:type="dxa"/>
          </w:tcPr>
          <w:p w14:paraId="08C14623" w14:textId="2BF21522" w:rsidR="00FD70D0" w:rsidRPr="00981A09" w:rsidRDefault="00FD70D0" w:rsidP="00981A09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79AC5253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62DF4165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29DCBAA7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13F14EEB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2B6D5454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1C48F4E2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35E737D3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7705D12F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02557C90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408X594X1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05X125X100</m:t>
                  </m:r>
                </m:den>
              </m:f>
            </m:oMath>
            <w:r w:rsidRPr="00981A09">
              <w:rPr>
                <w:rFonts w:ascii="Book Antiqua" w:hAnsi="Book Antiqua" w:cs="Times New Roman"/>
                <w:sz w:val="24"/>
                <w:szCs w:val="24"/>
              </w:rPr>
              <w:t xml:space="preserve">       </w:t>
            </w:r>
          </w:p>
          <w:p w14:paraId="24984ACD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017A4D95" w14:textId="77777777" w:rsidR="00FD70D0" w:rsidRPr="00981A09" w:rsidRDefault="00FD70D0" w:rsidP="00981A09">
            <w:pPr>
              <w:pStyle w:val="NoSpacing"/>
              <w:rPr>
                <w:rFonts w:ascii="Book Antiqua" w:hAnsi="Book Antiqua" w:cs="Calibri"/>
                <w:sz w:val="24"/>
                <w:szCs w:val="24"/>
              </w:rPr>
            </w:pPr>
            <w:r w:rsidRPr="00981A09">
              <w:rPr>
                <w:rFonts w:ascii="Book Antiqua" w:hAnsi="Book Antiqua" w:cs="Calibri"/>
                <w:sz w:val="24"/>
                <w:szCs w:val="24"/>
              </w:rPr>
              <w:t>√</w:t>
            </w:r>
            <m:oMath>
              <m:f>
                <m:fPr>
                  <m:ctrlPr>
                    <w:rPr>
                      <w:rFonts w:ascii="Cambria Math" w:hAnsi="Cambria Math" w:cs="Calibri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sz w:val="24"/>
                      <w:szCs w:val="24"/>
                    </w:rPr>
                    <m:t>128X54X12</m:t>
                  </m:r>
                </m:num>
                <m:den>
                  <m:r>
                    <w:rPr>
                      <w:rFonts w:ascii="Cambria Math" w:hAnsi="Cambria Math" w:cs="Calibri"/>
                      <w:sz w:val="24"/>
                      <w:szCs w:val="24"/>
                    </w:rPr>
                    <m:t>5X125X100</m:t>
                  </m:r>
                </m:den>
              </m:f>
            </m:oMath>
          </w:p>
          <w:p w14:paraId="4BFEEC99" w14:textId="77777777" w:rsidR="00FD70D0" w:rsidRPr="00981A09" w:rsidRDefault="00FD70D0" w:rsidP="00981A09">
            <w:pPr>
              <w:pStyle w:val="NoSpacing"/>
              <w:rPr>
                <w:rFonts w:ascii="Book Antiqua" w:hAnsi="Book Antiqua" w:cs="Calibri"/>
                <w:sz w:val="24"/>
                <w:szCs w:val="24"/>
              </w:rPr>
            </w:pPr>
          </w:p>
          <w:p w14:paraId="0DC78E84" w14:textId="77777777" w:rsidR="00FD70D0" w:rsidRPr="00981A09" w:rsidRDefault="00FD70D0" w:rsidP="00981A09">
            <w:pPr>
              <w:pStyle w:val="NoSpacing"/>
              <w:rPr>
                <w:rFonts w:ascii="Book Antiqua" w:hAnsi="Book Antiqua" w:cs="Calibri"/>
                <w:sz w:val="24"/>
                <w:szCs w:val="24"/>
              </w:rPr>
            </w:pPr>
            <w:r w:rsidRPr="00981A09">
              <w:rPr>
                <w:rFonts w:ascii="Book Antiqua" w:hAnsi="Book Antiqua" w:cs="Calibri"/>
                <w:sz w:val="24"/>
                <w:szCs w:val="24"/>
              </w:rPr>
              <w:t>√[</w:t>
            </w:r>
            <m:oMath>
              <m:f>
                <m:fPr>
                  <m:ctrlPr>
                    <w:rPr>
                      <w:rFonts w:ascii="Cambria Math" w:hAnsi="Cambria Math" w:cs="Calibri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sz w:val="24"/>
                      <w:szCs w:val="24"/>
                    </w:rPr>
                    <m:t>128X9X2X3X3X2</m:t>
                  </m:r>
                </m:num>
                <m:den>
                  <m:r>
                    <w:rPr>
                      <w:rFonts w:ascii="Cambria Math" w:hAnsi="Cambria Math" w:cs="Calibri"/>
                      <w:sz w:val="24"/>
                      <w:szCs w:val="24"/>
                    </w:rPr>
                    <m:t>100X625</m:t>
                  </m:r>
                </m:den>
              </m:f>
            </m:oMath>
            <w:r w:rsidRPr="00981A09">
              <w:rPr>
                <w:rFonts w:ascii="Book Antiqua" w:hAnsi="Book Antiqua" w:cs="Calibri"/>
                <w:sz w:val="24"/>
                <w:szCs w:val="24"/>
              </w:rPr>
              <w:t>]</w:t>
            </w:r>
          </w:p>
          <w:p w14:paraId="3BB3103B" w14:textId="77777777" w:rsidR="00FD70D0" w:rsidRPr="00981A09" w:rsidRDefault="00FD70D0" w:rsidP="00981A09">
            <w:pPr>
              <w:pStyle w:val="NoSpacing"/>
              <w:rPr>
                <w:rFonts w:ascii="Book Antiqua" w:hAnsi="Book Antiqua" w:cs="Calibri"/>
                <w:sz w:val="24"/>
                <w:szCs w:val="24"/>
              </w:rPr>
            </w:pPr>
          </w:p>
          <w:p w14:paraId="3536F13C" w14:textId="3C77D00C" w:rsidR="00981A09" w:rsidRPr="00981A09" w:rsidRDefault="00FD70D0" w:rsidP="00981A09">
            <w:pPr>
              <w:pStyle w:val="NoSpacing"/>
              <w:rPr>
                <w:rFonts w:ascii="Book Antiqua" w:hAnsi="Book Antiqua" w:cs="Calibri"/>
                <w:sz w:val="24"/>
                <w:szCs w:val="24"/>
              </w:rPr>
            </w:pPr>
            <w:r w:rsidRPr="00981A09">
              <w:rPr>
                <w:rFonts w:ascii="Book Antiqua" w:hAnsi="Book Antiqua" w:cs="Calibri"/>
                <w:sz w:val="24"/>
                <w:szCs w:val="24"/>
              </w:rPr>
              <w:t>=</w:t>
            </w:r>
            <m:oMath>
              <m:f>
                <m:fPr>
                  <m:ctrlPr>
                    <w:rPr>
                      <w:rFonts w:ascii="Cambria Math" w:hAnsi="Cambria Math" w:cs="Calibri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sz w:val="24"/>
                      <w:szCs w:val="24"/>
                    </w:rPr>
                    <m:t>72</m:t>
                  </m:r>
                </m:num>
                <m:den>
                  <m:r>
                    <w:rPr>
                      <w:rFonts w:ascii="Cambria Math" w:hAnsi="Cambria Math" w:cs="Calibri"/>
                      <w:sz w:val="24"/>
                      <w:szCs w:val="24"/>
                    </w:rPr>
                    <m:t>625</m:t>
                  </m:r>
                </m:den>
              </m:f>
            </m:oMath>
          </w:p>
        </w:tc>
        <w:tc>
          <w:tcPr>
            <w:tcW w:w="563" w:type="dxa"/>
          </w:tcPr>
          <w:p w14:paraId="343B559A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634FB156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03531985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M1</w:t>
            </w:r>
          </w:p>
          <w:p w14:paraId="2606BEA9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5E2DC33A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1CA7697B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M1</w:t>
            </w:r>
          </w:p>
          <w:p w14:paraId="5D864C41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17D159B3" w14:textId="10F5B79A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A1</w:t>
            </w:r>
          </w:p>
        </w:tc>
      </w:tr>
      <w:tr w:rsidR="00FD70D0" w:rsidRPr="00981A09" w14:paraId="51FFECA4" w14:textId="77777777" w:rsidTr="00B95C8C">
        <w:tc>
          <w:tcPr>
            <w:tcW w:w="936" w:type="dxa"/>
          </w:tcPr>
          <w:p w14:paraId="27D4BC06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273E0A13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121530DB" w14:textId="6F9C422F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03</w:t>
            </w:r>
          </w:p>
        </w:tc>
      </w:tr>
      <w:tr w:rsidR="00062F95" w:rsidRPr="00981A09" w14:paraId="27E05F84" w14:textId="77777777" w:rsidTr="00B95C8C">
        <w:tc>
          <w:tcPr>
            <w:tcW w:w="936" w:type="dxa"/>
          </w:tcPr>
          <w:p w14:paraId="6C38EF42" w14:textId="5B753DB1" w:rsidR="00062F95" w:rsidRPr="00981A09" w:rsidRDefault="00062F95" w:rsidP="00981A09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5F3FB262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29AB39BC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 xml:space="preserve"> ASF =</w:t>
            </w:r>
            <m:oMath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48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108</m:t>
                  </m:r>
                </m:den>
              </m:f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 xml:space="preserve"> </m:t>
              </m:r>
            </m:oMath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>=</w:t>
            </w:r>
            <m:oMath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9</m:t>
                  </m:r>
                </m:den>
              </m:f>
            </m:oMath>
          </w:p>
          <w:p w14:paraId="28D2BCDC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37A41C6A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 xml:space="preserve">LSF = </w:t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sym w:font="Symbol" w:char="F0D6"/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9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oMath>
            <w:r w:rsidRPr="00981A09">
              <w:rPr>
                <w:rFonts w:ascii="Book Antiqua" w:hAnsi="Book Antiqua" w:cs="Times New Roman"/>
                <w:sz w:val="24"/>
                <w:szCs w:val="24"/>
              </w:rPr>
              <w:t>=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oMath>
          </w:p>
          <w:p w14:paraId="2DE2D5D7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72326FF2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  <w:vertAlign w:val="subscript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VSF= (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oMath>
            <w:r w:rsidRPr="00981A09">
              <w:rPr>
                <w:rFonts w:ascii="Book Antiqua" w:hAnsi="Book Antiqua" w:cs="Times New Roman"/>
                <w:sz w:val="24"/>
                <w:szCs w:val="24"/>
              </w:rPr>
              <w:t>)</w:t>
            </w:r>
            <w:proofErr w:type="gramStart"/>
            <w:r w:rsidRPr="00981A09">
              <w:rPr>
                <w:rFonts w:ascii="Book Antiqua" w:hAnsi="Book Antiqua" w:cs="Times New Roman"/>
                <w:sz w:val="24"/>
                <w:szCs w:val="24"/>
                <w:vertAlign w:val="superscript"/>
              </w:rPr>
              <w:t xml:space="preserve">3  </w:t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t>=</w:t>
            </w:r>
            <w:proofErr w:type="gramEnd"/>
            <w:r w:rsidRPr="00981A09">
              <w:rPr>
                <w:rFonts w:ascii="Book Antiqua" w:hAnsi="Book Antiqua" w:cs="Times New Roman"/>
                <w:sz w:val="24"/>
                <w:szCs w:val="24"/>
                <w:vertAlign w:val="superscript"/>
              </w:rPr>
              <w:t xml:space="preserve">    8/</w:t>
            </w:r>
            <w:r w:rsidRPr="00981A09">
              <w:rPr>
                <w:rFonts w:ascii="Book Antiqua" w:hAnsi="Book Antiqua" w:cs="Times New Roman"/>
                <w:sz w:val="24"/>
                <w:szCs w:val="24"/>
                <w:vertAlign w:val="subscript"/>
              </w:rPr>
              <w:t>27</w:t>
            </w:r>
          </w:p>
          <w:p w14:paraId="13FD84C3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  <w:vertAlign w:val="superscript"/>
              </w:rPr>
            </w:pPr>
          </w:p>
          <w:p w14:paraId="7FDAEB67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>Vol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8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27</m:t>
                  </m:r>
                </m:den>
              </m:f>
            </m:oMath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 xml:space="preserve"> x162</w:t>
            </w:r>
          </w:p>
          <w:p w14:paraId="0C85C1F6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noProof/>
                <w:sz w:val="24"/>
                <w:szCs w:val="24"/>
              </w:rPr>
            </w:pPr>
          </w:p>
          <w:p w14:paraId="026EB172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 xml:space="preserve">      =48cm</w:t>
            </w:r>
            <w:r w:rsidRPr="00981A09">
              <w:rPr>
                <w:rFonts w:ascii="Book Antiqua" w:hAnsi="Book Antiqua" w:cs="Times New Roman"/>
                <w:noProof/>
                <w:sz w:val="24"/>
                <w:szCs w:val="24"/>
                <w:vertAlign w:val="superscript"/>
              </w:rPr>
              <w:t>3</w:t>
            </w:r>
          </w:p>
          <w:p w14:paraId="6B9A02EE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0E6F5E3A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617E818E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4D3CFE0D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37EB0DEB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M1</w:t>
            </w:r>
          </w:p>
          <w:p w14:paraId="4F81B800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3E7CCAB7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5479ABD7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M1</w:t>
            </w:r>
          </w:p>
          <w:p w14:paraId="5AC23D62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68B9B01E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36A64EBC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252741FD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6E1B4985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A1</w:t>
            </w:r>
          </w:p>
        </w:tc>
      </w:tr>
      <w:tr w:rsidR="00062F95" w:rsidRPr="00981A09" w14:paraId="3E6C81C2" w14:textId="77777777" w:rsidTr="00B95C8C">
        <w:tc>
          <w:tcPr>
            <w:tcW w:w="936" w:type="dxa"/>
          </w:tcPr>
          <w:p w14:paraId="65BD0984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2023007F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79D6BF0E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03</w:t>
            </w:r>
          </w:p>
        </w:tc>
      </w:tr>
      <w:tr w:rsidR="00062F95" w:rsidRPr="00981A09" w14:paraId="214D2D58" w14:textId="77777777" w:rsidTr="00B95C8C">
        <w:tc>
          <w:tcPr>
            <w:tcW w:w="936" w:type="dxa"/>
          </w:tcPr>
          <w:p w14:paraId="100EF6FF" w14:textId="77777777" w:rsidR="00062F95" w:rsidRPr="00981A09" w:rsidRDefault="00062F95" w:rsidP="00EC5A6C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292657D9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3F04F70D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3C8671AF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0CC416C0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59A984DD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575AE634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 xml:space="preserve">    0.5</w:t>
            </w: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 xml:space="preserve"> x14x8 sin </w:t>
            </w: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sym w:font="Symbol" w:char="F071"/>
            </w: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>=28m</w:t>
            </w:r>
            <w:r w:rsidRPr="00981A09">
              <w:rPr>
                <w:rFonts w:ascii="Book Antiqua" w:hAnsi="Book Antiqua" w:cs="Times New Roman"/>
                <w:noProof/>
                <w:sz w:val="24"/>
                <w:szCs w:val="24"/>
                <w:vertAlign w:val="superscript"/>
              </w:rPr>
              <w:t>2</w:t>
            </w: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 xml:space="preserve">     </w:t>
            </w:r>
          </w:p>
          <w:p w14:paraId="553E4383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lastRenderedPageBreak/>
              <w:t xml:space="preserve">    Sin </w:t>
            </w: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sym w:font="Symbol" w:char="F071"/>
            </w: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>=0.5</w:t>
            </w:r>
          </w:p>
          <w:p w14:paraId="50B0E4A3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 xml:space="preserve">        </w:t>
            </w: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sym w:font="Symbol" w:char="F071"/>
            </w: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>=Sin</w:t>
            </w:r>
            <w:r w:rsidRPr="00981A09">
              <w:rPr>
                <w:rFonts w:ascii="Book Antiqua" w:hAnsi="Book Antiqua" w:cs="Times New Roman"/>
                <w:noProof/>
                <w:sz w:val="24"/>
                <w:szCs w:val="24"/>
                <w:vertAlign w:val="superscript"/>
              </w:rPr>
              <w:t xml:space="preserve">-1 </w:t>
            </w: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>(0.5)</w:t>
            </w:r>
          </w:p>
          <w:p w14:paraId="2D401835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 xml:space="preserve">       </w:t>
            </w:r>
            <w:r w:rsidRPr="00981A09">
              <w:rPr>
                <w:rFonts w:ascii="Cambria" w:hAnsi="Cambria" w:cs="Cambria"/>
                <w:noProof/>
                <w:sz w:val="24"/>
                <w:szCs w:val="24"/>
              </w:rPr>
              <w:t>Ө</w:t>
            </w: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 xml:space="preserve"> =30</w:t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sym w:font="Symbol" w:char="F0B0"/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t xml:space="preserve"> </w:t>
            </w:r>
          </w:p>
          <w:p w14:paraId="0EED7EAD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48216905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44C6CB2B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196D0F1C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07E95A86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1E4286BF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79380C79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M1</w:t>
            </w:r>
          </w:p>
          <w:p w14:paraId="76437BE9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15F58086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0650574B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53319E14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318A4A32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A1</w:t>
            </w:r>
          </w:p>
        </w:tc>
      </w:tr>
      <w:tr w:rsidR="00062F95" w:rsidRPr="00981A09" w14:paraId="5B28E33A" w14:textId="77777777" w:rsidTr="00B95C8C">
        <w:tc>
          <w:tcPr>
            <w:tcW w:w="936" w:type="dxa"/>
          </w:tcPr>
          <w:p w14:paraId="28D13FE5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7E8CED22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7F723359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02</w:t>
            </w:r>
          </w:p>
        </w:tc>
      </w:tr>
      <w:tr w:rsidR="00062F95" w:rsidRPr="00981A09" w14:paraId="30FE9AA9" w14:textId="77777777" w:rsidTr="00B95C8C">
        <w:tc>
          <w:tcPr>
            <w:tcW w:w="936" w:type="dxa"/>
          </w:tcPr>
          <w:p w14:paraId="4AA218B0" w14:textId="32B0C10F" w:rsidR="00062F95" w:rsidRPr="00981A09" w:rsidRDefault="00062F95" w:rsidP="00EC5A6C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4799F200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Tuesday-Thursday=24x3=72hours</w:t>
            </w:r>
          </w:p>
          <w:p w14:paraId="77E5D093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Monday=2400-0445=19hours 15minutes</w:t>
            </w:r>
          </w:p>
          <w:p w14:paraId="467F8ACB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Friday=18hours 45minutes</w:t>
            </w:r>
          </w:p>
          <w:p w14:paraId="5D8C4945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Total time=72+19.25+18.75=110hours</w:t>
            </w:r>
          </w:p>
          <w:p w14:paraId="5FEE9524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Time lost=0.5x110=55minutes</w:t>
            </w:r>
          </w:p>
          <w:p w14:paraId="4A216BF8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1845hrs-55minutes=1750hours</w:t>
            </w:r>
          </w:p>
          <w:p w14:paraId="2009657A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=5.50pm</w:t>
            </w:r>
          </w:p>
          <w:p w14:paraId="2386CE11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02C881D7" w14:textId="77777777" w:rsidR="00062F95" w:rsidRPr="00981A09" w:rsidRDefault="00062F95" w:rsidP="00981A09">
            <w:pPr>
              <w:pStyle w:val="NoSpacing"/>
              <w:rPr>
                <w:rFonts w:ascii="Book Antiqua" w:hAnsi="Book Antiqua" w:cs="Calibri"/>
                <w:sz w:val="24"/>
                <w:szCs w:val="24"/>
              </w:rPr>
            </w:pPr>
            <w:r w:rsidRPr="00981A09">
              <w:rPr>
                <w:rFonts w:ascii="Book Antiqua" w:hAnsi="Book Antiqua" w:cs="Calibri"/>
                <w:sz w:val="24"/>
                <w:szCs w:val="24"/>
              </w:rPr>
              <w:t>B1</w:t>
            </w:r>
          </w:p>
          <w:p w14:paraId="6129B8EB" w14:textId="77777777" w:rsidR="00062F95" w:rsidRPr="00981A09" w:rsidRDefault="00062F95" w:rsidP="00981A09">
            <w:pPr>
              <w:pStyle w:val="NoSpacing"/>
              <w:rPr>
                <w:rFonts w:ascii="Book Antiqua" w:hAnsi="Book Antiqua" w:cs="Calibri"/>
                <w:sz w:val="24"/>
                <w:szCs w:val="24"/>
              </w:rPr>
            </w:pPr>
          </w:p>
          <w:p w14:paraId="18A808D6" w14:textId="77777777" w:rsidR="00062F95" w:rsidRPr="00981A09" w:rsidRDefault="00062F95" w:rsidP="00981A09">
            <w:pPr>
              <w:pStyle w:val="NoSpacing"/>
              <w:rPr>
                <w:rFonts w:ascii="Book Antiqua" w:hAnsi="Book Antiqua" w:cs="Calibri"/>
                <w:sz w:val="24"/>
                <w:szCs w:val="24"/>
              </w:rPr>
            </w:pPr>
          </w:p>
          <w:p w14:paraId="0167AEB8" w14:textId="77777777" w:rsidR="00062F95" w:rsidRPr="00981A09" w:rsidRDefault="00062F95" w:rsidP="00981A09">
            <w:pPr>
              <w:pStyle w:val="NoSpacing"/>
              <w:rPr>
                <w:rFonts w:ascii="Book Antiqua" w:hAnsi="Book Antiqua" w:cs="Calibri"/>
                <w:sz w:val="24"/>
                <w:szCs w:val="24"/>
              </w:rPr>
            </w:pPr>
            <w:r w:rsidRPr="00981A09">
              <w:rPr>
                <w:rFonts w:ascii="Book Antiqua" w:hAnsi="Book Antiqua" w:cs="Calibri"/>
                <w:sz w:val="24"/>
                <w:szCs w:val="24"/>
              </w:rPr>
              <w:t>M1</w:t>
            </w:r>
          </w:p>
          <w:p w14:paraId="01A68C6F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68A22F54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A1</w:t>
            </w:r>
          </w:p>
        </w:tc>
      </w:tr>
      <w:tr w:rsidR="00062F95" w:rsidRPr="00981A09" w14:paraId="353CCCD3" w14:textId="77777777" w:rsidTr="00B95C8C">
        <w:tc>
          <w:tcPr>
            <w:tcW w:w="936" w:type="dxa"/>
          </w:tcPr>
          <w:p w14:paraId="32800383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74138251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2B7B5370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03</w:t>
            </w:r>
          </w:p>
        </w:tc>
      </w:tr>
      <w:tr w:rsidR="00062F95" w:rsidRPr="00981A09" w14:paraId="0015EE25" w14:textId="77777777" w:rsidTr="00B95C8C">
        <w:trPr>
          <w:trHeight w:val="2780"/>
        </w:trPr>
        <w:tc>
          <w:tcPr>
            <w:tcW w:w="936" w:type="dxa"/>
          </w:tcPr>
          <w:p w14:paraId="2C5C9AAB" w14:textId="77777777" w:rsidR="00062F95" w:rsidRPr="00981A09" w:rsidRDefault="00062F95" w:rsidP="00EC5A6C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  <w:p w14:paraId="77A65C72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43588CF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4CE4FBB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9D58D4E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09AB10A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986C651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272EAAB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DA16268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0F79F35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33492A24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N=9t</w:t>
            </w:r>
            <w:r w:rsidRPr="00981A09">
              <w:rPr>
                <w:rFonts w:ascii="Book Antiqua" w:hAnsi="Book Antiqua"/>
                <w:sz w:val="24"/>
                <w:szCs w:val="24"/>
                <w:vertAlign w:val="superscript"/>
              </w:rPr>
              <w:t>2</w:t>
            </w:r>
            <w:r w:rsidRPr="00981A09">
              <w:rPr>
                <w:rFonts w:ascii="Book Antiqua" w:hAnsi="Book Antiqua"/>
                <w:sz w:val="24"/>
                <w:szCs w:val="24"/>
              </w:rPr>
              <w:t>-25a</w:t>
            </w:r>
            <w:r w:rsidRPr="00981A09">
              <w:rPr>
                <w:rFonts w:ascii="Book Antiqua" w:hAnsi="Book Antiqua"/>
                <w:sz w:val="24"/>
                <w:szCs w:val="24"/>
                <w:vertAlign w:val="superscript"/>
              </w:rPr>
              <w:t>2</w:t>
            </w:r>
            <w:r w:rsidRPr="00981A09">
              <w:rPr>
                <w:rFonts w:ascii="Book Antiqua" w:hAnsi="Book Antiqua"/>
                <w:sz w:val="24"/>
                <w:szCs w:val="24"/>
              </w:rPr>
              <w:t>=(3t-5</w:t>
            </w:r>
            <w:proofErr w:type="gramStart"/>
            <w:r w:rsidRPr="00981A09">
              <w:rPr>
                <w:rFonts w:ascii="Book Antiqua" w:hAnsi="Book Antiqua"/>
                <w:sz w:val="24"/>
                <w:szCs w:val="24"/>
              </w:rPr>
              <w:t>a)(</w:t>
            </w:r>
            <w:proofErr w:type="gramEnd"/>
            <w:r w:rsidRPr="00981A09">
              <w:rPr>
                <w:rFonts w:ascii="Book Antiqua" w:hAnsi="Book Antiqua"/>
                <w:sz w:val="24"/>
                <w:szCs w:val="24"/>
              </w:rPr>
              <w:t>3t+5a)</w:t>
            </w:r>
          </w:p>
          <w:p w14:paraId="18E27262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24AE222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  <w:vertAlign w:val="superscript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D=6t</w:t>
            </w:r>
            <w:r w:rsidRPr="00981A09">
              <w:rPr>
                <w:rFonts w:ascii="Book Antiqua" w:hAnsi="Book Antiqua"/>
                <w:sz w:val="24"/>
                <w:szCs w:val="24"/>
                <w:vertAlign w:val="superscript"/>
              </w:rPr>
              <w:t>2</w:t>
            </w:r>
            <w:r w:rsidRPr="00981A09">
              <w:rPr>
                <w:rFonts w:ascii="Book Antiqua" w:hAnsi="Book Antiqua"/>
                <w:sz w:val="24"/>
                <w:szCs w:val="24"/>
              </w:rPr>
              <w:t>+19at+15a2=6t</w:t>
            </w:r>
            <w:r w:rsidRPr="00981A09">
              <w:rPr>
                <w:rFonts w:ascii="Book Antiqua" w:hAnsi="Book Antiqua"/>
                <w:sz w:val="24"/>
                <w:szCs w:val="24"/>
                <w:vertAlign w:val="superscript"/>
              </w:rPr>
              <w:t>2</w:t>
            </w:r>
            <w:r w:rsidRPr="00981A09">
              <w:rPr>
                <w:rFonts w:ascii="Book Antiqua" w:hAnsi="Book Antiqua"/>
                <w:sz w:val="24"/>
                <w:szCs w:val="24"/>
              </w:rPr>
              <w:t>+9at+10at+15a</w:t>
            </w:r>
            <w:r w:rsidRPr="00981A09">
              <w:rPr>
                <w:rFonts w:ascii="Book Antiqua" w:hAnsi="Book Antiqua"/>
                <w:sz w:val="24"/>
                <w:szCs w:val="24"/>
                <w:vertAlign w:val="superscript"/>
              </w:rPr>
              <w:t>2</w:t>
            </w:r>
          </w:p>
          <w:p w14:paraId="4DD20599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=3t(2t+3</w:t>
            </w:r>
            <w:proofErr w:type="gramStart"/>
            <w:r w:rsidRPr="00981A09">
              <w:rPr>
                <w:rFonts w:ascii="Book Antiqua" w:hAnsi="Book Antiqua"/>
                <w:sz w:val="24"/>
                <w:szCs w:val="24"/>
              </w:rPr>
              <w:t>a)+</w:t>
            </w:r>
            <w:proofErr w:type="gramEnd"/>
            <w:r w:rsidRPr="00981A09">
              <w:rPr>
                <w:rFonts w:ascii="Book Antiqua" w:hAnsi="Book Antiqua"/>
                <w:sz w:val="24"/>
                <w:szCs w:val="24"/>
              </w:rPr>
              <w:t>5a(2t+3a)</w:t>
            </w:r>
          </w:p>
          <w:p w14:paraId="0D2D90DB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=(3t+5</w:t>
            </w:r>
            <w:proofErr w:type="gramStart"/>
            <w:r w:rsidRPr="00981A09">
              <w:rPr>
                <w:rFonts w:ascii="Book Antiqua" w:hAnsi="Book Antiqua"/>
                <w:sz w:val="24"/>
                <w:szCs w:val="24"/>
              </w:rPr>
              <w:t>a)(</w:t>
            </w:r>
            <w:proofErr w:type="gramEnd"/>
            <w:r w:rsidRPr="00981A09">
              <w:rPr>
                <w:rFonts w:ascii="Book Antiqua" w:hAnsi="Book Antiqua"/>
                <w:sz w:val="24"/>
                <w:szCs w:val="24"/>
              </w:rPr>
              <w:t>2t+3a)</w:t>
            </w:r>
          </w:p>
          <w:p w14:paraId="281AE5F8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  <w:u w:val="single"/>
              </w:rPr>
            </w:pPr>
            <w:r w:rsidRPr="00981A09">
              <w:rPr>
                <w:rFonts w:ascii="Book Antiqua" w:hAnsi="Book Antiqua"/>
                <w:sz w:val="24"/>
                <w:szCs w:val="24"/>
                <w:u w:val="single"/>
              </w:rPr>
              <w:t>N</w:t>
            </w:r>
            <w:r w:rsidRPr="00981A09">
              <w:rPr>
                <w:rFonts w:ascii="Book Antiqua" w:hAnsi="Book Antiqua"/>
                <w:sz w:val="24"/>
                <w:szCs w:val="24"/>
              </w:rPr>
              <w:t>=</w:t>
            </w:r>
            <w:r w:rsidRPr="00981A09">
              <w:rPr>
                <w:rFonts w:ascii="Book Antiqua" w:hAnsi="Book Antiqua"/>
                <w:sz w:val="24"/>
                <w:szCs w:val="24"/>
                <w:u w:val="single"/>
              </w:rPr>
              <w:t>(3t-5</w:t>
            </w:r>
            <w:proofErr w:type="gramStart"/>
            <w:r w:rsidRPr="00981A09">
              <w:rPr>
                <w:rFonts w:ascii="Book Antiqua" w:hAnsi="Book Antiqua"/>
                <w:sz w:val="24"/>
                <w:szCs w:val="24"/>
                <w:u w:val="single"/>
              </w:rPr>
              <w:t>a)(</w:t>
            </w:r>
            <w:proofErr w:type="gramEnd"/>
            <w:r w:rsidRPr="00981A09">
              <w:rPr>
                <w:rFonts w:ascii="Book Antiqua" w:hAnsi="Book Antiqua"/>
                <w:sz w:val="24"/>
                <w:szCs w:val="24"/>
                <w:u w:val="single"/>
              </w:rPr>
              <w:t>3t+5a)</w:t>
            </w:r>
          </w:p>
          <w:p w14:paraId="2AF52EB7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proofErr w:type="gramStart"/>
            <w:r w:rsidRPr="00981A09">
              <w:rPr>
                <w:rFonts w:ascii="Book Antiqua" w:hAnsi="Book Antiqua"/>
                <w:sz w:val="24"/>
                <w:szCs w:val="24"/>
              </w:rPr>
              <w:t>D  (</w:t>
            </w:r>
            <w:proofErr w:type="gramEnd"/>
            <w:r w:rsidRPr="00981A09">
              <w:rPr>
                <w:rFonts w:ascii="Book Antiqua" w:hAnsi="Book Antiqua"/>
                <w:sz w:val="24"/>
                <w:szCs w:val="24"/>
              </w:rPr>
              <w:t xml:space="preserve"> 3t+5a)(2t+3a)</w:t>
            </w:r>
          </w:p>
          <w:p w14:paraId="1B0DF13C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  <w:u w:val="single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=</w:t>
            </w:r>
            <w:r w:rsidRPr="00981A09">
              <w:rPr>
                <w:rFonts w:ascii="Book Antiqua" w:hAnsi="Book Antiqua"/>
                <w:sz w:val="24"/>
                <w:szCs w:val="24"/>
                <w:u w:val="single"/>
              </w:rPr>
              <w:t>3t-5a</w:t>
            </w:r>
          </w:p>
          <w:p w14:paraId="192485CF" w14:textId="77777777" w:rsidR="00EC5A6C" w:rsidRDefault="00062F95" w:rsidP="00EC5A6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   2t+3a</w:t>
            </w:r>
          </w:p>
          <w:p w14:paraId="46A391EA" w14:textId="06197184" w:rsidR="00EC5A6C" w:rsidRPr="00EC5A6C" w:rsidRDefault="00EC5A6C" w:rsidP="00EC5A6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26F13BEA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0F943B5B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4B5C024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B98F3C2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B981FFA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260F9FA6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06C7760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8AE6711" w14:textId="77777777" w:rsidR="00062F95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06CE8097" w14:textId="77777777" w:rsidR="00EC5A6C" w:rsidRDefault="00EC5A6C" w:rsidP="00EC5A6C">
            <w:pPr>
              <w:rPr>
                <w:rFonts w:ascii="Book Antiqua" w:hAnsi="Book Antiqua"/>
                <w:sz w:val="24"/>
                <w:szCs w:val="24"/>
              </w:rPr>
            </w:pPr>
          </w:p>
          <w:p w14:paraId="0C2199CC" w14:textId="05B4DEA8" w:rsidR="00EC5A6C" w:rsidRPr="00EC5A6C" w:rsidRDefault="00EC5A6C" w:rsidP="00EC5A6C"/>
        </w:tc>
      </w:tr>
      <w:tr w:rsidR="00062F95" w:rsidRPr="00981A09" w14:paraId="63B61251" w14:textId="77777777" w:rsidTr="00B95C8C">
        <w:tc>
          <w:tcPr>
            <w:tcW w:w="936" w:type="dxa"/>
          </w:tcPr>
          <w:p w14:paraId="15359F6C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4531C16F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20D698F1" w14:textId="4DC018D0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03</w:t>
            </w:r>
          </w:p>
        </w:tc>
      </w:tr>
      <w:tr w:rsidR="001752F8" w:rsidRPr="00981A09" w14:paraId="171599B5" w14:textId="77777777" w:rsidTr="00B95C8C">
        <w:tc>
          <w:tcPr>
            <w:tcW w:w="936" w:type="dxa"/>
          </w:tcPr>
          <w:p w14:paraId="0492A8C3" w14:textId="5FF30C59" w:rsidR="001752F8" w:rsidRPr="00981A09" w:rsidRDefault="001752F8" w:rsidP="00EC5A6C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0960F00C" w14:textId="0897F371" w:rsidR="001752F8" w:rsidRPr="00981A09" w:rsidRDefault="001752F8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position w:val="-96"/>
                <w:sz w:val="24"/>
                <w:szCs w:val="24"/>
              </w:rPr>
              <w:object w:dxaOrig="2720" w:dyaOrig="2040" w14:anchorId="36AF929A">
                <v:shape id="_x0000_i1026" type="#_x0000_t75" style="width:105pt;height:78.75pt" o:ole="">
                  <v:imagedata r:id="rId13" o:title=""/>
                </v:shape>
                <o:OLEObject Type="Embed" ProgID="Equation.3" ShapeID="_x0000_i1026" DrawAspect="Content" ObjectID="_1695424119" r:id="rId14"/>
              </w:object>
            </w:r>
          </w:p>
        </w:tc>
        <w:tc>
          <w:tcPr>
            <w:tcW w:w="563" w:type="dxa"/>
          </w:tcPr>
          <w:p w14:paraId="17188109" w14:textId="77777777" w:rsidR="001752F8" w:rsidRPr="00981A09" w:rsidRDefault="001752F8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21AEEC5" w14:textId="77777777" w:rsidR="001752F8" w:rsidRPr="00981A09" w:rsidRDefault="001752F8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7E46AD64" w14:textId="77777777" w:rsidR="001752F8" w:rsidRPr="00981A09" w:rsidRDefault="001752F8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876CD83" w14:textId="77777777" w:rsidR="001752F8" w:rsidRPr="00981A09" w:rsidRDefault="001752F8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00B701EC" w14:textId="77777777" w:rsidR="001752F8" w:rsidRPr="00981A09" w:rsidRDefault="001752F8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66E5C078" w14:textId="2059C4E3" w:rsidR="001752F8" w:rsidRPr="00981A09" w:rsidRDefault="001752F8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</w:tr>
      <w:tr w:rsidR="001752F8" w:rsidRPr="00981A09" w14:paraId="687C1386" w14:textId="77777777" w:rsidTr="00B95C8C">
        <w:tc>
          <w:tcPr>
            <w:tcW w:w="936" w:type="dxa"/>
          </w:tcPr>
          <w:p w14:paraId="322E6DD3" w14:textId="30BE3945" w:rsidR="001752F8" w:rsidRPr="00981A09" w:rsidRDefault="001752F8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3A37FC70" w14:textId="174AEEF7" w:rsidR="001752F8" w:rsidRPr="00981A09" w:rsidRDefault="001752F8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10DC24CA" w14:textId="13B65B4B" w:rsidR="001752F8" w:rsidRPr="00981A09" w:rsidRDefault="001752F8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03</w:t>
            </w:r>
          </w:p>
        </w:tc>
      </w:tr>
      <w:tr w:rsidR="00062F95" w:rsidRPr="00981A09" w14:paraId="765DB296" w14:textId="77777777" w:rsidTr="00B95C8C">
        <w:tc>
          <w:tcPr>
            <w:tcW w:w="936" w:type="dxa"/>
          </w:tcPr>
          <w:p w14:paraId="69DB3ECB" w14:textId="77777777" w:rsidR="00EC5A6C" w:rsidRDefault="00EC5A6C" w:rsidP="00EC5A6C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  <w:p w14:paraId="62D12999" w14:textId="1408723C" w:rsidR="00062F95" w:rsidRPr="00981A09" w:rsidRDefault="00EC5A6C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 xml:space="preserve">      </w:t>
            </w:r>
            <w:r w:rsidR="00062F95" w:rsidRPr="00981A09">
              <w:rPr>
                <w:rFonts w:ascii="Book Antiqua" w:hAnsi="Book Antiqua"/>
                <w:sz w:val="24"/>
                <w:szCs w:val="24"/>
              </w:rPr>
              <w:t>(a)</w:t>
            </w:r>
          </w:p>
          <w:p w14:paraId="0D35AE73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F72196A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745D4B8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CFE6F30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7FC3DD6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2DCF377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97E77E1" w14:textId="3174E2F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    (b)</w:t>
            </w:r>
          </w:p>
        </w:tc>
        <w:tc>
          <w:tcPr>
            <w:tcW w:w="8150" w:type="dxa"/>
          </w:tcPr>
          <w:p w14:paraId="2474E919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sz w:val="24"/>
                <w:szCs w:val="24"/>
              </w:rPr>
              <w:object w:dxaOrig="1660" w:dyaOrig="620" w14:anchorId="6C33E330">
                <v:shape id="_x0000_i1027" type="#_x0000_t75" style="width:83.25pt;height:31.5pt" o:ole="">
                  <v:imagedata r:id="rId15" o:title=""/>
                </v:shape>
                <o:OLEObject Type="Embed" ProgID="Equation.DSMT4" ShapeID="_x0000_i1027" DrawAspect="Content" ObjectID="_1695424120" r:id="rId16"/>
              </w:object>
            </w:r>
          </w:p>
          <w:p w14:paraId="341F3A1A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D04BF01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sz w:val="24"/>
                <w:szCs w:val="24"/>
              </w:rPr>
              <w:object w:dxaOrig="1060" w:dyaOrig="320" w14:anchorId="1D9F90E4">
                <v:shape id="_x0000_i1028" type="#_x0000_t75" style="width:53.25pt;height:15.75pt" o:ole="">
                  <v:imagedata r:id="rId17" o:title=""/>
                </v:shape>
                <o:OLEObject Type="Embed" ProgID="Equation.DSMT4" ShapeID="_x0000_i1028" DrawAspect="Content" ObjectID="_1695424121" r:id="rId18"/>
              </w:object>
            </w:r>
            <w:r w:rsidRPr="00981A09">
              <w:rPr>
                <w:rFonts w:ascii="Book Antiqua" w:eastAsiaTheme="minorHAnsi" w:hAnsi="Book Antiqua"/>
                <w:sz w:val="24"/>
                <w:szCs w:val="24"/>
              </w:rPr>
              <w:object w:dxaOrig="360" w:dyaOrig="279" w14:anchorId="0D863666">
                <v:shape id="_x0000_i1029" type="#_x0000_t75" style="width:18pt;height:14.25pt" o:ole="">
                  <v:imagedata r:id="rId19" o:title=""/>
                </v:shape>
                <o:OLEObject Type="Embed" ProgID="Equation.DSMT4" ShapeID="_x0000_i1029" DrawAspect="Content" ObjectID="_1695424122" r:id="rId20"/>
              </w:object>
            </w:r>
            <w:r w:rsidRPr="00981A09">
              <w:rPr>
                <w:rFonts w:ascii="Book Antiqua" w:eastAsiaTheme="minorHAnsi" w:hAnsi="Book Antiqua"/>
                <w:sz w:val="24"/>
                <w:szCs w:val="24"/>
              </w:rPr>
              <w:object w:dxaOrig="820" w:dyaOrig="279" w14:anchorId="70E1AA0A">
                <v:shape id="_x0000_i1030" type="#_x0000_t75" style="width:40.5pt;height:14.25pt" o:ole="">
                  <v:imagedata r:id="rId21" o:title=""/>
                </v:shape>
                <o:OLEObject Type="Embed" ProgID="Equation.DSMT4" ShapeID="_x0000_i1030" DrawAspect="Content" ObjectID="_1695424123" r:id="rId22"/>
              </w:object>
            </w:r>
          </w:p>
          <w:p w14:paraId="2A204EC0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134E88D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sz w:val="24"/>
                <w:szCs w:val="24"/>
              </w:rPr>
              <w:object w:dxaOrig="1180" w:dyaOrig="620" w14:anchorId="1C452A4F">
                <v:shape id="_x0000_i1031" type="#_x0000_t75" style="width:58.5pt;height:31.5pt" o:ole="">
                  <v:imagedata r:id="rId23" o:title=""/>
                </v:shape>
                <o:OLEObject Type="Embed" ProgID="Equation.DSMT4" ShapeID="_x0000_i1031" DrawAspect="Content" ObjectID="_1695424124" r:id="rId24"/>
              </w:object>
            </w:r>
          </w:p>
          <w:p w14:paraId="25CA4443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27CA2B1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11944 Sterling pounds</w:t>
            </w:r>
          </w:p>
          <w:p w14:paraId="03C9EC5A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527A0E28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lastRenderedPageBreak/>
              <w:t>M1</w:t>
            </w:r>
          </w:p>
          <w:p w14:paraId="2F7DF4AA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E1FF953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BAC9747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351F5B19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EF68C80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14983900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47CE4AD" w14:textId="2ECF7178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</w:tc>
      </w:tr>
      <w:tr w:rsidR="00062F95" w:rsidRPr="00981A09" w14:paraId="62E112FF" w14:textId="77777777" w:rsidTr="00B95C8C">
        <w:tc>
          <w:tcPr>
            <w:tcW w:w="936" w:type="dxa"/>
          </w:tcPr>
          <w:p w14:paraId="008E04D5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635C06B7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5C7A822E" w14:textId="3CD7498B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04</w:t>
            </w:r>
          </w:p>
        </w:tc>
      </w:tr>
      <w:tr w:rsidR="00062F95" w:rsidRPr="00981A09" w14:paraId="6F7BEB0E" w14:textId="77777777" w:rsidTr="00B95C8C">
        <w:tc>
          <w:tcPr>
            <w:tcW w:w="936" w:type="dxa"/>
          </w:tcPr>
          <w:p w14:paraId="74136EB1" w14:textId="4126BD0A" w:rsidR="00062F95" w:rsidRPr="00981A09" w:rsidRDefault="00062F95" w:rsidP="00F447D4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5DD00C99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1803781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position w:val="-46"/>
                <w:sz w:val="24"/>
                <w:szCs w:val="24"/>
              </w:rPr>
              <w:object w:dxaOrig="2920" w:dyaOrig="1340" w14:anchorId="32E6DD99">
                <v:shape id="_x0000_i1032" type="#_x0000_t75" style="width:146.25pt;height:66.75pt" o:ole="">
                  <v:imagedata r:id="rId25" o:title=""/>
                </v:shape>
                <o:OLEObject Type="Embed" ProgID="Equation.3" ShapeID="_x0000_i1032" DrawAspect="Content" ObjectID="_1695424125" r:id="rId26"/>
              </w:object>
            </w:r>
          </w:p>
          <w:p w14:paraId="7EDE153E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8E1F35F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F42431F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C1604A2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Selling price =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0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25</m:t>
                  </m:r>
                </m:den>
              </m:f>
            </m:oMath>
            <w:r w:rsidRPr="00981A09">
              <w:rPr>
                <w:rFonts w:ascii="Book Antiqua" w:hAnsi="Book Antiqua"/>
                <w:sz w:val="24"/>
                <w:szCs w:val="24"/>
              </w:rPr>
              <w:t>x 8000</w:t>
            </w:r>
          </w:p>
          <w:p w14:paraId="63BC84CE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88A7443" w14:textId="523FB764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=sh6400</w:t>
            </w:r>
          </w:p>
        </w:tc>
        <w:tc>
          <w:tcPr>
            <w:tcW w:w="563" w:type="dxa"/>
          </w:tcPr>
          <w:p w14:paraId="716B4806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BB70012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768A8FF9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CC230B4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0D33CF1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2D58AF8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5412663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F6A5E2E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E886B0E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027FE02A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29B00D6" w14:textId="41EE84B9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</w:tc>
      </w:tr>
      <w:tr w:rsidR="00062F95" w:rsidRPr="00981A09" w14:paraId="58811B85" w14:textId="77777777" w:rsidTr="00B95C8C">
        <w:tc>
          <w:tcPr>
            <w:tcW w:w="936" w:type="dxa"/>
          </w:tcPr>
          <w:p w14:paraId="15F19DEA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7143E60F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54DDB54D" w14:textId="487CB9BE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03</w:t>
            </w:r>
          </w:p>
        </w:tc>
      </w:tr>
      <w:tr w:rsidR="00062F95" w:rsidRPr="00981A09" w14:paraId="30968371" w14:textId="77777777" w:rsidTr="00B95C8C">
        <w:tc>
          <w:tcPr>
            <w:tcW w:w="936" w:type="dxa"/>
          </w:tcPr>
          <w:p w14:paraId="03A7DD9D" w14:textId="77777777" w:rsidR="00062F95" w:rsidRPr="00981A09" w:rsidRDefault="00062F95" w:rsidP="00F447D4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05A8FAC6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495"/>
              <w:gridCol w:w="2495"/>
            </w:tblGrid>
            <w:tr w:rsidR="00D86522" w:rsidRPr="00981A09" w14:paraId="3748257F" w14:textId="77777777" w:rsidTr="00AF1081">
              <w:tc>
                <w:tcPr>
                  <w:tcW w:w="2495" w:type="dxa"/>
                </w:tcPr>
                <w:p w14:paraId="5CD1831A" w14:textId="77777777" w:rsidR="00D86522" w:rsidRPr="00981A09" w:rsidRDefault="00D86522" w:rsidP="00044752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  <w:r w:rsidRPr="00981A09"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  <w:t>Log</w:t>
                  </w:r>
                </w:p>
              </w:tc>
              <w:tc>
                <w:tcPr>
                  <w:tcW w:w="2495" w:type="dxa"/>
                </w:tcPr>
                <w:p w14:paraId="6C9F5336" w14:textId="77777777" w:rsidR="00D86522" w:rsidRPr="00981A09" w:rsidRDefault="00D86522" w:rsidP="00044752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  <w:r w:rsidRPr="00981A09"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  <w:t>No</w:t>
                  </w:r>
                </w:p>
              </w:tc>
            </w:tr>
            <w:tr w:rsidR="00D86522" w:rsidRPr="00981A09" w14:paraId="0BFAA46C" w14:textId="77777777" w:rsidTr="00AF1081">
              <w:trPr>
                <w:trHeight w:val="1925"/>
              </w:trPr>
              <w:tc>
                <w:tcPr>
                  <w:tcW w:w="2495" w:type="dxa"/>
                </w:tcPr>
                <w:p w14:paraId="65D33BBF" w14:textId="77777777" w:rsidR="00D86522" w:rsidRPr="00981A09" w:rsidRDefault="00D86522" w:rsidP="00044752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  <w:r w:rsidRPr="00981A09"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  <w:t xml:space="preserve"> 1.5649</w:t>
                  </w:r>
                </w:p>
                <w:p w14:paraId="73A7FA95" w14:textId="77777777" w:rsidR="00D86522" w:rsidRPr="00981A09" w:rsidRDefault="00D86522" w:rsidP="00044752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sz w:val="24"/>
                      <w:szCs w:val="24"/>
                    </w:rPr>
                  </w:pPr>
                  <w:r w:rsidRPr="00981A09">
                    <w:rPr>
                      <w:rFonts w:ascii="Book Antiqua" w:eastAsia="Times New Roman" w:hAnsi="Book Antiqua" w:cs="Times New Roman"/>
                      <w:position w:val="-24"/>
                      <w:sz w:val="24"/>
                      <w:szCs w:val="24"/>
                    </w:rPr>
                    <w:object w:dxaOrig="940" w:dyaOrig="680" w14:anchorId="01C9C99E">
                      <v:shape id="_x0000_i1033" type="#_x0000_t75" style="width:47.25pt;height:33.75pt" o:ole="">
                        <v:imagedata r:id="rId27" o:title=""/>
                      </v:shape>
                      <o:OLEObject Type="Embed" ProgID="Equation.3" ShapeID="_x0000_i1033" DrawAspect="Content" ObjectID="_1695424126" r:id="rId28"/>
                    </w:object>
                  </w:r>
                </w:p>
                <w:p w14:paraId="0E450B10" w14:textId="77777777" w:rsidR="00D86522" w:rsidRPr="00981A09" w:rsidRDefault="00D86522" w:rsidP="00044752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sz w:val="24"/>
                      <w:szCs w:val="24"/>
                    </w:rPr>
                  </w:pPr>
                  <w:r w:rsidRPr="00981A09">
                    <w:rPr>
                      <w:rFonts w:ascii="Book Antiqua" w:eastAsia="Times New Roman" w:hAnsi="Book Antiqua" w:cs="Times New Roman"/>
                      <w:position w:val="-30"/>
                      <w:sz w:val="24"/>
                      <w:szCs w:val="24"/>
                    </w:rPr>
                    <w:object w:dxaOrig="980" w:dyaOrig="680" w14:anchorId="354866B3">
                      <v:shape id="_x0000_i1034" type="#_x0000_t75" style="width:48.75pt;height:33.75pt" o:ole="">
                        <v:imagedata r:id="rId29" o:title=""/>
                      </v:shape>
                      <o:OLEObject Type="Embed" ProgID="Equation.3" ShapeID="_x0000_i1034" DrawAspect="Content" ObjectID="_1695424127" r:id="rId30"/>
                    </w:object>
                  </w:r>
                </w:p>
                <w:p w14:paraId="09C60BB4" w14:textId="77777777" w:rsidR="00D86522" w:rsidRPr="00981A09" w:rsidRDefault="00D86522" w:rsidP="00044752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sz w:val="24"/>
                      <w:szCs w:val="24"/>
                    </w:rPr>
                  </w:pPr>
                  <w:r w:rsidRPr="00981A09">
                    <w:rPr>
                      <w:rFonts w:ascii="Book Antiqua" w:eastAsia="Times New Roman" w:hAnsi="Book Antiqua" w:cs="Times New Roman"/>
                      <w:position w:val="-24"/>
                      <w:sz w:val="24"/>
                      <w:szCs w:val="24"/>
                    </w:rPr>
                    <w:object w:dxaOrig="780" w:dyaOrig="680" w14:anchorId="3598B2A1">
                      <v:shape id="_x0000_i1035" type="#_x0000_t75" style="width:39pt;height:33.75pt" o:ole="">
                        <v:imagedata r:id="rId31" o:title=""/>
                      </v:shape>
                      <o:OLEObject Type="Embed" ProgID="Equation.3" ShapeID="_x0000_i1035" DrawAspect="Content" ObjectID="_1695424128" r:id="rId32"/>
                    </w:object>
                  </w:r>
                </w:p>
                <w:p w14:paraId="0DBBB649" w14:textId="77777777" w:rsidR="00D86522" w:rsidRPr="00981A09" w:rsidRDefault="00D86522" w:rsidP="00044752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sz w:val="24"/>
                      <w:szCs w:val="24"/>
                    </w:rPr>
                  </w:pPr>
                  <w:r w:rsidRPr="00981A09">
                    <w:rPr>
                      <w:rFonts w:ascii="Book Antiqua" w:eastAsia="Times New Roman" w:hAnsi="Book Antiqua" w:cs="Times New Roman"/>
                      <w:position w:val="-24"/>
                      <w:sz w:val="24"/>
                      <w:szCs w:val="24"/>
                    </w:rPr>
                    <w:object w:dxaOrig="1040" w:dyaOrig="680" w14:anchorId="3E098D8D">
                      <v:shape id="_x0000_i1036" type="#_x0000_t75" style="width:51.75pt;height:33.75pt" o:ole="">
                        <v:imagedata r:id="rId33" o:title=""/>
                      </v:shape>
                      <o:OLEObject Type="Embed" ProgID="Equation.3" ShapeID="_x0000_i1036" DrawAspect="Content" ObjectID="_1695424129" r:id="rId34"/>
                    </w:object>
                  </w:r>
                </w:p>
                <w:p w14:paraId="754CC357" w14:textId="77777777" w:rsidR="00D86522" w:rsidRPr="00981A09" w:rsidRDefault="00D86522" w:rsidP="00044752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  <w:r w:rsidRPr="00981A09">
                    <w:rPr>
                      <w:rFonts w:ascii="Book Antiqua" w:eastAsia="Times New Roman" w:hAnsi="Book Antiqua" w:cs="Times New Roman"/>
                      <w:position w:val="-10"/>
                      <w:sz w:val="24"/>
                      <w:szCs w:val="24"/>
                    </w:rPr>
                    <w:object w:dxaOrig="700" w:dyaOrig="380" w14:anchorId="0F882381">
                      <v:shape id="_x0000_i1037" type="#_x0000_t75" style="width:35.25pt;height:18.75pt" o:ole="">
                        <v:imagedata r:id="rId35" o:title=""/>
                      </v:shape>
                      <o:OLEObject Type="Embed" ProgID="Equation.3" ShapeID="_x0000_i1037" DrawAspect="Content" ObjectID="_1695424130" r:id="rId36"/>
                    </w:object>
                  </w:r>
                </w:p>
              </w:tc>
              <w:tc>
                <w:tcPr>
                  <w:tcW w:w="2495" w:type="dxa"/>
                </w:tcPr>
                <w:p w14:paraId="1CEEE2FC" w14:textId="77777777" w:rsidR="00D86522" w:rsidRPr="00981A09" w:rsidRDefault="00D86522" w:rsidP="00044752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  <w:r w:rsidRPr="00981A09"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  <w:t>36.72</w:t>
                  </w:r>
                </w:p>
                <w:p w14:paraId="13869320" w14:textId="77777777" w:rsidR="00D86522" w:rsidRPr="00981A09" w:rsidRDefault="00D86522" w:rsidP="00044752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  <w:r w:rsidRPr="00981A09"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  <w:t>(0.46)</w:t>
                  </w:r>
                  <w:r w:rsidRPr="00981A09"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  <w:vertAlign w:val="superscript"/>
                    </w:rPr>
                    <w:t>2</w:t>
                  </w:r>
                  <w:r w:rsidRPr="00981A09">
                    <w:rPr>
                      <w:rFonts w:ascii="Book Antiqua" w:eastAsia="Times New Roman" w:hAnsi="Book Antiqua" w:cs="Times New Roman"/>
                      <w:i/>
                      <w:position w:val="-6"/>
                      <w:sz w:val="24"/>
                      <w:szCs w:val="24"/>
                    </w:rPr>
                    <w:object w:dxaOrig="300" w:dyaOrig="240" w14:anchorId="74C6D810">
                      <v:shape id="_x0000_i1038" type="#_x0000_t75" style="width:15pt;height:12pt" o:ole="">
                        <v:imagedata r:id="rId37" o:title=""/>
                      </v:shape>
                      <o:OLEObject Type="Embed" ProgID="Equation.3" ShapeID="_x0000_i1038" DrawAspect="Content" ObjectID="_1695424131" r:id="rId38"/>
                    </w:object>
                  </w:r>
                  <w:r w:rsidRPr="00981A09"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  <w:t>2</w:t>
                  </w:r>
                  <w:r w:rsidRPr="00981A09">
                    <w:rPr>
                      <w:rFonts w:ascii="Book Antiqua" w:eastAsia="Times New Roman" w:hAnsi="Book Antiqua" w:cs="Times New Roman"/>
                      <w:i/>
                      <w:position w:val="-10"/>
                      <w:sz w:val="24"/>
                      <w:szCs w:val="24"/>
                    </w:rPr>
                    <w:object w:dxaOrig="800" w:dyaOrig="380" w14:anchorId="0B5BD39A">
                      <v:shape id="_x0000_i1039" type="#_x0000_t75" style="width:39.75pt;height:18.75pt" o:ole="">
                        <v:imagedata r:id="rId39" o:title=""/>
                      </v:shape>
                      <o:OLEObject Type="Embed" ProgID="Equation.3" ShapeID="_x0000_i1039" DrawAspect="Content" ObjectID="_1695424132" r:id="rId40"/>
                    </w:object>
                  </w:r>
                </w:p>
                <w:p w14:paraId="2CC6E13B" w14:textId="77777777" w:rsidR="00D86522" w:rsidRPr="00981A09" w:rsidRDefault="00D86522" w:rsidP="00044752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</w:p>
                <w:p w14:paraId="64BB6D85" w14:textId="77777777" w:rsidR="00D86522" w:rsidRPr="00981A09" w:rsidRDefault="00D86522" w:rsidP="00044752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</w:p>
                <w:p w14:paraId="05658666" w14:textId="77777777" w:rsidR="00D86522" w:rsidRPr="00981A09" w:rsidRDefault="00D86522" w:rsidP="00044752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</w:p>
                <w:p w14:paraId="22E1ACEE" w14:textId="77777777" w:rsidR="00D86522" w:rsidRPr="00981A09" w:rsidRDefault="00D86522" w:rsidP="00044752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</w:p>
                <w:p w14:paraId="46B3F0F1" w14:textId="77777777" w:rsidR="00D86522" w:rsidRPr="00981A09" w:rsidRDefault="00D86522" w:rsidP="00044752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</w:p>
                <w:p w14:paraId="002F1629" w14:textId="77777777" w:rsidR="00D86522" w:rsidRPr="00981A09" w:rsidRDefault="00D86522" w:rsidP="00044752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</w:p>
                <w:p w14:paraId="2971D6BF" w14:textId="77777777" w:rsidR="00D86522" w:rsidRPr="00981A09" w:rsidRDefault="00D86522" w:rsidP="00044752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</w:p>
                <w:p w14:paraId="0F482B8B" w14:textId="77777777" w:rsidR="00D86522" w:rsidRPr="00981A09" w:rsidRDefault="00D86522" w:rsidP="00044752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</w:p>
                <w:p w14:paraId="5EBB204D" w14:textId="77777777" w:rsidR="00D86522" w:rsidRPr="00981A09" w:rsidRDefault="00D86522" w:rsidP="00044752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</w:p>
                <w:p w14:paraId="4BD31BA3" w14:textId="77777777" w:rsidR="00D86522" w:rsidRPr="00981A09" w:rsidRDefault="00D86522" w:rsidP="00044752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  <w:r w:rsidRPr="00981A09"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  <w:t>3.474 x 10</w:t>
                  </w:r>
                  <w:r w:rsidRPr="00981A09"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  <w:vertAlign w:val="superscript"/>
                    </w:rPr>
                    <w:t>-1</w:t>
                  </w:r>
                </w:p>
                <w:p w14:paraId="7CD82B1B" w14:textId="77777777" w:rsidR="00D86522" w:rsidRPr="00981A09" w:rsidRDefault="00D86522" w:rsidP="00044752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  <w:r w:rsidRPr="00981A09"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  <w:t>= 0.3474</w:t>
                  </w:r>
                </w:p>
              </w:tc>
            </w:tr>
          </w:tbl>
          <w:p w14:paraId="59ED775F" w14:textId="25116353" w:rsidR="00D86522" w:rsidRPr="00981A09" w:rsidRDefault="00D8652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06095F37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</w:tr>
      <w:tr w:rsidR="00C56EBB" w:rsidRPr="00981A09" w14:paraId="254E2126" w14:textId="77777777" w:rsidTr="00B95C8C">
        <w:tc>
          <w:tcPr>
            <w:tcW w:w="936" w:type="dxa"/>
          </w:tcPr>
          <w:p w14:paraId="422F8375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33D2E4AA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3C9B1A56" w14:textId="437C15B3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04</w:t>
            </w:r>
          </w:p>
        </w:tc>
      </w:tr>
      <w:tr w:rsidR="00C56EBB" w:rsidRPr="00981A09" w14:paraId="46343981" w14:textId="77777777" w:rsidTr="00B95C8C">
        <w:tc>
          <w:tcPr>
            <w:tcW w:w="936" w:type="dxa"/>
          </w:tcPr>
          <w:p w14:paraId="1B8C1492" w14:textId="07C031CA" w:rsidR="00C56EBB" w:rsidRPr="00981A09" w:rsidRDefault="00C56EBB" w:rsidP="00F447D4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434E3A9A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Let the no. be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xy</m:t>
              </m:r>
            </m:oMath>
          </w:p>
          <w:p w14:paraId="67FDE16E" w14:textId="2C49A083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position w:val="-174"/>
                <w:sz w:val="24"/>
                <w:szCs w:val="24"/>
              </w:rPr>
              <w:object w:dxaOrig="3080" w:dyaOrig="3600" w14:anchorId="1DA7A413">
                <v:shape id="_x0000_i1040" type="#_x0000_t75" style="width:204.75pt;height:138.75pt" o:ole="">
                  <v:imagedata r:id="rId41" o:title=""/>
                </v:shape>
                <o:OLEObject Type="Embed" ProgID="Equation.3" ShapeID="_x0000_i1040" DrawAspect="Content" ObjectID="_1695424133" r:id="rId42"/>
              </w:object>
            </w:r>
          </w:p>
        </w:tc>
        <w:tc>
          <w:tcPr>
            <w:tcW w:w="563" w:type="dxa"/>
          </w:tcPr>
          <w:p w14:paraId="2DB75BC4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E484C76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66AA3809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B34A423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D8997A7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428B9957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08676E0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17AFAC7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5F39728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CFAC4D4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11BE223D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</w:tr>
      <w:tr w:rsidR="00C56EBB" w:rsidRPr="00981A09" w14:paraId="27710F81" w14:textId="77777777" w:rsidTr="00B95C8C">
        <w:tc>
          <w:tcPr>
            <w:tcW w:w="936" w:type="dxa"/>
          </w:tcPr>
          <w:p w14:paraId="5EDE0C3B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07882002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0C40A7C6" w14:textId="5890A118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03</w:t>
            </w:r>
          </w:p>
        </w:tc>
      </w:tr>
      <w:tr w:rsidR="00C56EBB" w:rsidRPr="00981A09" w14:paraId="7D5879C8" w14:textId="77777777" w:rsidTr="00B95C8C">
        <w:tc>
          <w:tcPr>
            <w:tcW w:w="936" w:type="dxa"/>
          </w:tcPr>
          <w:p w14:paraId="57DC96E7" w14:textId="1C8C00DC" w:rsidR="00C56EBB" w:rsidRPr="00981A09" w:rsidRDefault="00C56EBB" w:rsidP="00775DFF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66B1430C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drawing>
                <wp:inline distT="0" distB="0" distL="0" distR="0" wp14:anchorId="378A7AFC" wp14:editId="569CD5E9">
                  <wp:extent cx="2543175" cy="1123950"/>
                  <wp:effectExtent l="0" t="0" r="0" b="0"/>
                  <wp:docPr id="21" name="Picture 21" descr="math pp1ms q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math pp1ms q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189" t="26962" r="23457" b="405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3175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4960EB5" w14:textId="1E04C1C6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position w:val="-202"/>
                <w:sz w:val="24"/>
                <w:szCs w:val="24"/>
              </w:rPr>
              <w:object w:dxaOrig="3700" w:dyaOrig="4160" w14:anchorId="316E11E5">
                <v:shape id="_x0000_i1041" type="#_x0000_t75" style="width:185.25pt;height:207.75pt" o:ole="">
                  <v:imagedata r:id="rId44" o:title=""/>
                </v:shape>
                <o:OLEObject Type="Embed" ProgID="Equation.3" ShapeID="_x0000_i1041" DrawAspect="Content" ObjectID="_1695424134" r:id="rId45"/>
              </w:object>
            </w:r>
          </w:p>
        </w:tc>
        <w:tc>
          <w:tcPr>
            <w:tcW w:w="563" w:type="dxa"/>
          </w:tcPr>
          <w:p w14:paraId="59C7269B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820F5C7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381BB98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3068A11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CEB6B77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E86A465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E5DB3BF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BC5865F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3C0B823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364F773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375BD5B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6EE5050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F8BB119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2D161A72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40165C0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4A94488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CB6B759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38A4B609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1E855E8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9346891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A9C60DD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C3CBE1F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156A22C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33985604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BBF1A15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</w:tr>
      <w:tr w:rsidR="00C56EBB" w:rsidRPr="00981A09" w14:paraId="304937C7" w14:textId="77777777" w:rsidTr="00B95C8C">
        <w:tc>
          <w:tcPr>
            <w:tcW w:w="936" w:type="dxa"/>
          </w:tcPr>
          <w:p w14:paraId="37816504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7A0D1082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</w:p>
        </w:tc>
        <w:tc>
          <w:tcPr>
            <w:tcW w:w="563" w:type="dxa"/>
          </w:tcPr>
          <w:p w14:paraId="623F450F" w14:textId="4C37D74B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03</w:t>
            </w:r>
          </w:p>
        </w:tc>
      </w:tr>
      <w:tr w:rsidR="00C8121C" w:rsidRPr="00981A09" w14:paraId="6EE35395" w14:textId="77777777" w:rsidTr="00B95C8C">
        <w:tc>
          <w:tcPr>
            <w:tcW w:w="936" w:type="dxa"/>
          </w:tcPr>
          <w:p w14:paraId="1228DC29" w14:textId="77777777" w:rsidR="00C8121C" w:rsidRPr="00981A09" w:rsidRDefault="00C8121C" w:rsidP="00775DFF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53884959" w14:textId="77777777" w:rsidR="00C8121C" w:rsidRPr="00981A09" w:rsidRDefault="00C8121C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  <w:lang w:val="fr-FR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  <w:lang w:val="fr-FR"/>
              </w:rPr>
              <w:t>Sin 4y = Cos 2y</w:t>
            </w:r>
          </w:p>
          <w:p w14:paraId="2E72CD99" w14:textId="7F312E0F" w:rsidR="00C8121C" w:rsidRPr="00981A09" w:rsidRDefault="00C8121C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  <w:lang w:val="fr-FR"/>
              </w:rPr>
              <w:tab/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t>4y</w:t>
            </w:r>
            <w:r w:rsidRPr="00981A09">
              <w:rPr>
                <w:rFonts w:ascii="Book Antiqua" w:hAnsi="Book Antiqua" w:cs="Times New Roman"/>
                <w:sz w:val="24"/>
                <w:szCs w:val="24"/>
                <w:vertAlign w:val="superscript"/>
              </w:rPr>
              <w:t>0</w:t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t xml:space="preserve"> + 2y</w:t>
            </w:r>
            <w:r w:rsidRPr="00981A09">
              <w:rPr>
                <w:rFonts w:ascii="Book Antiqua" w:hAnsi="Book Antiqua" w:cs="Times New Roman"/>
                <w:sz w:val="24"/>
                <w:szCs w:val="24"/>
                <w:vertAlign w:val="superscript"/>
              </w:rPr>
              <w:t>0</w:t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t xml:space="preserve"> = 90</w:t>
            </w:r>
            <w:r w:rsidRPr="00981A09">
              <w:rPr>
                <w:rFonts w:ascii="Book Antiqua" w:hAnsi="Book Antiqua" w:cs="Times New Roman"/>
                <w:sz w:val="24"/>
                <w:szCs w:val="24"/>
                <w:vertAlign w:val="superscript"/>
              </w:rPr>
              <w:t>0</w:t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tab/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tab/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tab/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tab/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tab/>
            </w:r>
          </w:p>
          <w:p w14:paraId="4492DDC6" w14:textId="05464080" w:rsidR="00C8121C" w:rsidRPr="00981A09" w:rsidRDefault="00C8121C" w:rsidP="00981A09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ab/>
              <w:t>6y</w:t>
            </w:r>
            <w:r w:rsidRPr="00981A09">
              <w:rPr>
                <w:rFonts w:ascii="Book Antiqua" w:hAnsi="Book Antiqua" w:cs="Times New Roman"/>
                <w:sz w:val="24"/>
                <w:szCs w:val="24"/>
                <w:vertAlign w:val="superscript"/>
              </w:rPr>
              <w:t>0</w:t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t xml:space="preserve"> = 90</w:t>
            </w:r>
            <w:r w:rsidRPr="00981A09">
              <w:rPr>
                <w:rFonts w:ascii="Book Antiqua" w:hAnsi="Book Antiqua" w:cs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563" w:type="dxa"/>
          </w:tcPr>
          <w:p w14:paraId="5152C1D8" w14:textId="77777777" w:rsidR="00C8121C" w:rsidRPr="00981A09" w:rsidRDefault="00C8121C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</w:tr>
      <w:tr w:rsidR="00B95C8C" w:rsidRPr="00981A09" w14:paraId="5662C808" w14:textId="77777777" w:rsidTr="00B95C8C">
        <w:tc>
          <w:tcPr>
            <w:tcW w:w="936" w:type="dxa"/>
          </w:tcPr>
          <w:p w14:paraId="51641D49" w14:textId="77777777" w:rsidR="00B95C8C" w:rsidRPr="00981A09" w:rsidRDefault="00B95C8C" w:rsidP="00B95C8C">
            <w:pPr>
              <w:pStyle w:val="NoSpacing"/>
              <w:ind w:left="720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08C454C9" w14:textId="77777777" w:rsidR="00B95C8C" w:rsidRPr="00981A09" w:rsidRDefault="00B95C8C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  <w:lang w:val="fr-FR"/>
              </w:rPr>
            </w:pPr>
          </w:p>
        </w:tc>
        <w:tc>
          <w:tcPr>
            <w:tcW w:w="563" w:type="dxa"/>
          </w:tcPr>
          <w:p w14:paraId="6EF55FA2" w14:textId="7D965CD1" w:rsidR="00B95C8C" w:rsidRPr="00981A09" w:rsidRDefault="00B95C8C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>02</w:t>
            </w:r>
          </w:p>
        </w:tc>
      </w:tr>
      <w:tr w:rsidR="00B95C8C" w:rsidRPr="00981A09" w14:paraId="5BAABF52" w14:textId="77777777" w:rsidTr="00B95C8C">
        <w:tc>
          <w:tcPr>
            <w:tcW w:w="936" w:type="dxa"/>
          </w:tcPr>
          <w:p w14:paraId="383F4E65" w14:textId="77777777" w:rsidR="00B95C8C" w:rsidRDefault="00B95C8C" w:rsidP="00B95C8C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  <w:p w14:paraId="7844CB88" w14:textId="54BED6B2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 xml:space="preserve">    </w:t>
            </w:r>
            <w:r w:rsidRPr="00981A09">
              <w:rPr>
                <w:rFonts w:ascii="Book Antiqua" w:hAnsi="Book Antiqua"/>
                <w:sz w:val="24"/>
                <w:szCs w:val="24"/>
              </w:rPr>
              <w:t>(a)</w:t>
            </w:r>
          </w:p>
          <w:p w14:paraId="024107E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3D83D1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9ACB34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167DCA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887DAC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EE14A1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3E4B5A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81A1C18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CB47652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22C0B1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EB17EDE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     (b)</w:t>
            </w:r>
          </w:p>
          <w:p w14:paraId="1A5CCF8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591854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AB36AA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00EA15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C50744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58A84D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E161B0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1185C05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E8F22B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4341D86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    (c)</w:t>
            </w:r>
          </w:p>
          <w:p w14:paraId="6E5D838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48AE64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FB1C3F5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1B75962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4004955" w14:textId="77777777" w:rsidR="00B95C8C" w:rsidRPr="00981A09" w:rsidRDefault="00B95C8C" w:rsidP="00B95C8C">
            <w:pPr>
              <w:pStyle w:val="NoSpacing"/>
              <w:ind w:left="720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01ECD41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591B89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Surface area of hemisphere=2</w:t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sym w:font="Symbol" w:char="F070"/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 xml:space="preserve"> r</w:t>
            </w:r>
            <w:r w:rsidRPr="00981A09"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  <w:t>2</w:t>
            </w:r>
          </w:p>
          <w:p w14:paraId="72628BA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</w:p>
          <w:p w14:paraId="4995B6D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S.A= 2x</w:t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sym w:font="Symbol" w:char="F070"/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 xml:space="preserve"> x1.5</w:t>
            </w:r>
            <w:r w:rsidRPr="00981A09"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  <w:t>2</w:t>
            </w:r>
          </w:p>
          <w:p w14:paraId="0F93BF68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14.14cm</w:t>
            </w:r>
            <w:r w:rsidRPr="00981A09"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  <w:t>2</w:t>
            </w:r>
          </w:p>
          <w:p w14:paraId="3222AAD6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Surface area of cylindrical part</w:t>
            </w:r>
          </w:p>
          <w:p w14:paraId="7700941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2</w:t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sym w:font="Symbol" w:char="F070"/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 xml:space="preserve"> rh</w:t>
            </w:r>
          </w:p>
          <w:p w14:paraId="6C3EAAC5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S.A=2x</w:t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sym w:font="Symbol" w:char="F070"/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 xml:space="preserve"> xrxh</w:t>
            </w:r>
          </w:p>
          <w:p w14:paraId="3B2A3530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2</w:t>
            </w:r>
            <m:oMath>
              <m:r>
                <w:rPr>
                  <w:rFonts w:ascii="Cambria Math" w:hAnsi="Cambria Math"/>
                  <w:noProof/>
                  <w:sz w:val="24"/>
                  <w:szCs w:val="24"/>
                </w:rPr>
                <m:t>2πx1.5x6.5=61.29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4"/>
                  <w:szCs w:val="24"/>
                </w:rPr>
                <m:t>cm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4"/>
                  <w:szCs w:val="24"/>
                  <w:vertAlign w:val="superscript"/>
                </w:rPr>
                <m:t>2</m:t>
              </m:r>
            </m:oMath>
          </w:p>
          <w:p w14:paraId="5D474262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</w:p>
          <w:p w14:paraId="11CAA28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T.S.A=14.14+61.29</w:t>
            </w:r>
          </w:p>
          <w:p w14:paraId="25CA420E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 xml:space="preserve">          =75.43cm</w:t>
            </w:r>
            <w:r w:rsidRPr="00981A09"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  <w:t>2</w:t>
            </w:r>
          </w:p>
          <w:p w14:paraId="5B54D638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 xml:space="preserve">Volume of hemispherical part=2/3 </w:t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sym w:font="Symbol" w:char="F070"/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r</w:t>
            </w:r>
            <w:r w:rsidRPr="00981A09"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  <w:t>3</w:t>
            </w:r>
          </w:p>
          <w:p w14:paraId="60AB18F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 xml:space="preserve">    =2/3x</w:t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sym w:font="Symbol" w:char="F070"/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x1.5</w:t>
            </w:r>
            <w:r w:rsidRPr="00981A09"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  <w:t>3</w:t>
            </w:r>
          </w:p>
          <w:p w14:paraId="1EE93716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 xml:space="preserve">   =7.071cm</w:t>
            </w:r>
            <w:r w:rsidRPr="00981A09"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  <w:t>3</w:t>
            </w:r>
          </w:p>
          <w:p w14:paraId="73F316C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Volume of cylindrical part=</w:t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sym w:font="Symbol" w:char="F070"/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r</w:t>
            </w:r>
            <w:r w:rsidRPr="00981A09"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  <w:t xml:space="preserve"> 2 </w:t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h</w:t>
            </w:r>
          </w:p>
          <w:p w14:paraId="4FBE2E6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lastRenderedPageBreak/>
              <w:t xml:space="preserve"> =</w:t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sym w:font="Symbol" w:char="F070"/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x1.5</w:t>
            </w:r>
            <w:r w:rsidRPr="00981A09"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  <w:t xml:space="preserve">2 </w:t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x6.5</w:t>
            </w:r>
          </w:p>
          <w:p w14:paraId="4E0627C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 xml:space="preserve">     =45.96cm</w:t>
            </w:r>
            <w:r w:rsidRPr="00981A09"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  <w:t xml:space="preserve">3 </w:t>
            </w:r>
          </w:p>
          <w:p w14:paraId="5D304C9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T. volume=7.069+45.96</w:t>
            </w:r>
          </w:p>
          <w:p w14:paraId="20F71426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 xml:space="preserve">                 =53.04cm</w:t>
            </w:r>
            <w:r w:rsidRPr="00981A09"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  <w:t>3</w:t>
            </w:r>
          </w:p>
          <w:p w14:paraId="302CF7A8" w14:textId="77777777" w:rsidR="00B95C8C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</w:p>
          <w:p w14:paraId="670AB859" w14:textId="71C1BAED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Density=M/v</w:t>
            </w:r>
          </w:p>
          <w:p w14:paraId="7212D978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 xml:space="preserve">             =10/53.04</w:t>
            </w:r>
          </w:p>
          <w:p w14:paraId="4A0A25D5" w14:textId="4825AEB0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sz w:val="24"/>
                <w:szCs w:val="24"/>
                <w:lang w:val="fr-FR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 xml:space="preserve">       =0.1886g/cm</w:t>
            </w:r>
            <w:r w:rsidRPr="00981A09"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563" w:type="dxa"/>
          </w:tcPr>
          <w:p w14:paraId="312100A0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lastRenderedPageBreak/>
              <w:t>M1</w:t>
            </w:r>
          </w:p>
          <w:p w14:paraId="5A21B56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A38B12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BF1916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D6484B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64437DCC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C3DF2D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F9A2C5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18A4310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DFA3D3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340C9A5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288D5C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367E815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E34FA7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417882F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745F7C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623E8AC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45E7160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06302022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F4D6AE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80BF73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71BF40C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531DF5D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59283F5" w14:textId="77777777" w:rsidR="00B95C8C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025A4236" w14:textId="30DD090C" w:rsidR="00B95C8C" w:rsidRPr="00B95C8C" w:rsidRDefault="00B95C8C" w:rsidP="00B95C8C"/>
        </w:tc>
      </w:tr>
      <w:tr w:rsidR="00B95C8C" w:rsidRPr="00981A09" w14:paraId="5A3733D5" w14:textId="77777777" w:rsidTr="00B95C8C">
        <w:tc>
          <w:tcPr>
            <w:tcW w:w="936" w:type="dxa"/>
          </w:tcPr>
          <w:p w14:paraId="4556A338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27C06E4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1C53E9A6" w14:textId="472C7D1F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>10</w:t>
            </w:r>
          </w:p>
        </w:tc>
      </w:tr>
      <w:tr w:rsidR="00B95C8C" w:rsidRPr="00981A09" w14:paraId="1A916427" w14:textId="77777777" w:rsidTr="00B95C8C">
        <w:tc>
          <w:tcPr>
            <w:tcW w:w="936" w:type="dxa"/>
          </w:tcPr>
          <w:p w14:paraId="7FE672BE" w14:textId="77777777" w:rsidR="00B95C8C" w:rsidRDefault="00B95C8C" w:rsidP="00B95C8C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  <w:p w14:paraId="214F14DC" w14:textId="128E808E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(a)                   </w:t>
            </w:r>
            <w:proofErr w:type="gramStart"/>
            <w:r w:rsidRPr="00981A09">
              <w:rPr>
                <w:rFonts w:ascii="Book Antiqua" w:hAnsi="Book Antiqua"/>
                <w:sz w:val="24"/>
                <w:szCs w:val="24"/>
              </w:rPr>
              <w:t xml:space="preserve">   (</w:t>
            </w:r>
            <w:proofErr w:type="spellStart"/>
            <w:proofErr w:type="gramEnd"/>
            <w:r w:rsidRPr="00981A09">
              <w:rPr>
                <w:rFonts w:ascii="Book Antiqua" w:hAnsi="Book Antiqua"/>
                <w:sz w:val="24"/>
                <w:szCs w:val="24"/>
              </w:rPr>
              <w:t>i</w:t>
            </w:r>
            <w:proofErr w:type="spellEnd"/>
            <w:r w:rsidRPr="00981A09">
              <w:rPr>
                <w:rFonts w:ascii="Book Antiqua" w:hAnsi="Book Antiqua"/>
                <w:sz w:val="24"/>
                <w:szCs w:val="24"/>
              </w:rPr>
              <w:t>)</w:t>
            </w:r>
          </w:p>
          <w:p w14:paraId="71DFEF18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6E46E3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(ii)</w:t>
            </w:r>
          </w:p>
          <w:p w14:paraId="74662A8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E7B178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342416E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(iii)</w:t>
            </w:r>
          </w:p>
          <w:p w14:paraId="3FD4D2F5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2ADCB1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055BD4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44BFB6E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(b)</w:t>
            </w:r>
          </w:p>
          <w:p w14:paraId="61F9773C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A60358E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7F34CA0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BCF46E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(C)</w:t>
            </w:r>
          </w:p>
          <w:p w14:paraId="09DFEF4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EEB24D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DF2740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95AE612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F39281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EC3D53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9D8920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466DC9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929D36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4A070D5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A1587B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704B71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AF018D6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7F5A7C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CAC1A72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17F675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FABA1D0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914A734" w14:textId="666B670D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lastRenderedPageBreak/>
              <w:t>(d)</w:t>
            </w:r>
          </w:p>
        </w:tc>
        <w:tc>
          <w:tcPr>
            <w:tcW w:w="8150" w:type="dxa"/>
          </w:tcPr>
          <w:p w14:paraId="415D4A4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b/>
                <w:sz w:val="24"/>
                <w:szCs w:val="24"/>
              </w:rPr>
            </w:pPr>
          </w:p>
          <w:p w14:paraId="32F800A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proofErr w:type="gramStart"/>
            <w:r w:rsidRPr="00981A09">
              <w:rPr>
                <w:rFonts w:ascii="Book Antiqua" w:hAnsi="Book Antiqua"/>
                <w:b/>
                <w:sz w:val="24"/>
                <w:szCs w:val="24"/>
              </w:rPr>
              <w:t>AB  =</w:t>
            </w:r>
            <w:proofErr w:type="gramEnd"/>
            <w:r w:rsidRPr="00981A09">
              <w:rPr>
                <w:rFonts w:ascii="Book Antiqua" w:hAnsi="Book Antiqua"/>
                <w:b/>
                <w:sz w:val="24"/>
                <w:szCs w:val="24"/>
              </w:rPr>
              <w:t xml:space="preserve">  b </w:t>
            </w:r>
            <w:r w:rsidRPr="00981A09">
              <w:rPr>
                <w:rFonts w:ascii="Book Antiqua" w:hAnsi="Book Antiqua"/>
                <w:sz w:val="24"/>
                <w:szCs w:val="24"/>
              </w:rPr>
              <w:t xml:space="preserve">- </w:t>
            </w:r>
            <w:r w:rsidRPr="00981A09">
              <w:rPr>
                <w:rFonts w:ascii="Book Antiqua" w:hAnsi="Book Antiqua"/>
                <w:b/>
                <w:sz w:val="24"/>
                <w:szCs w:val="24"/>
              </w:rPr>
              <w:t>a</w:t>
            </w:r>
          </w:p>
          <w:p w14:paraId="6F3DE59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49E241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b/>
                <w:sz w:val="24"/>
                <w:szCs w:val="24"/>
              </w:rPr>
              <w:t>OC</w:t>
            </w:r>
            <w:r w:rsidRPr="00981A09">
              <w:rPr>
                <w:rFonts w:ascii="Book Antiqua" w:hAnsi="Book Antiqua"/>
                <w:sz w:val="24"/>
                <w:szCs w:val="24"/>
              </w:rPr>
              <w:t xml:space="preserve"> =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+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</w:p>
          <w:p w14:paraId="31DBEDA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D393BA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7B2EFB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b/>
                <w:sz w:val="24"/>
                <w:szCs w:val="24"/>
              </w:rPr>
              <w:t xml:space="preserve"> BD = 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oMath>
            <w:r w:rsidRPr="00981A09">
              <w:rPr>
                <w:rFonts w:ascii="Book Antiqua" w:hAnsi="Book Antiqua"/>
                <w:b/>
                <w:sz w:val="24"/>
                <w:szCs w:val="24"/>
              </w:rPr>
              <w:t xml:space="preserve">   </w:t>
            </w:r>
            <w:proofErr w:type="gramStart"/>
            <w:r w:rsidRPr="00981A09">
              <w:rPr>
                <w:rFonts w:ascii="Book Antiqua" w:hAnsi="Book Antiqua"/>
                <w:b/>
                <w:sz w:val="24"/>
                <w:szCs w:val="24"/>
              </w:rPr>
              <w:t>a  -</w:t>
            </w:r>
            <w:proofErr w:type="gramEnd"/>
            <w:r w:rsidRPr="00981A09">
              <w:rPr>
                <w:rFonts w:ascii="Book Antiqua" w:hAnsi="Book Antiqua"/>
                <w:b/>
                <w:sz w:val="24"/>
                <w:szCs w:val="24"/>
              </w:rPr>
              <w:t xml:space="preserve">  b</w:t>
            </w:r>
          </w:p>
          <w:p w14:paraId="26A2AB6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9964E2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6422AA8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36B30BE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b/>
                <w:sz w:val="24"/>
                <w:szCs w:val="24"/>
              </w:rPr>
              <w:t>OX</w:t>
            </w:r>
            <w:r w:rsidRPr="00981A09">
              <w:rPr>
                <w:rFonts w:ascii="Book Antiqua" w:hAnsi="Book Antiqua"/>
                <w:sz w:val="24"/>
                <w:szCs w:val="24"/>
              </w:rPr>
              <w:t>=</w:t>
            </w:r>
            <w:r w:rsidRPr="00981A09">
              <w:rPr>
                <w:rFonts w:ascii="Book Antiqua" w:hAnsi="Book Antiqua"/>
                <w:b/>
                <w:sz w:val="24"/>
                <w:szCs w:val="24"/>
              </w:rPr>
              <w:t>b</w:t>
            </w:r>
            <w:r w:rsidRPr="00981A09">
              <w:rPr>
                <w:rFonts w:ascii="Book Antiqua" w:hAnsi="Book Antiqua"/>
                <w:sz w:val="24"/>
                <w:szCs w:val="24"/>
              </w:rPr>
              <w:t>(1-</w:t>
            </w:r>
            <w:proofErr w:type="gramStart"/>
            <w:r w:rsidRPr="00981A09">
              <w:rPr>
                <w:rFonts w:ascii="Book Antiqua" w:hAnsi="Book Antiqua"/>
                <w:sz w:val="24"/>
                <w:szCs w:val="24"/>
              </w:rPr>
              <w:t>h)+</w:t>
            </w:r>
            <w:proofErr w:type="gramEnd"/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oMath>
          </w:p>
          <w:p w14:paraId="5239CE5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EAD362C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603FEA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24DA0F2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b/>
                <w:sz w:val="24"/>
                <w:szCs w:val="24"/>
              </w:rPr>
              <w:t>OX</w:t>
            </w:r>
            <w:r w:rsidRPr="00981A09">
              <w:rPr>
                <w:rFonts w:ascii="Book Antiqua" w:hAnsi="Book Antiqua"/>
                <w:sz w:val="24"/>
                <w:szCs w:val="24"/>
              </w:rPr>
              <w:t>=</w:t>
            </w:r>
            <w:r w:rsidRPr="00981A09">
              <w:rPr>
                <w:rFonts w:ascii="Book Antiqua" w:hAnsi="Book Antiqua"/>
                <w:b/>
                <w:sz w:val="24"/>
                <w:szCs w:val="24"/>
              </w:rPr>
              <w:t>b</w:t>
            </w:r>
            <w:r w:rsidRPr="00981A09">
              <w:rPr>
                <w:rFonts w:ascii="Book Antiqua" w:hAnsi="Book Antiqua"/>
                <w:sz w:val="24"/>
                <w:szCs w:val="24"/>
              </w:rPr>
              <w:t>(1-</w:t>
            </w:r>
            <w:proofErr w:type="gramStart"/>
            <w:r w:rsidRPr="00981A09">
              <w:rPr>
                <w:rFonts w:ascii="Book Antiqua" w:hAnsi="Book Antiqua"/>
                <w:sz w:val="24"/>
                <w:szCs w:val="24"/>
              </w:rPr>
              <w:t>h)+</w:t>
            </w:r>
            <w:proofErr w:type="gramEnd"/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oMath>
          </w:p>
          <w:p w14:paraId="7724079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C43A44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b/>
                <w:sz w:val="24"/>
                <w:szCs w:val="24"/>
              </w:rPr>
              <w:t>OX</w:t>
            </w:r>
            <w:r w:rsidRPr="00981A09">
              <w:rPr>
                <w:rFonts w:ascii="Book Antiqua" w:hAnsi="Book Antiqua"/>
                <w:sz w:val="24"/>
                <w:szCs w:val="24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oMath>
            <w:r w:rsidRPr="00981A09">
              <w:rPr>
                <w:rFonts w:ascii="Book Antiqua" w:hAnsi="Book Antiqua"/>
                <w:sz w:val="24"/>
                <w:szCs w:val="24"/>
              </w:rPr>
              <w:t>+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oMath>
          </w:p>
          <w:p w14:paraId="0A028E7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F202E12" w14:textId="77777777" w:rsidR="00B95C8C" w:rsidRPr="00981A09" w:rsidRDefault="00942BB8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oMath>
            <w:r w:rsidR="00B95C8C" w:rsidRPr="00981A09">
              <w:rPr>
                <w:rFonts w:ascii="Book Antiqua" w:hAnsi="Book Antiqua"/>
                <w:b/>
                <w:sz w:val="24"/>
                <w:szCs w:val="24"/>
              </w:rPr>
              <w:t>a</w:t>
            </w:r>
            <w:r w:rsidR="00B95C8C" w:rsidRPr="00981A09">
              <w:rPr>
                <w:rFonts w:ascii="Book Antiqua" w:hAnsi="Book Antiqua"/>
                <w:sz w:val="24"/>
                <w:szCs w:val="24"/>
              </w:rPr>
              <w:t>h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oMath>
          </w:p>
          <w:p w14:paraId="30941CE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D26159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2 h = k</w:t>
            </w:r>
          </w:p>
          <w:p w14:paraId="791676B3" w14:textId="77777777" w:rsidR="00B95C8C" w:rsidRPr="00981A09" w:rsidRDefault="00942BB8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4 </m:t>
                  </m:r>
                </m:den>
              </m:f>
            </m:oMath>
            <w:r w:rsidR="00B95C8C" w:rsidRPr="00981A09">
              <w:rPr>
                <w:rFonts w:ascii="Book Antiqua" w:hAnsi="Book Antiqua"/>
                <w:b/>
                <w:sz w:val="24"/>
                <w:szCs w:val="24"/>
              </w:rPr>
              <w:t xml:space="preserve">b </w:t>
            </w:r>
            <w:r w:rsidR="00B95C8C" w:rsidRPr="00981A09">
              <w:rPr>
                <w:rFonts w:ascii="Book Antiqua" w:hAnsi="Book Antiqua"/>
                <w:sz w:val="24"/>
                <w:szCs w:val="24"/>
              </w:rPr>
              <w:t>k=</w:t>
            </w:r>
            <w:r w:rsidR="00B95C8C" w:rsidRPr="00981A09">
              <w:rPr>
                <w:rFonts w:ascii="Book Antiqua" w:hAnsi="Book Antiqua"/>
                <w:b/>
                <w:sz w:val="24"/>
                <w:szCs w:val="24"/>
              </w:rPr>
              <w:t xml:space="preserve">b </w:t>
            </w:r>
            <w:r w:rsidR="00B95C8C" w:rsidRPr="00981A09">
              <w:rPr>
                <w:rFonts w:ascii="Book Antiqua" w:hAnsi="Book Antiqua"/>
                <w:sz w:val="24"/>
                <w:szCs w:val="24"/>
              </w:rPr>
              <w:t>(1-h)</w:t>
            </w:r>
          </w:p>
          <w:p w14:paraId="6DD4AA1C" w14:textId="77777777" w:rsidR="00B95C8C" w:rsidRPr="00981A09" w:rsidRDefault="00942BB8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4  </m:t>
                  </m:r>
                </m:den>
              </m:f>
            </m:oMath>
            <w:r w:rsidR="00B95C8C" w:rsidRPr="00981A09">
              <w:rPr>
                <w:rFonts w:ascii="Book Antiqua" w:hAnsi="Book Antiqua"/>
                <w:sz w:val="24"/>
                <w:szCs w:val="24"/>
              </w:rPr>
              <w:t>k=1 - h</w:t>
            </w:r>
          </w:p>
          <w:p w14:paraId="128EE265" w14:textId="77777777" w:rsidR="00B95C8C" w:rsidRPr="00981A09" w:rsidRDefault="00942BB8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3 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oMath>
            <w:r w:rsidR="00B95C8C" w:rsidRPr="00981A09">
              <w:rPr>
                <w:rFonts w:ascii="Book Antiqua" w:hAnsi="Book Antiqua"/>
                <w:sz w:val="24"/>
                <w:szCs w:val="24"/>
              </w:rPr>
              <w:t xml:space="preserve">(2 </w:t>
            </w:r>
            <w:proofErr w:type="gramStart"/>
            <w:r w:rsidR="00B95C8C" w:rsidRPr="00981A09">
              <w:rPr>
                <w:rFonts w:ascii="Book Antiqua" w:hAnsi="Book Antiqua"/>
                <w:sz w:val="24"/>
                <w:szCs w:val="24"/>
              </w:rPr>
              <w:t>h)=</w:t>
            </w:r>
            <w:proofErr w:type="gramEnd"/>
            <w:r w:rsidR="00B95C8C" w:rsidRPr="00981A09">
              <w:rPr>
                <w:rFonts w:ascii="Book Antiqua" w:hAnsi="Book Antiqua"/>
                <w:sz w:val="24"/>
                <w:szCs w:val="24"/>
              </w:rPr>
              <w:t>1 - h</w:t>
            </w:r>
          </w:p>
          <w:p w14:paraId="0E8FF7AA" w14:textId="77777777" w:rsidR="00B95C8C" w:rsidRPr="00981A09" w:rsidRDefault="00942BB8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2 </m:t>
                  </m:r>
                </m:den>
              </m:f>
            </m:oMath>
            <w:r w:rsidR="00B95C8C" w:rsidRPr="00981A09">
              <w:rPr>
                <w:rFonts w:ascii="Book Antiqua" w:hAnsi="Book Antiqua"/>
                <w:sz w:val="24"/>
                <w:szCs w:val="24"/>
              </w:rPr>
              <w:t xml:space="preserve">h =1 </w:t>
            </w:r>
            <w:r w:rsidR="00B95C8C" w:rsidRPr="00981A09">
              <w:rPr>
                <w:rFonts w:ascii="Book Antiqua" w:hAnsi="Book Antiqua" w:cs="Times New Roman"/>
                <w:sz w:val="24"/>
                <w:szCs w:val="24"/>
              </w:rPr>
              <w:t>═</w:t>
            </w:r>
            <w:r w:rsidR="00B95C8C" w:rsidRPr="00981A09">
              <w:rPr>
                <w:rFonts w:ascii="Book Antiqua" w:hAnsi="Book Antiqua" w:cstheme="minorHAnsi"/>
                <w:sz w:val="24"/>
                <w:szCs w:val="24"/>
              </w:rPr>
              <w:t xml:space="preserve">&gt; </w:t>
            </w:r>
            <w:r w:rsidR="00B95C8C" w:rsidRPr="00981A09">
              <w:rPr>
                <w:rFonts w:ascii="Book Antiqua" w:hAnsi="Book Antiqua"/>
                <w:sz w:val="24"/>
                <w:szCs w:val="24"/>
              </w:rPr>
              <w:t>h =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</m:oMath>
          </w:p>
          <w:p w14:paraId="441CE65C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K=2(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Pr="00981A09">
              <w:rPr>
                <w:rFonts w:ascii="Book Antiqua" w:hAnsi="Book Antiqua"/>
                <w:sz w:val="24"/>
                <w:szCs w:val="24"/>
              </w:rPr>
              <w:t>) =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</m:oMath>
          </w:p>
          <w:p w14:paraId="23BE3AB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K =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</m:oMath>
          </w:p>
          <w:p w14:paraId="53DED8B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72CCFB4" w14:textId="77777777" w:rsidR="00B95C8C" w:rsidRPr="00981A09" w:rsidRDefault="00942BB8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1 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</m:oMath>
            <w:r w:rsidR="00B95C8C" w:rsidRPr="00981A09">
              <w:rPr>
                <w:rFonts w:ascii="Book Antiqua" w:hAnsi="Book Antiqua"/>
                <w:b/>
                <w:i/>
                <w:sz w:val="24"/>
                <w:szCs w:val="24"/>
              </w:rPr>
              <w:t>a</w:t>
            </w:r>
            <w:r w:rsidR="00B95C8C" w:rsidRPr="00981A09">
              <w:rPr>
                <w:rFonts w:ascii="Book Antiqua" w:hAnsi="Book Antiqua"/>
                <w:sz w:val="24"/>
                <w:szCs w:val="24"/>
              </w:rPr>
              <w:t>+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3 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</w:p>
          <w:p w14:paraId="085F6C35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7D29037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9767BE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417BB252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174BB1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2</w:t>
            </w:r>
          </w:p>
          <w:p w14:paraId="363B6B1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088B24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744012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56ED86D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159E29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057369E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CD70AD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0C8945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59F0394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FD1567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CEFFE7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68C550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0A720D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66A3F1D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A825446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4E7C29E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A22024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5BE9105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ACE593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9424CA2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1CD8F2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75FA395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B778F6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4C574E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36229FE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95C4C0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4DDD22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1CD5118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50ECB60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39CFF7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FC6D976" w14:textId="090126B1" w:rsidR="00B95C8C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</w:tc>
      </w:tr>
      <w:tr w:rsidR="00B95C8C" w:rsidRPr="00981A09" w14:paraId="3EC17818" w14:textId="77777777" w:rsidTr="00B95C8C">
        <w:tc>
          <w:tcPr>
            <w:tcW w:w="936" w:type="dxa"/>
          </w:tcPr>
          <w:p w14:paraId="26179CCF" w14:textId="77777777" w:rsidR="00B95C8C" w:rsidRDefault="00B95C8C" w:rsidP="00B95C8C">
            <w:pPr>
              <w:pStyle w:val="NoSpacing"/>
              <w:ind w:left="720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72E77FD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b/>
                <w:sz w:val="24"/>
                <w:szCs w:val="24"/>
              </w:rPr>
            </w:pPr>
          </w:p>
        </w:tc>
        <w:tc>
          <w:tcPr>
            <w:tcW w:w="563" w:type="dxa"/>
          </w:tcPr>
          <w:p w14:paraId="36218393" w14:textId="0136E7C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>10</w:t>
            </w:r>
          </w:p>
        </w:tc>
      </w:tr>
      <w:tr w:rsidR="00B95C8C" w:rsidRPr="00981A09" w14:paraId="304803FA" w14:textId="77777777" w:rsidTr="00B95C8C">
        <w:tc>
          <w:tcPr>
            <w:tcW w:w="936" w:type="dxa"/>
          </w:tcPr>
          <w:p w14:paraId="09E44852" w14:textId="77777777" w:rsidR="00B95C8C" w:rsidRDefault="00B95C8C" w:rsidP="00B95C8C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  <w:p w14:paraId="45F75D55" w14:textId="426DD07E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(a)</w:t>
            </w:r>
          </w:p>
          <w:p w14:paraId="3DC4663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292FC4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BE488D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9621BD6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3D2AD0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4446F36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06B2EA6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AE993C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DD84FA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E73AEB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   (b)</w:t>
            </w:r>
          </w:p>
          <w:p w14:paraId="3703DEB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A8483D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8C211F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838022E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7B8633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7C24FC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47A69B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(c)</w:t>
            </w:r>
          </w:p>
          <w:p w14:paraId="4737749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57FB0A6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EA89F3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5F071F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45210E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B5EB8B8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BE1460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C487CE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7044FF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   (d)</w:t>
            </w:r>
          </w:p>
          <w:p w14:paraId="4B7D634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456170C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5BEFE0E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B2518A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A2FE223" w14:textId="7EEAFF23" w:rsidR="00B95C8C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(e)</w:t>
            </w:r>
          </w:p>
        </w:tc>
        <w:tc>
          <w:tcPr>
            <w:tcW w:w="8150" w:type="dxa"/>
          </w:tcPr>
          <w:p w14:paraId="14762ACD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 w:cs="Times New Roman"/>
                <w:position w:val="-24"/>
                <w:sz w:val="24"/>
                <w:szCs w:val="24"/>
              </w:rPr>
              <w:object w:dxaOrig="960" w:dyaOrig="620" w14:anchorId="5CAAD9FD">
                <v:shape id="_x0000_i1042" type="#_x0000_t75" style="width:48pt;height:31.5pt" o:ole="">
                  <v:imagedata r:id="rId46" o:title=""/>
                </v:shape>
                <o:OLEObject Type="Embed" ProgID="Equation.DSMT4" ShapeID="_x0000_i1042" DrawAspect="Content" ObjectID="_1695424135" r:id="rId47"/>
              </w:object>
            </w:r>
          </w:p>
          <w:p w14:paraId="1454B5BE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 w:cs="Times New Roman"/>
                <w:position w:val="-24"/>
                <w:sz w:val="24"/>
                <w:szCs w:val="24"/>
              </w:rPr>
              <w:object w:dxaOrig="1620" w:dyaOrig="620" w14:anchorId="2179A69D">
                <v:shape id="_x0000_i1043" type="#_x0000_t75" style="width:81.75pt;height:31.5pt" o:ole="">
                  <v:imagedata r:id="rId48" o:title=""/>
                </v:shape>
                <o:OLEObject Type="Embed" ProgID="Equation.DSMT4" ShapeID="_x0000_i1043" DrawAspect="Content" ObjectID="_1695424136" r:id="rId49"/>
              </w:object>
            </w:r>
          </w:p>
          <w:p w14:paraId="10CD0781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position w:val="-24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 w:cs="Times New Roman"/>
                <w:position w:val="-24"/>
                <w:sz w:val="24"/>
                <w:szCs w:val="24"/>
              </w:rPr>
              <w:object w:dxaOrig="1300" w:dyaOrig="620" w14:anchorId="52F9977F">
                <v:shape id="_x0000_i1044" type="#_x0000_t75" style="width:65.25pt;height:31.5pt" o:ole="">
                  <v:imagedata r:id="rId50" o:title=""/>
                </v:shape>
                <o:OLEObject Type="Embed" ProgID="Equation.DSMT4" ShapeID="_x0000_i1044" DrawAspect="Content" ObjectID="_1695424137" r:id="rId51"/>
              </w:object>
            </w:r>
          </w:p>
          <w:p w14:paraId="24A58C4C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7E040E6E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7CAA9575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position w:val="-24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 w:cs="Times New Roman"/>
                <w:position w:val="-24"/>
                <w:sz w:val="24"/>
                <w:szCs w:val="24"/>
              </w:rPr>
              <w:object w:dxaOrig="1060" w:dyaOrig="620" w14:anchorId="4C35C165">
                <v:shape id="_x0000_i1045" type="#_x0000_t75" style="width:53.25pt;height:31.5pt" o:ole="">
                  <v:imagedata r:id="rId52" o:title=""/>
                </v:shape>
                <o:OLEObject Type="Embed" ProgID="Equation.DSMT4" ShapeID="_x0000_i1045" DrawAspect="Content" ObjectID="_1695424138" r:id="rId53"/>
              </w:object>
            </w:r>
          </w:p>
          <w:p w14:paraId="3734A151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791D64FB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 xml:space="preserve">     </w:t>
            </w:r>
            <w:r w:rsidRPr="00981A09">
              <w:rPr>
                <w:rFonts w:ascii="Book Antiqua" w:eastAsiaTheme="minorHAnsi" w:hAnsi="Book Antiqua" w:cs="Times New Roman"/>
                <w:position w:val="-24"/>
                <w:sz w:val="24"/>
                <w:szCs w:val="24"/>
              </w:rPr>
              <w:object w:dxaOrig="400" w:dyaOrig="620" w14:anchorId="45492CDD">
                <v:shape id="_x0000_i1046" type="#_x0000_t75" style="width:20.25pt;height:31.5pt" o:ole="">
                  <v:imagedata r:id="rId54" o:title=""/>
                </v:shape>
                <o:OLEObject Type="Embed" ProgID="Equation.DSMT4" ShapeID="_x0000_i1046" DrawAspect="Content" ObjectID="_1695424139" r:id="rId55"/>
              </w:object>
            </w:r>
          </w:p>
          <w:p w14:paraId="77B7F91A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position w:val="-24"/>
                <w:sz w:val="24"/>
                <w:szCs w:val="24"/>
              </w:rPr>
            </w:pPr>
          </w:p>
          <w:p w14:paraId="08AE852A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position w:val="-24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 w:cs="Times New Roman"/>
                <w:position w:val="-24"/>
                <w:sz w:val="24"/>
                <w:szCs w:val="24"/>
              </w:rPr>
              <w:object w:dxaOrig="960" w:dyaOrig="620" w14:anchorId="234AE6B7">
                <v:shape id="_x0000_i1047" type="#_x0000_t75" style="width:48pt;height:31.5pt" o:ole="">
                  <v:imagedata r:id="rId56" o:title=""/>
                </v:shape>
                <o:OLEObject Type="Embed" ProgID="Equation.DSMT4" ShapeID="_x0000_i1047" DrawAspect="Content" ObjectID="_1695424140" r:id="rId57"/>
              </w:object>
            </w:r>
          </w:p>
          <w:p w14:paraId="2A374313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2514E6D4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position w:val="-24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 w:cs="Times New Roman"/>
                <w:position w:val="-24"/>
                <w:sz w:val="24"/>
                <w:szCs w:val="24"/>
              </w:rPr>
              <w:object w:dxaOrig="1540" w:dyaOrig="620" w14:anchorId="0B81B873">
                <v:shape id="_x0000_i1048" type="#_x0000_t75" style="width:76.5pt;height:31.5pt" o:ole="">
                  <v:imagedata r:id="rId58" o:title=""/>
                </v:shape>
                <o:OLEObject Type="Embed" ProgID="Equation.DSMT4" ShapeID="_x0000_i1048" DrawAspect="Content" ObjectID="_1695424141" r:id="rId59"/>
              </w:object>
            </w:r>
          </w:p>
          <w:p w14:paraId="2DE80BF6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3A1FB801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position w:val="-24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 w:cs="Times New Roman"/>
                <w:position w:val="-24"/>
                <w:sz w:val="24"/>
                <w:szCs w:val="24"/>
              </w:rPr>
              <w:object w:dxaOrig="1560" w:dyaOrig="620" w14:anchorId="0A8DCF93">
                <v:shape id="_x0000_i1049" type="#_x0000_t75" style="width:78pt;height:31.5pt" o:ole="">
                  <v:imagedata r:id="rId60" o:title=""/>
                </v:shape>
                <o:OLEObject Type="Embed" ProgID="Equation.DSMT4" ShapeID="_x0000_i1049" DrawAspect="Content" ObjectID="_1695424142" r:id="rId61"/>
              </w:object>
            </w:r>
          </w:p>
          <w:p w14:paraId="6DE2DDD2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3364AADD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position w:val="-24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 w:cs="Times New Roman"/>
                <w:position w:val="-24"/>
                <w:sz w:val="24"/>
                <w:szCs w:val="24"/>
              </w:rPr>
              <w:object w:dxaOrig="1219" w:dyaOrig="620" w14:anchorId="7D60EBED">
                <v:shape id="_x0000_i1050" type="#_x0000_t75" style="width:60.75pt;height:31.5pt" o:ole="">
                  <v:imagedata r:id="rId62" o:title=""/>
                </v:shape>
                <o:OLEObject Type="Embed" ProgID="Equation.DSMT4" ShapeID="_x0000_i1050" DrawAspect="Content" ObjectID="_1695424143" r:id="rId63"/>
              </w:object>
            </w:r>
          </w:p>
          <w:p w14:paraId="4EBE73B1" w14:textId="77777777" w:rsidR="00B95C8C" w:rsidRPr="00981A09" w:rsidRDefault="00942BB8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-5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</m:t>
                    </m:r>
                  </m:den>
                </m:f>
              </m:oMath>
            </m:oMathPara>
          </w:p>
          <w:p w14:paraId="7B693FB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FBE3756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position w:val="-24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 w:cs="Times New Roman"/>
                <w:position w:val="-24"/>
                <w:sz w:val="24"/>
                <w:szCs w:val="24"/>
              </w:rPr>
              <w:object w:dxaOrig="1219" w:dyaOrig="620" w14:anchorId="0A47E5C7">
                <v:shape id="_x0000_i1051" type="#_x0000_t75" style="width:60.75pt;height:31.5pt" o:ole="">
                  <v:imagedata r:id="rId64" o:title=""/>
                </v:shape>
                <o:OLEObject Type="Embed" ProgID="Equation.DSMT4" ShapeID="_x0000_i1051" DrawAspect="Content" ObjectID="_1695424144" r:id="rId65"/>
              </w:object>
            </w:r>
          </w:p>
          <w:p w14:paraId="0F5D886E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position w:val="-24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 w:cs="Times New Roman"/>
                <w:position w:val="-24"/>
                <w:sz w:val="24"/>
                <w:szCs w:val="24"/>
              </w:rPr>
              <w:object w:dxaOrig="1140" w:dyaOrig="620" w14:anchorId="0346AE61">
                <v:shape id="_x0000_i1052" type="#_x0000_t75" style="width:57pt;height:31.5pt" o:ole="">
                  <v:imagedata r:id="rId66" o:title=""/>
                </v:shape>
                <o:OLEObject Type="Embed" ProgID="Equation.DSMT4" ShapeID="_x0000_i1052" DrawAspect="Content" ObjectID="_1695424145" r:id="rId67"/>
              </w:object>
            </w:r>
          </w:p>
          <w:p w14:paraId="1247A18E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 w:cs="Times New Roman"/>
                <w:position w:val="-24"/>
                <w:sz w:val="24"/>
                <w:szCs w:val="24"/>
              </w:rPr>
              <w:object w:dxaOrig="1260" w:dyaOrig="620" w14:anchorId="499C83B9">
                <v:shape id="_x0000_i1053" type="#_x0000_t75" style="width:63.75pt;height:31.5pt" o:ole="">
                  <v:imagedata r:id="rId68" o:title=""/>
                </v:shape>
                <o:OLEObject Type="Embed" ProgID="Equation.DSMT4" ShapeID="_x0000_i1053" DrawAspect="Content" ObjectID="_1695424146" r:id="rId69"/>
              </w:object>
            </w:r>
          </w:p>
          <w:p w14:paraId="4A0350F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b/>
                <w:sz w:val="24"/>
                <w:szCs w:val="24"/>
              </w:rPr>
            </w:pPr>
          </w:p>
        </w:tc>
        <w:tc>
          <w:tcPr>
            <w:tcW w:w="563" w:type="dxa"/>
          </w:tcPr>
          <w:p w14:paraId="610D83E6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E89FB0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6E70FC2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F8693F2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8E6B036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502E6D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0B5F0DDE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8A3BB0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C4A593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B4DD890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47A0BFE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92AD68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B74EF4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500C68E8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7217EB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B065A8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AF034B6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C23180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095DFD18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5C343C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924515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152334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9850F9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0B4F36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48EB339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2276BB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D5C445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17B696E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2C8B9FE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7994327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45600BD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0B31B70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4230537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2FF6D9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C1B7CB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B76FD94" w14:textId="77777777" w:rsidR="00B95C8C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7C464EC0" w14:textId="152F87BC" w:rsidR="00B95C8C" w:rsidRPr="00B95C8C" w:rsidRDefault="00B95C8C" w:rsidP="00B95C8C"/>
        </w:tc>
      </w:tr>
      <w:tr w:rsidR="007E3E09" w:rsidRPr="00981A09" w14:paraId="6C2DB061" w14:textId="77777777" w:rsidTr="00B95C8C">
        <w:tc>
          <w:tcPr>
            <w:tcW w:w="936" w:type="dxa"/>
          </w:tcPr>
          <w:p w14:paraId="505D6546" w14:textId="430D18D9" w:rsidR="007E3E09" w:rsidRPr="00981A09" w:rsidRDefault="007E3E09" w:rsidP="0017089C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55FE6BE1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position w:val="-24"/>
                <w:sz w:val="24"/>
                <w:szCs w:val="24"/>
              </w:rPr>
              <w:object w:dxaOrig="560" w:dyaOrig="620" w14:anchorId="05D92419">
                <v:shape id="_x0000_i1054" type="#_x0000_t75" style="width:27.75pt;height:30.75pt" o:ole="">
                  <v:imagedata r:id="rId70" o:title=""/>
                </v:shape>
                <o:OLEObject Type="Embed" ProgID="Equation.3" ShapeID="_x0000_i1054" DrawAspect="Content" ObjectID="_1695424147" r:id="rId71"/>
              </w:object>
            </w:r>
          </w:p>
          <w:p w14:paraId="1C7D76A6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position w:val="-24"/>
                <w:sz w:val="24"/>
                <w:szCs w:val="24"/>
              </w:rPr>
              <w:object w:dxaOrig="3040" w:dyaOrig="620" w14:anchorId="764A7D27">
                <v:shape id="_x0000_i1055" type="#_x0000_t75" style="width:152.25pt;height:30.75pt" o:ole="">
                  <v:imagedata r:id="rId72" o:title=""/>
                </v:shape>
                <o:OLEObject Type="Embed" ProgID="Equation.3" ShapeID="_x0000_i1055" DrawAspect="Content" ObjectID="_1695424148" r:id="rId73"/>
              </w:object>
            </w:r>
          </w:p>
          <w:p w14:paraId="143D84F7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position w:val="-24"/>
                <w:sz w:val="24"/>
                <w:szCs w:val="24"/>
              </w:rPr>
              <w:object w:dxaOrig="3500" w:dyaOrig="620" w14:anchorId="22B02DDB">
                <v:shape id="_x0000_i1056" type="#_x0000_t75" style="width:174.75pt;height:30.75pt" o:ole="">
                  <v:imagedata r:id="rId74" o:title=""/>
                </v:shape>
                <o:OLEObject Type="Embed" ProgID="Equation.3" ShapeID="_x0000_i1056" DrawAspect="Content" ObjectID="_1695424149" r:id="rId75"/>
              </w:object>
            </w:r>
          </w:p>
          <w:p w14:paraId="1722B639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position w:val="-42"/>
                <w:sz w:val="24"/>
                <w:szCs w:val="24"/>
              </w:rPr>
              <w:object w:dxaOrig="2079" w:dyaOrig="960" w14:anchorId="5BDBDCFC">
                <v:shape id="_x0000_i1057" type="#_x0000_t75" style="width:104.25pt;height:41.25pt" o:ole="">
                  <v:imagedata r:id="rId76" o:title=""/>
                </v:shape>
                <o:OLEObject Type="Embed" ProgID="Equation.3" ShapeID="_x0000_i1057" DrawAspect="Content" ObjectID="_1695424150" r:id="rId77"/>
              </w:object>
            </w:r>
          </w:p>
          <w:p w14:paraId="29B56EEB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position w:val="-6"/>
                <w:sz w:val="24"/>
                <w:szCs w:val="24"/>
              </w:rPr>
              <w:object w:dxaOrig="2560" w:dyaOrig="320" w14:anchorId="1CB992C1">
                <v:shape id="_x0000_i1058" type="#_x0000_t75" style="width:128.25pt;height:15.75pt" o:ole="">
                  <v:imagedata r:id="rId78" o:title=""/>
                </v:shape>
                <o:OLEObject Type="Embed" ProgID="Equation.3" ShapeID="_x0000_i1058" DrawAspect="Content" ObjectID="_1695424151" r:id="rId79"/>
              </w:object>
            </w:r>
          </w:p>
          <w:p w14:paraId="306CE86A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position w:val="-46"/>
                <w:sz w:val="24"/>
                <w:szCs w:val="24"/>
              </w:rPr>
              <w:object w:dxaOrig="3080" w:dyaOrig="1060" w14:anchorId="163FBC79">
                <v:shape id="_x0000_i1059" type="#_x0000_t75" style="width:153.75pt;height:48pt" o:ole="">
                  <v:imagedata r:id="rId80" o:title=""/>
                </v:shape>
                <o:OLEObject Type="Embed" ProgID="Equation.3" ShapeID="_x0000_i1059" DrawAspect="Content" ObjectID="_1695424152" r:id="rId81"/>
              </w:object>
            </w:r>
          </w:p>
          <w:p w14:paraId="2A0311A3" w14:textId="5D1D0971" w:rsidR="007E3E09" w:rsidRPr="00981A09" w:rsidRDefault="007E3E09" w:rsidP="00981A09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position w:val="-24"/>
                <w:sz w:val="24"/>
                <w:szCs w:val="24"/>
              </w:rPr>
              <w:object w:dxaOrig="1440" w:dyaOrig="620" w14:anchorId="262E36F0">
                <v:shape id="_x0000_i1060" type="#_x0000_t75" style="width:1in;height:30.75pt" o:ole="">
                  <v:imagedata r:id="rId82" o:title=""/>
                </v:shape>
                <o:OLEObject Type="Embed" ProgID="Equation.3" ShapeID="_x0000_i1060" DrawAspect="Content" ObjectID="_1695424153" r:id="rId83"/>
              </w:object>
            </w:r>
          </w:p>
        </w:tc>
        <w:tc>
          <w:tcPr>
            <w:tcW w:w="563" w:type="dxa"/>
          </w:tcPr>
          <w:p w14:paraId="3E001336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lastRenderedPageBreak/>
              <w:t>B1</w:t>
            </w:r>
          </w:p>
          <w:p w14:paraId="23EDCC52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4C42720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241DDF74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9121D1D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36F3AF50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D99585E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EDFF2DA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307473D5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E8C75A9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D8AD8F1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2B17BD5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DE84B9B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03A9601E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13D90B2F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088ECAF7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90D24BE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8478403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2C86092" w14:textId="2AA02BA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 A1</w:t>
            </w:r>
          </w:p>
        </w:tc>
      </w:tr>
      <w:tr w:rsidR="00C56EBB" w:rsidRPr="00981A09" w14:paraId="2338DA98" w14:textId="77777777" w:rsidTr="00B95C8C">
        <w:tc>
          <w:tcPr>
            <w:tcW w:w="936" w:type="dxa"/>
          </w:tcPr>
          <w:p w14:paraId="0C18242F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1530E5BC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</w:p>
        </w:tc>
        <w:tc>
          <w:tcPr>
            <w:tcW w:w="563" w:type="dxa"/>
          </w:tcPr>
          <w:p w14:paraId="0FEA1BCA" w14:textId="5F0BC4CB" w:rsidR="00C56EBB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10</w:t>
            </w:r>
          </w:p>
        </w:tc>
      </w:tr>
      <w:tr w:rsidR="007E3E09" w:rsidRPr="00981A09" w14:paraId="5E672246" w14:textId="77777777" w:rsidTr="00B95C8C">
        <w:tc>
          <w:tcPr>
            <w:tcW w:w="936" w:type="dxa"/>
          </w:tcPr>
          <w:p w14:paraId="62DB93C5" w14:textId="15CF3760" w:rsidR="007E3E09" w:rsidRPr="00981A09" w:rsidRDefault="007E3E09" w:rsidP="0017089C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3AAFCCE9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Total ratio </w:t>
            </w:r>
            <w:proofErr w:type="gramStart"/>
            <w:r w:rsidRPr="00981A09">
              <w:rPr>
                <w:rFonts w:ascii="Book Antiqua" w:hAnsi="Book Antiqua"/>
                <w:sz w:val="24"/>
                <w:szCs w:val="24"/>
              </w:rPr>
              <w:t>=  8</w:t>
            </w:r>
            <w:proofErr w:type="gramEnd"/>
            <w:r w:rsidRPr="00981A09">
              <w:rPr>
                <w:rFonts w:ascii="Book Antiqua" w:hAnsi="Book Antiqua"/>
                <w:sz w:val="24"/>
                <w:szCs w:val="24"/>
              </w:rPr>
              <w:t>+14+3=25</w:t>
            </w:r>
          </w:p>
          <w:p w14:paraId="0554D194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Material </w:t>
            </w:r>
            <w:r w:rsidRPr="00981A09">
              <w:rPr>
                <w:rFonts w:ascii="Book Antiqua" w:eastAsiaTheme="minorHAnsi" w:hAnsi="Book Antiqua"/>
                <w:position w:val="-18"/>
                <w:sz w:val="24"/>
                <w:szCs w:val="24"/>
              </w:rPr>
              <w:object w:dxaOrig="2040" w:dyaOrig="480" w14:anchorId="5CEE39A1">
                <v:shape id="_x0000_i1061" type="#_x0000_t75" style="width:102pt;height:24pt" o:ole="">
                  <v:imagedata r:id="rId84" o:title=""/>
                </v:shape>
                <o:OLEObject Type="Embed" ProgID="Equation.3" ShapeID="_x0000_i1061" DrawAspect="Content" ObjectID="_1695424154" r:id="rId85"/>
              </w:object>
            </w:r>
          </w:p>
          <w:p w14:paraId="21F8C075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proofErr w:type="spellStart"/>
            <w:r w:rsidRPr="00981A09">
              <w:rPr>
                <w:rFonts w:ascii="Book Antiqua" w:hAnsi="Book Antiqua"/>
                <w:sz w:val="24"/>
                <w:szCs w:val="24"/>
              </w:rPr>
              <w:t>Labour</w:t>
            </w:r>
            <w:proofErr w:type="spellEnd"/>
            <w:r w:rsidRPr="00981A09">
              <w:rPr>
                <w:rFonts w:ascii="Book Antiqua" w:eastAsiaTheme="minorHAnsi" w:hAnsi="Book Antiqua"/>
                <w:position w:val="-24"/>
                <w:sz w:val="24"/>
                <w:szCs w:val="24"/>
              </w:rPr>
              <w:object w:dxaOrig="1920" w:dyaOrig="620" w14:anchorId="3A25CA61">
                <v:shape id="_x0000_i1062" type="#_x0000_t75" style="width:96pt;height:20.25pt" o:ole="">
                  <v:imagedata r:id="rId86" o:title=""/>
                </v:shape>
                <o:OLEObject Type="Embed" ProgID="Equation.3" ShapeID="_x0000_i1062" DrawAspect="Content" ObjectID="_1695424155" r:id="rId87"/>
              </w:object>
            </w:r>
          </w:p>
          <w:p w14:paraId="5EFC09FD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Transport</w:t>
            </w:r>
            <w:r w:rsidRPr="00981A09">
              <w:rPr>
                <w:rFonts w:ascii="Book Antiqua" w:eastAsiaTheme="minorHAnsi" w:hAnsi="Book Antiqua"/>
                <w:position w:val="-24"/>
                <w:sz w:val="24"/>
                <w:szCs w:val="24"/>
              </w:rPr>
              <w:object w:dxaOrig="1900" w:dyaOrig="620" w14:anchorId="56D1AC80">
                <v:shape id="_x0000_i1063" type="#_x0000_t75" style="width:95.25pt;height:18.75pt" o:ole="">
                  <v:imagedata r:id="rId88" o:title=""/>
                </v:shape>
                <o:OLEObject Type="Embed" ProgID="Equation.3" ShapeID="_x0000_i1063" DrawAspect="Content" ObjectID="_1695424156" r:id="rId89"/>
              </w:object>
            </w:r>
          </w:p>
          <w:p w14:paraId="061825AD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76A0D80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2004</w:t>
            </w:r>
          </w:p>
          <w:p w14:paraId="6A94D56B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Material </w:t>
            </w:r>
            <w:r w:rsidRPr="00981A09">
              <w:rPr>
                <w:rFonts w:ascii="Book Antiqua" w:eastAsiaTheme="minorHAnsi" w:hAnsi="Book Antiqua"/>
                <w:position w:val="-6"/>
                <w:sz w:val="24"/>
                <w:szCs w:val="24"/>
              </w:rPr>
              <w:object w:dxaOrig="1660" w:dyaOrig="279" w14:anchorId="44D38C5B">
                <v:shape id="_x0000_i1064" type="#_x0000_t75" style="width:83.25pt;height:14.25pt" o:ole="">
                  <v:imagedata r:id="rId90" o:title=""/>
                </v:shape>
                <o:OLEObject Type="Embed" ProgID="Equation.3" ShapeID="_x0000_i1064" DrawAspect="Content" ObjectID="_1695424157" r:id="rId91"/>
              </w:object>
            </w:r>
          </w:p>
          <w:p w14:paraId="6ACC559E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proofErr w:type="spellStart"/>
            <w:r w:rsidRPr="00981A09">
              <w:rPr>
                <w:rFonts w:ascii="Book Antiqua" w:hAnsi="Book Antiqua"/>
                <w:sz w:val="24"/>
                <w:szCs w:val="24"/>
              </w:rPr>
              <w:t>Labours</w:t>
            </w:r>
            <w:proofErr w:type="spellEnd"/>
            <w:r w:rsidRPr="00981A09">
              <w:rPr>
                <w:rFonts w:ascii="Book Antiqua" w:hAnsi="Book Antiqua"/>
                <w:sz w:val="24"/>
                <w:szCs w:val="24"/>
              </w:rPr>
              <w:t xml:space="preserve"> </w:t>
            </w:r>
            <w:r w:rsidRPr="00981A09">
              <w:rPr>
                <w:rFonts w:ascii="Book Antiqua" w:eastAsiaTheme="minorHAnsi" w:hAnsi="Book Antiqua"/>
                <w:position w:val="-24"/>
                <w:sz w:val="24"/>
                <w:szCs w:val="24"/>
              </w:rPr>
              <w:object w:dxaOrig="1820" w:dyaOrig="620" w14:anchorId="02BC6172">
                <v:shape id="_x0000_i1065" type="#_x0000_t75" style="width:90.75pt;height:27.75pt" o:ole="">
                  <v:imagedata r:id="rId92" o:title=""/>
                </v:shape>
                <o:OLEObject Type="Embed" ProgID="Equation.3" ShapeID="_x0000_i1065" DrawAspect="Content" ObjectID="_1695424158" r:id="rId93"/>
              </w:object>
            </w:r>
          </w:p>
          <w:p w14:paraId="3BFD6FE1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Transport </w:t>
            </w:r>
            <w:r w:rsidRPr="00981A09">
              <w:rPr>
                <w:rFonts w:ascii="Book Antiqua" w:eastAsiaTheme="minorHAnsi" w:hAnsi="Book Antiqua"/>
                <w:position w:val="-24"/>
                <w:sz w:val="24"/>
                <w:szCs w:val="24"/>
              </w:rPr>
              <w:object w:dxaOrig="1880" w:dyaOrig="620" w14:anchorId="0FF2F27D">
                <v:shape id="_x0000_i1066" type="#_x0000_t75" style="width:93.75pt;height:30.75pt" o:ole="">
                  <v:imagedata r:id="rId94" o:title=""/>
                </v:shape>
                <o:OLEObject Type="Embed" ProgID="Equation.3" ShapeID="_x0000_i1066" DrawAspect="Content" ObjectID="_1695424159" r:id="rId95"/>
              </w:object>
            </w:r>
          </w:p>
          <w:p w14:paraId="04B9F0B8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Total in </w:t>
            </w:r>
            <w:r w:rsidRPr="00981A09">
              <w:rPr>
                <w:rFonts w:ascii="Book Antiqua" w:eastAsiaTheme="minorHAnsi" w:hAnsi="Book Antiqua"/>
                <w:position w:val="-10"/>
                <w:sz w:val="24"/>
                <w:szCs w:val="24"/>
              </w:rPr>
              <w:object w:dxaOrig="2560" w:dyaOrig="340" w14:anchorId="764D4EFF">
                <v:shape id="_x0000_i1067" type="#_x0000_t75" style="width:128.25pt;height:17.25pt" o:ole="">
                  <v:imagedata r:id="rId96" o:title=""/>
                </v:shape>
                <o:OLEObject Type="Embed" ProgID="Equation.3" ShapeID="_x0000_i1067" DrawAspect="Content" ObjectID="_1695424160" r:id="rId97"/>
              </w:object>
            </w:r>
          </w:p>
          <w:p w14:paraId="6C547E7C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               = </w:t>
            </w:r>
            <w:proofErr w:type="spellStart"/>
            <w:r w:rsidRPr="00981A09">
              <w:rPr>
                <w:rFonts w:ascii="Book Antiqua" w:hAnsi="Book Antiqua"/>
                <w:sz w:val="24"/>
                <w:szCs w:val="24"/>
              </w:rPr>
              <w:t>Sh</w:t>
            </w:r>
            <w:proofErr w:type="spellEnd"/>
            <w:r w:rsidRPr="00981A09">
              <w:rPr>
                <w:rFonts w:ascii="Book Antiqua" w:hAnsi="Book Antiqua"/>
                <w:sz w:val="24"/>
                <w:szCs w:val="24"/>
              </w:rPr>
              <w:t xml:space="preserve"> 1890</w:t>
            </w:r>
          </w:p>
          <w:p w14:paraId="00854B5E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In 2005 increased to 1981due to </w:t>
            </w:r>
            <w:proofErr w:type="spellStart"/>
            <w:r w:rsidRPr="00981A09">
              <w:rPr>
                <w:rFonts w:ascii="Book Antiqua" w:hAnsi="Book Antiqua"/>
                <w:sz w:val="24"/>
                <w:szCs w:val="24"/>
              </w:rPr>
              <w:t>labour</w:t>
            </w:r>
            <w:proofErr w:type="spellEnd"/>
            <w:r w:rsidRPr="00981A09">
              <w:rPr>
                <w:rFonts w:ascii="Book Antiqua" w:hAnsi="Book Antiqua"/>
                <w:sz w:val="24"/>
                <w:szCs w:val="24"/>
              </w:rPr>
              <w:t xml:space="preserve"> only</w:t>
            </w:r>
          </w:p>
          <w:p w14:paraId="1CC0DC83" w14:textId="14A9136B" w:rsidR="007E3E09" w:rsidRPr="00981A09" w:rsidRDefault="007E3E09" w:rsidP="00981A09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position w:val="-90"/>
                <w:sz w:val="24"/>
                <w:szCs w:val="24"/>
              </w:rPr>
              <w:object w:dxaOrig="3860" w:dyaOrig="2680" w14:anchorId="0EDC7637">
                <v:shape id="_x0000_i1068" type="#_x0000_t75" style="width:192.75pt;height:110.25pt" o:ole="">
                  <v:imagedata r:id="rId98" o:title=""/>
                </v:shape>
                <o:OLEObject Type="Embed" ProgID="Equation.3" ShapeID="_x0000_i1068" DrawAspect="Content" ObjectID="_1695424161" r:id="rId99"/>
              </w:object>
            </w:r>
          </w:p>
        </w:tc>
        <w:tc>
          <w:tcPr>
            <w:tcW w:w="563" w:type="dxa"/>
          </w:tcPr>
          <w:p w14:paraId="355AA12D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0E60E41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B1</w:t>
            </w:r>
          </w:p>
          <w:p w14:paraId="44BDC012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E7E5CB6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B1</w:t>
            </w:r>
          </w:p>
          <w:p w14:paraId="10B79AB8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EB74E32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B1</w:t>
            </w:r>
          </w:p>
          <w:p w14:paraId="093FCDB4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FC3177A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A68A027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AD4C353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1F5601C0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18DD7E0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799F7DE5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6ADAC01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FAC9F44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1C66EC1E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37CEA7B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5A3C3145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23B13EF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3F7898EF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08FCBE3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78D8CBE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0C5D4798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1903B5A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DD84F4E" w14:textId="4541E12F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</w:tc>
      </w:tr>
      <w:tr w:rsidR="007E3E09" w:rsidRPr="00981A09" w14:paraId="3B65C924" w14:textId="77777777" w:rsidTr="00B95C8C">
        <w:tc>
          <w:tcPr>
            <w:tcW w:w="936" w:type="dxa"/>
          </w:tcPr>
          <w:p w14:paraId="7CF721B4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2FD4E151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14D49BB2" w14:textId="64462C33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10</w:t>
            </w:r>
          </w:p>
        </w:tc>
      </w:tr>
      <w:tr w:rsidR="00163032" w:rsidRPr="00981A09" w14:paraId="319411C7" w14:textId="77777777" w:rsidTr="00B95C8C">
        <w:tc>
          <w:tcPr>
            <w:tcW w:w="936" w:type="dxa"/>
          </w:tcPr>
          <w:p w14:paraId="37DCFFFF" w14:textId="77777777" w:rsidR="00163032" w:rsidRPr="00981A09" w:rsidRDefault="00163032" w:rsidP="0017089C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66522420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(a)  a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v-u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den>
              </m:f>
            </m:oMath>
          </w:p>
          <w:p w14:paraId="7840D230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2.75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2-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den>
              </m:f>
            </m:oMath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</w:p>
          <w:p w14:paraId="69CC7139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t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.75</m:t>
                  </m:r>
                </m:den>
              </m:f>
            </m:oMath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</w:p>
          <w:p w14:paraId="63208639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= 8 sec</w:t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</w:p>
          <w:p w14:paraId="71CA35D6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lastRenderedPageBreak/>
              <w:t>(b)  Distance = ½ x 8 x 22</w:t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</w:p>
          <w:p w14:paraId="7580399E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= 88m</w:t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</w:p>
          <w:p w14:paraId="532F4B5F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(c)  847 = ½ </w:t>
            </w:r>
            <w:proofErr w:type="gramStart"/>
            <w:r w:rsidRPr="00981A09">
              <w:rPr>
                <w:rFonts w:ascii="Book Antiqua" w:hAnsi="Book Antiqua"/>
                <w:sz w:val="24"/>
                <w:szCs w:val="24"/>
              </w:rPr>
              <w:t>( 40</w:t>
            </w:r>
            <w:proofErr w:type="gramEnd"/>
            <w:r w:rsidRPr="00981A09">
              <w:rPr>
                <w:rFonts w:ascii="Book Antiqua" w:hAnsi="Book Antiqua"/>
                <w:sz w:val="24"/>
                <w:szCs w:val="24"/>
              </w:rPr>
              <w:t>+t) + 32)  x 22</w:t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</w:p>
          <w:p w14:paraId="586B67C8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847 = ½ (72 +t) x 22</w:t>
            </w:r>
          </w:p>
          <w:p w14:paraId="2B794F8E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1694 = (72+</w:t>
            </w:r>
            <w:proofErr w:type="gramStart"/>
            <w:r w:rsidRPr="00981A09">
              <w:rPr>
                <w:rFonts w:ascii="Book Antiqua" w:hAnsi="Book Antiqua"/>
                <w:sz w:val="24"/>
                <w:szCs w:val="24"/>
              </w:rPr>
              <w:t>t)  22</w:t>
            </w:r>
            <w:proofErr w:type="gramEnd"/>
          </w:p>
          <w:p w14:paraId="67EDC3A4" w14:textId="77777777" w:rsidR="00163032" w:rsidRPr="00981A09" w:rsidRDefault="00942BB8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69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2</m:t>
                  </m:r>
                </m:den>
              </m:f>
            </m:oMath>
            <w:r w:rsidR="00163032" w:rsidRPr="00981A09">
              <w:rPr>
                <w:rFonts w:ascii="Book Antiqua" w:hAnsi="Book Antiqua"/>
                <w:sz w:val="24"/>
                <w:szCs w:val="24"/>
              </w:rPr>
              <w:t xml:space="preserve"> = 72 + t</w:t>
            </w:r>
          </w:p>
          <w:p w14:paraId="2777483E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77=72+t</m:t>
                </m:r>
              </m:oMath>
            </m:oMathPara>
          </w:p>
          <w:p w14:paraId="261B27F3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T = 5 sec</w:t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</w:p>
          <w:p w14:paraId="7AD85C4E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T = 40 +t = 40+5 = 45 sec.</w:t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</w:p>
          <w:p w14:paraId="595A2408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(d)  a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v-u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den>
              </m:f>
            </m:oMath>
            <w:r w:rsidRPr="00981A09">
              <w:rPr>
                <w:rFonts w:ascii="Book Antiqua" w:hAnsi="Book Antiqua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0-2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</m:oMath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</w:p>
          <w:p w14:paraId="3455BCFE" w14:textId="72251EF2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             = -4.4m/s</w:t>
            </w:r>
            <w:r w:rsidRPr="00981A09">
              <w:rPr>
                <w:rFonts w:ascii="Book Antiqua" w:hAnsi="Book Antiqua"/>
                <w:sz w:val="24"/>
                <w:szCs w:val="24"/>
                <w:vertAlign w:val="superscript"/>
              </w:rPr>
              <w:t>2</w:t>
            </w:r>
            <w:r w:rsidRPr="00981A09">
              <w:rPr>
                <w:rFonts w:ascii="Book Antiqua" w:hAnsi="Book Antiqua"/>
                <w:sz w:val="24"/>
                <w:szCs w:val="24"/>
                <w:vertAlign w:val="superscript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  <w:vertAlign w:val="superscript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  <w:vertAlign w:val="superscript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  <w:vertAlign w:val="superscript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  <w:vertAlign w:val="superscript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  <w:vertAlign w:val="superscript"/>
              </w:rPr>
              <w:tab/>
            </w:r>
          </w:p>
        </w:tc>
        <w:tc>
          <w:tcPr>
            <w:tcW w:w="563" w:type="dxa"/>
          </w:tcPr>
          <w:p w14:paraId="1521142A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10F589D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4C75235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M1 </w:t>
            </w:r>
          </w:p>
          <w:p w14:paraId="5DA9868E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M1 </w:t>
            </w:r>
          </w:p>
          <w:p w14:paraId="4B9BE47B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A1 </w:t>
            </w:r>
          </w:p>
          <w:p w14:paraId="369915EE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9EB1DBC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BE079B5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M1 </w:t>
            </w:r>
          </w:p>
          <w:p w14:paraId="2DA9E860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A1 </w:t>
            </w:r>
          </w:p>
          <w:p w14:paraId="6A44799F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FFAC54A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  M1 </w:t>
            </w:r>
          </w:p>
          <w:p w14:paraId="326FA3BE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FE96D29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90DC67D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 A1</w:t>
            </w:r>
          </w:p>
          <w:p w14:paraId="60848858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76F7720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58403091" w14:textId="6A39FAB0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</w:tc>
      </w:tr>
      <w:tr w:rsidR="00163032" w:rsidRPr="00981A09" w14:paraId="7489FD26" w14:textId="77777777" w:rsidTr="00B95C8C">
        <w:tc>
          <w:tcPr>
            <w:tcW w:w="936" w:type="dxa"/>
          </w:tcPr>
          <w:p w14:paraId="139F3561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5DCF7A91" w14:textId="31FC9180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7B9DEC95" w14:textId="7AB605FF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10</w:t>
            </w:r>
          </w:p>
        </w:tc>
      </w:tr>
      <w:tr w:rsidR="00E35329" w:rsidRPr="00981A09" w14:paraId="073C2C63" w14:textId="77777777" w:rsidTr="00B95C8C">
        <w:tc>
          <w:tcPr>
            <w:tcW w:w="936" w:type="dxa"/>
          </w:tcPr>
          <w:p w14:paraId="0872CE5F" w14:textId="77777777" w:rsidR="00E35329" w:rsidRPr="00981A09" w:rsidRDefault="00E35329" w:rsidP="0017089C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64A64221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943C78D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drawing>
                <wp:inline distT="0" distB="0" distL="0" distR="0" wp14:anchorId="50A4ED67" wp14:editId="3466025E">
                  <wp:extent cx="4800600" cy="5276850"/>
                  <wp:effectExtent l="0" t="0" r="0" b="0"/>
                  <wp:docPr id="3" name="Picture 13" descr="C:\Users\seceretaly\Documents\Scanned Documents\Image (25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:\Users\seceretaly\Documents\Scanned Documents\Image (25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397" r="264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0" cy="527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84B44B7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891C4F7" w14:textId="359EAE7B" w:rsidR="00E35329" w:rsidRPr="00981A09" w:rsidRDefault="00E35329" w:rsidP="00981A09">
            <w:pPr>
              <w:pStyle w:val="NoSpacing"/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</w:pPr>
            <w:r w:rsidRPr="00981A09">
              <w:rPr>
                <w:rFonts w:ascii="Book Antiqua" w:eastAsia="SimSun" w:hAnsi="Book Antiqua" w:cs="SimSu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583B551" wp14:editId="5F78BAAF">
                      <wp:simplePos x="0" y="0"/>
                      <wp:positionH relativeFrom="column">
                        <wp:posOffset>569595</wp:posOffset>
                      </wp:positionH>
                      <wp:positionV relativeFrom="paragraph">
                        <wp:posOffset>85090</wp:posOffset>
                      </wp:positionV>
                      <wp:extent cx="133350" cy="352425"/>
                      <wp:effectExtent l="7620" t="8890" r="11430" b="10160"/>
                      <wp:wrapNone/>
                      <wp:docPr id="5" name="Right Brac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33350" cy="352425"/>
                              </a:xfrm>
                              <a:prstGeom prst="rightBrace">
                                <a:avLst>
                                  <a:gd name="adj1" fmla="val 22024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CDEEB48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5" o:spid="_x0000_s1026" type="#_x0000_t88" style="position:absolute;margin-left:44.85pt;margin-top:6.7pt;width:10.5pt;height:27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"/>
                  </w:pict>
                </mc:Fallback>
              </mc:AlternateContent>
            </w:r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A</w:t>
            </w:r>
            <w:proofErr w:type="gramStart"/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’(</w:t>
            </w:r>
            <w:proofErr w:type="gramEnd"/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0,10)</w:t>
            </w:r>
          </w:p>
          <w:p w14:paraId="4B3E1132" w14:textId="77777777" w:rsidR="00E35329" w:rsidRPr="00981A09" w:rsidRDefault="00E35329" w:rsidP="00981A09">
            <w:pPr>
              <w:pStyle w:val="NoSpacing"/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</w:pPr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lastRenderedPageBreak/>
              <w:t>B</w:t>
            </w:r>
            <w:proofErr w:type="gramStart"/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’(</w:t>
            </w:r>
            <w:proofErr w:type="gramEnd"/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2,6)       3</w:t>
            </w:r>
          </w:p>
          <w:p w14:paraId="2726805C" w14:textId="77777777" w:rsidR="00E35329" w:rsidRPr="00981A09" w:rsidRDefault="00E35329" w:rsidP="00981A09">
            <w:pPr>
              <w:pStyle w:val="NoSpacing"/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</w:pPr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C</w:t>
            </w:r>
            <w:proofErr w:type="gramStart"/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’(</w:t>
            </w:r>
            <w:proofErr w:type="gramEnd"/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2,10)</w:t>
            </w:r>
          </w:p>
          <w:p w14:paraId="0B17110F" w14:textId="77777777" w:rsidR="00E35329" w:rsidRPr="00981A09" w:rsidRDefault="00E35329" w:rsidP="00981A09">
            <w:pPr>
              <w:pStyle w:val="NoSpacing"/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</w:pPr>
          </w:p>
          <w:p w14:paraId="0EF61271" w14:textId="0DB262C3" w:rsidR="00E35329" w:rsidRPr="00981A09" w:rsidRDefault="00E35329" w:rsidP="00981A09">
            <w:pPr>
              <w:pStyle w:val="NoSpacing"/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</w:pPr>
            <w:r w:rsidRPr="00981A09">
              <w:rPr>
                <w:rFonts w:ascii="Book Antiqua" w:eastAsia="SimSun" w:hAnsi="Book Antiqua" w:cs="SimSu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8CF9A25" wp14:editId="35155032">
                      <wp:simplePos x="0" y="0"/>
                      <wp:positionH relativeFrom="column">
                        <wp:posOffset>588645</wp:posOffset>
                      </wp:positionH>
                      <wp:positionV relativeFrom="paragraph">
                        <wp:posOffset>114300</wp:posOffset>
                      </wp:positionV>
                      <wp:extent cx="133350" cy="352425"/>
                      <wp:effectExtent l="7620" t="9525" r="11430" b="9525"/>
                      <wp:wrapNone/>
                      <wp:docPr id="2" name="Right Brac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33350" cy="352425"/>
                              </a:xfrm>
                              <a:prstGeom prst="rightBrace">
                                <a:avLst>
                                  <a:gd name="adj1" fmla="val 22024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DB2D15" id="Right Brace 2" o:spid="_x0000_s1026" type="#_x0000_t88" style="position:absolute;margin-left:46.35pt;margin-top:9pt;width:10.5pt;height:27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"/>
                  </w:pict>
                </mc:Fallback>
              </mc:AlternateContent>
            </w:r>
            <w:proofErr w:type="gramStart"/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A”(</w:t>
            </w:r>
            <w:proofErr w:type="gramEnd"/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10,2)</w:t>
            </w:r>
          </w:p>
          <w:p w14:paraId="112E300D" w14:textId="77777777" w:rsidR="00E35329" w:rsidRPr="00981A09" w:rsidRDefault="00E35329" w:rsidP="00981A09">
            <w:pPr>
              <w:pStyle w:val="NoSpacing"/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</w:pPr>
            <w:proofErr w:type="gramStart"/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B”(</w:t>
            </w:r>
            <w:proofErr w:type="gramEnd"/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6,2)        3</w:t>
            </w:r>
          </w:p>
          <w:p w14:paraId="33F622A3" w14:textId="77777777" w:rsidR="00E35329" w:rsidRPr="00981A09" w:rsidRDefault="00E35329" w:rsidP="00981A09">
            <w:pPr>
              <w:pStyle w:val="NoSpacing"/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</w:pPr>
            <w:proofErr w:type="gramStart"/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C”(</w:t>
            </w:r>
            <w:proofErr w:type="gramEnd"/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10,2)</w:t>
            </w:r>
          </w:p>
          <w:p w14:paraId="049B9EBC" w14:textId="6CEA47B6" w:rsidR="00E35329" w:rsidRPr="00981A09" w:rsidRDefault="00E35329" w:rsidP="00981A09">
            <w:pPr>
              <w:pStyle w:val="NoSpacing"/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</w:pPr>
            <w:r w:rsidRPr="00981A09">
              <w:rPr>
                <w:rFonts w:ascii="Book Antiqua" w:eastAsia="SimSun" w:hAnsi="Book Antiqua" w:cs="SimSu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F5986B6" wp14:editId="2CDB1CBD">
                      <wp:simplePos x="0" y="0"/>
                      <wp:positionH relativeFrom="column">
                        <wp:posOffset>-64135</wp:posOffset>
                      </wp:positionH>
                      <wp:positionV relativeFrom="paragraph">
                        <wp:posOffset>154940</wp:posOffset>
                      </wp:positionV>
                      <wp:extent cx="147955" cy="200025"/>
                      <wp:effectExtent l="12065" t="21590" r="20955" b="6985"/>
                      <wp:wrapNone/>
                      <wp:docPr id="1" name="Isosceles Triangl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7955" cy="20002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1538098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1" o:spid="_x0000_s1026" type="#_x0000_t5" style="position:absolute;margin-left:-5.05pt;margin-top:12.2pt;width:11.65pt;height:15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"/>
                  </w:pict>
                </mc:Fallback>
              </mc:AlternateContent>
            </w:r>
          </w:p>
          <w:p w14:paraId="1A97E7D1" w14:textId="61254BC4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 xml:space="preserve">   ABC =2</w:t>
            </w:r>
          </w:p>
          <w:p w14:paraId="3763D31A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11A9CD1F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A2EDD80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2F45D07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3A1B41A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D872C20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5B4A9EE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EE7F54B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3B9EBF3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E9DC1D6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522129F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7313C79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6E9B836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F4CC9AF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FE1FECB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BF85868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164837F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8156065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7200AE9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34F6F2D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968E5B8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8418B8D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593738B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4C474BC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FBF36F3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5ABDC46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D2E34A8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0A6F8F6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0A9A65F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7605C69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6C5FB94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4512D46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942CA1F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250CC1F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0B39854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4E7AAE6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6943856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F41FB9C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15E4446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86DF889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0BA655F4" w14:textId="0DE48813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</w:tc>
      </w:tr>
      <w:tr w:rsidR="00E35329" w:rsidRPr="00981A09" w14:paraId="5E6830CC" w14:textId="77777777" w:rsidTr="00B95C8C">
        <w:trPr>
          <w:trHeight w:val="260"/>
        </w:trPr>
        <w:tc>
          <w:tcPr>
            <w:tcW w:w="936" w:type="dxa"/>
          </w:tcPr>
          <w:p w14:paraId="2FACCBE3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13168FD2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63982249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</w:tr>
      <w:tr w:rsidR="00E35329" w:rsidRPr="00981A09" w14:paraId="40241814" w14:textId="77777777" w:rsidTr="00B95C8C">
        <w:tc>
          <w:tcPr>
            <w:tcW w:w="936" w:type="dxa"/>
          </w:tcPr>
          <w:p w14:paraId="745A41E3" w14:textId="77777777" w:rsidR="00E3532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FC6A910" w14:textId="105A5421" w:rsidR="0017089C" w:rsidRPr="00981A09" w:rsidRDefault="0017089C" w:rsidP="0017089C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06CE1358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</w:p>
          <w:p w14:paraId="2AC8CC3F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</w:p>
          <w:p w14:paraId="745045FB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 xml:space="preserve">(a)                               </w:t>
            </w:r>
          </w:p>
          <w:p w14:paraId="0D5FC4C5" w14:textId="362B2365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="Calibri" w:hAnsi="Book Antiqua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3360" behindDoc="1" locked="0" layoutInCell="1" allowOverlap="1" wp14:anchorId="622198D6" wp14:editId="3DF12E4C">
                  <wp:simplePos x="0" y="0"/>
                  <wp:positionH relativeFrom="column">
                    <wp:posOffset>798195</wp:posOffset>
                  </wp:positionH>
                  <wp:positionV relativeFrom="paragraph">
                    <wp:posOffset>48895</wp:posOffset>
                  </wp:positionV>
                  <wp:extent cx="1800225" cy="1038225"/>
                  <wp:effectExtent l="19050" t="0" r="9525" b="0"/>
                  <wp:wrapNone/>
                  <wp:docPr id="6" name="Picture 180" descr="C:\Users\Nzambia\AppData\Local\Microsoft\Windows\Temporary Internet Files\Content.Word\7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" descr="C:\Users\Nzambia\AppData\Local\Microsoft\Windows\Temporary Internet Files\Content.Word\7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1038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 xml:space="preserve">                                                                  CF</w:t>
            </w:r>
          </w:p>
          <w:p w14:paraId="2E0C847F" w14:textId="2D15D2D4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 xml:space="preserve">                                                                   2                                                                                                                      </w:t>
            </w:r>
          </w:p>
          <w:p w14:paraId="3143C831" w14:textId="2C656E90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 xml:space="preserve">                                                                   9             </w:t>
            </w:r>
          </w:p>
          <w:p w14:paraId="1063C14B" w14:textId="7E4C44C8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 xml:space="preserve">                                                                   12</w:t>
            </w:r>
          </w:p>
          <w:p w14:paraId="5DFB0448" w14:textId="7A7E45E9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 xml:space="preserve">                                                                   16</w:t>
            </w:r>
          </w:p>
          <w:p w14:paraId="01E0142E" w14:textId="10478F21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 xml:space="preserve">                                                                   22</w:t>
            </w:r>
          </w:p>
          <w:p w14:paraId="0C72C9E8" w14:textId="2A3CDC1D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 xml:space="preserve">                                                                   25</w:t>
            </w:r>
          </w:p>
          <w:p w14:paraId="2AB88EAB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</w:p>
          <w:p w14:paraId="7E0CA707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 xml:space="preserve">(b) Median = L + 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-C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f</m:t>
                      </m:r>
                    </m:den>
                  </m:f>
                </m:e>
              </m:d>
            </m:oMath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>i</w:t>
            </w:r>
          </w:p>
          <w:p w14:paraId="4670B9C5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 xml:space="preserve">     = 43.5 + 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12.5-12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4</m:t>
                      </m:r>
                    </m:den>
                  </m:f>
                </m:e>
              </m:d>
            </m:oMath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 xml:space="preserve">8  </w:t>
            </w:r>
          </w:p>
          <w:p w14:paraId="6D9388B7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 xml:space="preserve">    = 43.5 + 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x 8</m:t>
                  </m:r>
                </m:e>
              </m:d>
            </m:oMath>
          </w:p>
          <w:p w14:paraId="4FF0BFA1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i/>
                <w:sz w:val="24"/>
                <w:szCs w:val="24"/>
              </w:rPr>
            </w:pPr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 xml:space="preserve">    = 43.5 + 1</w:t>
            </w:r>
          </w:p>
          <w:p w14:paraId="61F453BC" w14:textId="35AFFE6F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i/>
                <w:sz w:val="24"/>
                <w:szCs w:val="24"/>
              </w:rPr>
            </w:pPr>
          </w:p>
          <w:p w14:paraId="753D41BD" w14:textId="3E9908BE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i/>
                <w:sz w:val="24"/>
                <w:szCs w:val="24"/>
              </w:rPr>
            </w:pPr>
            <w:r w:rsidRPr="00981A09">
              <w:rPr>
                <w:rFonts w:ascii="Book Antiqua" w:eastAsia="Calibri" w:hAnsi="Book Antiqua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4384" behindDoc="1" locked="0" layoutInCell="1" allowOverlap="1" wp14:anchorId="6889EA4E" wp14:editId="04B9A72D">
                  <wp:simplePos x="0" y="0"/>
                  <wp:positionH relativeFrom="column">
                    <wp:posOffset>1322070</wp:posOffset>
                  </wp:positionH>
                  <wp:positionV relativeFrom="paragraph">
                    <wp:posOffset>159385</wp:posOffset>
                  </wp:positionV>
                  <wp:extent cx="1981200" cy="1619250"/>
                  <wp:effectExtent l="19050" t="0" r="0" b="0"/>
                  <wp:wrapNone/>
                  <wp:docPr id="8" name="Picture 183" descr="C:\Users\Nzambia\AppData\Local\Microsoft\Windows\Temporary Internet Files\Content.Word\7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" descr="C:\Users\Nzambia\AppData\Local\Microsoft\Windows\Temporary Internet Files\Content.Word\7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/>
                          <a:srcRect b="520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61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981A09">
              <w:rPr>
                <w:rFonts w:ascii="Book Antiqua" w:eastAsia="Calibri" w:hAnsi="Book Antiqua" w:cs="Times New Roman"/>
                <w:i/>
                <w:sz w:val="24"/>
                <w:szCs w:val="24"/>
              </w:rPr>
              <w:t xml:space="preserve">    = 44.5</w:t>
            </w:r>
          </w:p>
          <w:p w14:paraId="4A0FE5D2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i/>
                <w:sz w:val="24"/>
                <w:szCs w:val="24"/>
              </w:rPr>
            </w:pPr>
          </w:p>
          <w:p w14:paraId="7F5D01A2" w14:textId="171F2282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i/>
                <w:sz w:val="24"/>
                <w:szCs w:val="24"/>
              </w:rPr>
            </w:pPr>
          </w:p>
          <w:p w14:paraId="207B9C1C" w14:textId="4120B191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i/>
                <w:sz w:val="24"/>
                <w:szCs w:val="24"/>
              </w:rPr>
            </w:pPr>
          </w:p>
          <w:p w14:paraId="1E48E7E3" w14:textId="370A8BB1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i/>
                <w:sz w:val="24"/>
                <w:szCs w:val="24"/>
              </w:rPr>
            </w:pPr>
          </w:p>
          <w:p w14:paraId="5E693A38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i/>
                <w:sz w:val="24"/>
                <w:szCs w:val="24"/>
              </w:rPr>
            </w:pPr>
          </w:p>
          <w:p w14:paraId="2E14A1E2" w14:textId="64557C93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i/>
                <w:sz w:val="24"/>
                <w:szCs w:val="24"/>
              </w:rPr>
            </w:pPr>
          </w:p>
          <w:p w14:paraId="689322A8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i/>
                <w:sz w:val="24"/>
                <w:szCs w:val="24"/>
              </w:rPr>
            </w:pPr>
          </w:p>
          <w:p w14:paraId="6FA572C7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</w:p>
          <w:p w14:paraId="39311DC7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</w:p>
          <w:p w14:paraId="2C501AE9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</w:p>
          <w:p w14:paraId="1825184A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</w:p>
          <w:p w14:paraId="435090B9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04CCCEBF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</w:tr>
    </w:tbl>
    <w:p w14:paraId="79792F11" w14:textId="6FD44657" w:rsidR="00062F95" w:rsidRPr="00981A09" w:rsidRDefault="00062F95" w:rsidP="00981A09">
      <w:pPr>
        <w:pStyle w:val="NoSpacing"/>
        <w:rPr>
          <w:rFonts w:ascii="Book Antiqua" w:hAnsi="Book Antiqua"/>
          <w:sz w:val="24"/>
          <w:szCs w:val="24"/>
        </w:rPr>
      </w:pPr>
    </w:p>
    <w:p w14:paraId="3D9B75B6" w14:textId="0FFF9592" w:rsidR="00062F95" w:rsidRPr="00981A09" w:rsidRDefault="00062F95" w:rsidP="00981A09">
      <w:pPr>
        <w:pStyle w:val="NoSpacing"/>
        <w:rPr>
          <w:rFonts w:ascii="Book Antiqua" w:hAnsi="Book Antiqua"/>
          <w:sz w:val="24"/>
          <w:szCs w:val="24"/>
        </w:rPr>
      </w:pPr>
    </w:p>
    <w:p w14:paraId="5B19BC55" w14:textId="055AEEDC" w:rsidR="00062F95" w:rsidRPr="00981A09" w:rsidRDefault="00062F95" w:rsidP="00981A09">
      <w:pPr>
        <w:pStyle w:val="NoSpacing"/>
        <w:rPr>
          <w:rFonts w:ascii="Book Antiqua" w:hAnsi="Book Antiqua"/>
          <w:sz w:val="24"/>
          <w:szCs w:val="24"/>
        </w:rPr>
      </w:pPr>
    </w:p>
    <w:p w14:paraId="0C8A2991" w14:textId="2B6969A2" w:rsidR="00062F95" w:rsidRPr="00981A09" w:rsidRDefault="00062F95" w:rsidP="00981A09">
      <w:pPr>
        <w:pStyle w:val="NoSpacing"/>
        <w:rPr>
          <w:rFonts w:ascii="Book Antiqua" w:hAnsi="Book Antiqua"/>
          <w:sz w:val="24"/>
          <w:szCs w:val="24"/>
        </w:rPr>
      </w:pPr>
    </w:p>
    <w:p w14:paraId="06062A0C" w14:textId="3587B8B2" w:rsidR="00062F95" w:rsidRPr="00981A09" w:rsidRDefault="00062F95" w:rsidP="00981A09">
      <w:pPr>
        <w:pStyle w:val="NoSpacing"/>
        <w:rPr>
          <w:rFonts w:ascii="Book Antiqua" w:hAnsi="Book Antiqua"/>
          <w:sz w:val="24"/>
          <w:szCs w:val="24"/>
        </w:rPr>
      </w:pPr>
    </w:p>
    <w:p w14:paraId="32C55031" w14:textId="56A2453C" w:rsidR="00062F95" w:rsidRPr="00981A09" w:rsidRDefault="00062F95" w:rsidP="00981A09">
      <w:pPr>
        <w:pStyle w:val="NoSpacing"/>
        <w:rPr>
          <w:rFonts w:ascii="Book Antiqua" w:hAnsi="Book Antiqua"/>
          <w:sz w:val="24"/>
          <w:szCs w:val="24"/>
        </w:rPr>
      </w:pPr>
    </w:p>
    <w:p w14:paraId="2A46FC0B" w14:textId="00400565" w:rsidR="00062F95" w:rsidRPr="00981A09" w:rsidRDefault="00062F95" w:rsidP="00981A09">
      <w:pPr>
        <w:pStyle w:val="NoSpacing"/>
        <w:rPr>
          <w:rFonts w:ascii="Book Antiqua" w:hAnsi="Book Antiqua"/>
          <w:sz w:val="24"/>
          <w:szCs w:val="24"/>
        </w:rPr>
      </w:pPr>
    </w:p>
    <w:p w14:paraId="331BAD8A" w14:textId="47DD434D" w:rsidR="00062F95" w:rsidRPr="00981A09" w:rsidRDefault="00062F95" w:rsidP="00981A09">
      <w:pPr>
        <w:pStyle w:val="NoSpacing"/>
        <w:rPr>
          <w:rFonts w:ascii="Book Antiqua" w:hAnsi="Book Antiqua"/>
          <w:sz w:val="24"/>
          <w:szCs w:val="24"/>
        </w:rPr>
      </w:pPr>
    </w:p>
    <w:p w14:paraId="0E6BC3BB" w14:textId="5D84B9E1" w:rsidR="00062F95" w:rsidRPr="00981A09" w:rsidRDefault="00062F95" w:rsidP="00981A09">
      <w:pPr>
        <w:pStyle w:val="NoSpacing"/>
        <w:rPr>
          <w:rFonts w:ascii="Book Antiqua" w:hAnsi="Book Antiqua"/>
          <w:sz w:val="24"/>
          <w:szCs w:val="24"/>
        </w:rPr>
      </w:pPr>
    </w:p>
    <w:p w14:paraId="47DBD02B" w14:textId="77777777" w:rsidR="00062F95" w:rsidRPr="00981A09" w:rsidRDefault="00062F95" w:rsidP="00981A09">
      <w:pPr>
        <w:pStyle w:val="NoSpacing"/>
        <w:rPr>
          <w:rFonts w:ascii="Book Antiqua" w:hAnsi="Book Antiqua"/>
          <w:sz w:val="24"/>
          <w:szCs w:val="24"/>
        </w:rPr>
      </w:pPr>
    </w:p>
    <w:sectPr w:rsidR="00062F95" w:rsidRPr="00981A09" w:rsidSect="00062F95">
      <w:footerReference w:type="default" r:id="rId10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2C02C0" w14:textId="77777777" w:rsidR="00942BB8" w:rsidRDefault="00942BB8" w:rsidP="002750C8">
      <w:pPr>
        <w:spacing w:after="0" w:line="240" w:lineRule="auto"/>
      </w:pPr>
      <w:r>
        <w:separator/>
      </w:r>
    </w:p>
  </w:endnote>
  <w:endnote w:type="continuationSeparator" w:id="0">
    <w:p w14:paraId="4AAFDE58" w14:textId="77777777" w:rsidR="00942BB8" w:rsidRDefault="00942BB8" w:rsidP="002750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19673188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55BB5F35" w14:textId="0EC157BB" w:rsidR="002750C8" w:rsidRDefault="002750C8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6A0B84F7" w14:textId="77777777" w:rsidR="002750C8" w:rsidRDefault="002750C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E40961" w14:textId="77777777" w:rsidR="00942BB8" w:rsidRDefault="00942BB8" w:rsidP="002750C8">
      <w:pPr>
        <w:spacing w:after="0" w:line="240" w:lineRule="auto"/>
      </w:pPr>
      <w:r>
        <w:separator/>
      </w:r>
    </w:p>
  </w:footnote>
  <w:footnote w:type="continuationSeparator" w:id="0">
    <w:p w14:paraId="73503763" w14:textId="77777777" w:rsidR="00942BB8" w:rsidRDefault="00942BB8" w:rsidP="002750C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C65FBF"/>
    <w:multiLevelType w:val="hybridMultilevel"/>
    <w:tmpl w:val="8B3CE3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5F66A6"/>
    <w:multiLevelType w:val="hybridMultilevel"/>
    <w:tmpl w:val="849A67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327E3C"/>
    <w:multiLevelType w:val="hybridMultilevel"/>
    <w:tmpl w:val="1A0C95DE"/>
    <w:lvl w:ilvl="0" w:tplc="96281860">
      <w:start w:val="1"/>
      <w:numFmt w:val="lowerLetter"/>
      <w:lvlText w:val="%1)"/>
      <w:lvlJc w:val="left"/>
      <w:pPr>
        <w:tabs>
          <w:tab w:val="num" w:pos="1224"/>
        </w:tabs>
        <w:ind w:left="1224" w:hanging="57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841406A"/>
    <w:multiLevelType w:val="hybridMultilevel"/>
    <w:tmpl w:val="A1BC3DB2"/>
    <w:lvl w:ilvl="0" w:tplc="96281860">
      <w:start w:val="1"/>
      <w:numFmt w:val="lowerLetter"/>
      <w:lvlText w:val="%1)"/>
      <w:lvlJc w:val="left"/>
      <w:pPr>
        <w:tabs>
          <w:tab w:val="num" w:pos="1284"/>
        </w:tabs>
        <w:ind w:left="1284" w:hanging="57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4" w15:restartNumberingAfterBreak="0">
    <w:nsid w:val="77C22BAF"/>
    <w:multiLevelType w:val="hybridMultilevel"/>
    <w:tmpl w:val="A90A8A92"/>
    <w:lvl w:ilvl="0" w:tplc="22FA4ECE">
      <w:start w:val="17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2F95"/>
    <w:rsid w:val="00044752"/>
    <w:rsid w:val="00062F95"/>
    <w:rsid w:val="00163032"/>
    <w:rsid w:val="0017089C"/>
    <w:rsid w:val="001752F8"/>
    <w:rsid w:val="002750C8"/>
    <w:rsid w:val="0036025C"/>
    <w:rsid w:val="004A11A0"/>
    <w:rsid w:val="00775DFF"/>
    <w:rsid w:val="007E3E09"/>
    <w:rsid w:val="00927539"/>
    <w:rsid w:val="00942BB8"/>
    <w:rsid w:val="00981A09"/>
    <w:rsid w:val="00A65E4F"/>
    <w:rsid w:val="00B95C8C"/>
    <w:rsid w:val="00C56EBB"/>
    <w:rsid w:val="00C8121C"/>
    <w:rsid w:val="00D86522"/>
    <w:rsid w:val="00E35329"/>
    <w:rsid w:val="00EC5A6C"/>
    <w:rsid w:val="00F447D4"/>
    <w:rsid w:val="00FD70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7012AD"/>
  <w15:chartTrackingRefBased/>
  <w15:docId w15:val="{DA4FDC87-8E73-4367-8B3E-C6F81F2285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59"/>
    <w:rsid w:val="00062F95"/>
    <w:pPr>
      <w:spacing w:after="0" w:line="240" w:lineRule="auto"/>
    </w:pPr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062F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62F95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2F95"/>
    <w:rPr>
      <w:rFonts w:ascii="Tahoma" w:eastAsiaTheme="minorEastAsi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2F95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HeaderChar">
    <w:name w:val="Header Char"/>
    <w:basedOn w:val="DefaultParagraphFont"/>
    <w:link w:val="Header"/>
    <w:uiPriority w:val="99"/>
    <w:rsid w:val="00062F95"/>
    <w:rPr>
      <w:rFonts w:eastAsiaTheme="minorEastAsia"/>
    </w:rPr>
  </w:style>
  <w:style w:type="paragraph" w:styleId="ListParagraph">
    <w:name w:val="List Paragraph"/>
    <w:basedOn w:val="Normal"/>
    <w:uiPriority w:val="34"/>
    <w:qFormat/>
    <w:rsid w:val="00163032"/>
    <w:pPr>
      <w:spacing w:after="200" w:line="276" w:lineRule="auto"/>
      <w:ind w:left="720"/>
      <w:contextualSpacing/>
    </w:pPr>
    <w:rPr>
      <w:rFonts w:ascii="Calibri" w:eastAsia="SimSun" w:hAnsi="Calibri" w:cs="SimSun"/>
      <w:lang w:val="en-GB" w:eastAsia="en-GB"/>
    </w:rPr>
  </w:style>
  <w:style w:type="paragraph" w:styleId="Footer">
    <w:name w:val="footer"/>
    <w:basedOn w:val="Normal"/>
    <w:link w:val="FooterChar"/>
    <w:uiPriority w:val="99"/>
    <w:unhideWhenUsed/>
    <w:rsid w:val="002750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50C8"/>
  </w:style>
  <w:style w:type="paragraph" w:styleId="NoSpacing">
    <w:name w:val="No Spacing"/>
    <w:uiPriority w:val="1"/>
    <w:qFormat/>
    <w:rsid w:val="00981A09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39.bin"/><Relationship Id="rId16" Type="http://schemas.openxmlformats.org/officeDocument/2006/relationships/oleObject" Target="embeddings/oleObject3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2.jpeg"/><Relationship Id="rId5" Type="http://schemas.openxmlformats.org/officeDocument/2006/relationships/footnotes" Target="footnote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43" Type="http://schemas.openxmlformats.org/officeDocument/2006/relationships/image" Target="media/image21.png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7.bin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footer" Target="footer1.xml"/><Relationship Id="rId20" Type="http://schemas.openxmlformats.org/officeDocument/2006/relationships/oleObject" Target="embeddings/oleObject5.bin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4.png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4.bin"/><Relationship Id="rId101" Type="http://schemas.openxmlformats.org/officeDocument/2006/relationships/image" Target="media/image51.jpe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3.bin"/><Relationship Id="rId104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oleObject" Target="embeddings/oleObject30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8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Relationship Id="rId19" Type="http://schemas.openxmlformats.org/officeDocument/2006/relationships/image" Target="media/image9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0.jpeg"/><Relationship Id="rId105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9.wmf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image" Target="media/image23.wmf"/><Relationship Id="rId67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10</Pages>
  <Words>796</Words>
  <Characters>4538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ACCOUNTANT CHERUIYOT</cp:lastModifiedBy>
  <cp:revision>9</cp:revision>
  <dcterms:created xsi:type="dcterms:W3CDTF">2021-08-20T13:57:00Z</dcterms:created>
  <dcterms:modified xsi:type="dcterms:W3CDTF">2021-10-11T09:21:00Z</dcterms:modified>
</cp:coreProperties>
</file>